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461DF68" w14:textId="1C96C5F8" w:rsidR="00112AEA" w:rsidRDefault="007F3629" w:rsidP="007F3629">
      <w:pPr>
        <w:spacing w:after="0" w:line="240" w:lineRule="auto"/>
        <w:rPr>
          <w:rFonts w:ascii="Times New Roman" w:hAnsi="Times New Roman" w:cs="Times New Roman"/>
          <w:b/>
        </w:rPr>
      </w:pPr>
      <w:bookmarkStart w:id="0" w:name="_Hlk204943474"/>
      <w:r w:rsidRPr="007F3629">
        <w:rPr>
          <w:rFonts w:ascii="Times New Roman" w:hAnsi="Times New Roman" w:cs="Times New Roman"/>
          <w:b/>
        </w:rPr>
        <w:t>Who is Willing to Pay for Travel Time Savings and How Much? An Iterative Bidding Contingent Valuation Study in Mumbai</w:t>
      </w:r>
    </w:p>
    <w:p w14:paraId="20CB5E1C" w14:textId="77777777" w:rsidR="007F3629" w:rsidRPr="004811C9" w:rsidRDefault="007F3629" w:rsidP="00112AEA">
      <w:pPr>
        <w:spacing w:after="0" w:line="240" w:lineRule="auto"/>
        <w:jc w:val="both"/>
        <w:rPr>
          <w:rFonts w:ascii="Times New Roman" w:hAnsi="Times New Roman" w:cs="Times New Roman"/>
          <w:b/>
        </w:rPr>
      </w:pPr>
    </w:p>
    <w:p w14:paraId="59C44FED" w14:textId="77777777" w:rsidR="00112AEA" w:rsidRPr="004811C9" w:rsidRDefault="00112AEA" w:rsidP="00112AEA">
      <w:pPr>
        <w:spacing w:after="0" w:line="240" w:lineRule="auto"/>
        <w:jc w:val="both"/>
        <w:rPr>
          <w:rFonts w:ascii="Times New Roman" w:hAnsi="Times New Roman" w:cs="Times New Roman"/>
          <w:b/>
        </w:rPr>
      </w:pPr>
    </w:p>
    <w:p w14:paraId="5B3B2B4F" w14:textId="77777777" w:rsidR="00112AEA" w:rsidRPr="004811C9" w:rsidRDefault="00112AEA" w:rsidP="00112AEA">
      <w:pPr>
        <w:spacing w:after="0" w:line="240" w:lineRule="auto"/>
        <w:jc w:val="both"/>
        <w:rPr>
          <w:rFonts w:ascii="Times New Roman" w:hAnsi="Times New Roman" w:cs="Times New Roman"/>
          <w:b/>
        </w:rPr>
      </w:pPr>
    </w:p>
    <w:p w14:paraId="07F96B57" w14:textId="04FCC545" w:rsidR="00112AEA" w:rsidRPr="004811C9" w:rsidRDefault="0009562F" w:rsidP="00112AEA">
      <w:pPr>
        <w:spacing w:after="0" w:line="240" w:lineRule="auto"/>
        <w:jc w:val="both"/>
        <w:rPr>
          <w:rFonts w:ascii="Times New Roman" w:hAnsi="Times New Roman" w:cs="Times New Roman"/>
          <w:b/>
        </w:rPr>
      </w:pPr>
      <w:r w:rsidRPr="004811C9">
        <w:rPr>
          <w:rFonts w:ascii="Times New Roman" w:hAnsi="Times New Roman" w:cs="Times New Roman"/>
          <w:b/>
        </w:rPr>
        <w:t>Dale Robbennolt</w:t>
      </w:r>
    </w:p>
    <w:p w14:paraId="6D09C8D3" w14:textId="77777777" w:rsidR="00D23C66" w:rsidRPr="004811C9" w:rsidRDefault="00D23C66" w:rsidP="00D23C66">
      <w:pPr>
        <w:spacing w:after="0" w:line="240" w:lineRule="auto"/>
        <w:jc w:val="both"/>
        <w:rPr>
          <w:rFonts w:ascii="Times New Roman" w:hAnsi="Times New Roman" w:cs="Times New Roman"/>
          <w:bCs/>
        </w:rPr>
      </w:pPr>
      <w:r w:rsidRPr="004811C9">
        <w:rPr>
          <w:rFonts w:ascii="Times New Roman" w:hAnsi="Times New Roman" w:cs="Times New Roman"/>
          <w:bCs/>
        </w:rPr>
        <w:t>The University of Texas at Austin</w:t>
      </w:r>
    </w:p>
    <w:p w14:paraId="2B6A31BA" w14:textId="77777777" w:rsidR="00D23C66" w:rsidRPr="004811C9" w:rsidRDefault="00D23C66" w:rsidP="00D23C66">
      <w:pPr>
        <w:spacing w:after="0" w:line="240" w:lineRule="auto"/>
        <w:jc w:val="both"/>
        <w:rPr>
          <w:rFonts w:ascii="Times New Roman" w:hAnsi="Times New Roman" w:cs="Times New Roman"/>
          <w:bCs/>
        </w:rPr>
      </w:pPr>
      <w:r w:rsidRPr="004811C9">
        <w:rPr>
          <w:rFonts w:ascii="Times New Roman" w:hAnsi="Times New Roman" w:cs="Times New Roman"/>
          <w:bCs/>
        </w:rPr>
        <w:t>Department of Civil, Architectural and Environmental Engineering</w:t>
      </w:r>
    </w:p>
    <w:p w14:paraId="240275C7" w14:textId="77777777" w:rsidR="00D23C66" w:rsidRPr="004811C9" w:rsidRDefault="00D23C66" w:rsidP="00D23C66">
      <w:pPr>
        <w:spacing w:after="0" w:line="240" w:lineRule="auto"/>
        <w:jc w:val="both"/>
        <w:rPr>
          <w:rFonts w:ascii="Times New Roman" w:hAnsi="Times New Roman" w:cs="Times New Roman"/>
          <w:bCs/>
        </w:rPr>
      </w:pPr>
      <w:r w:rsidRPr="004811C9">
        <w:rPr>
          <w:rFonts w:ascii="Times New Roman" w:hAnsi="Times New Roman" w:cs="Times New Roman"/>
          <w:bCs/>
        </w:rPr>
        <w:t>301 E. Dean Keeton St. Stop C1761, Austin TX 78712, USA</w:t>
      </w:r>
    </w:p>
    <w:p w14:paraId="0697A2D4" w14:textId="0D6D1888" w:rsidR="00112AEA" w:rsidRPr="004811C9" w:rsidRDefault="00D23C66" w:rsidP="00D23C66">
      <w:pPr>
        <w:spacing w:after="0" w:line="240" w:lineRule="auto"/>
        <w:jc w:val="both"/>
        <w:rPr>
          <w:rFonts w:ascii="Times New Roman" w:hAnsi="Times New Roman" w:cs="Times New Roman"/>
          <w:bCs/>
        </w:rPr>
      </w:pPr>
      <w:r w:rsidRPr="004811C9">
        <w:rPr>
          <w:rFonts w:ascii="Times New Roman" w:hAnsi="Times New Roman" w:cs="Times New Roman"/>
          <w:bCs/>
        </w:rPr>
        <w:t xml:space="preserve">Email: dar4836@utexas.edu </w:t>
      </w:r>
    </w:p>
    <w:p w14:paraId="024E57AA" w14:textId="77777777" w:rsidR="00112AEA" w:rsidRPr="004811C9" w:rsidRDefault="00112AEA" w:rsidP="00112AEA">
      <w:pPr>
        <w:spacing w:after="0" w:line="240" w:lineRule="auto"/>
        <w:jc w:val="both"/>
        <w:rPr>
          <w:rFonts w:ascii="Times New Roman" w:hAnsi="Times New Roman" w:cs="Times New Roman"/>
          <w:b/>
        </w:rPr>
      </w:pPr>
    </w:p>
    <w:p w14:paraId="2AFA6A49" w14:textId="0BAAD288" w:rsidR="00D23C66" w:rsidRPr="004811C9" w:rsidRDefault="00D23C66" w:rsidP="00D23C66">
      <w:pPr>
        <w:spacing w:after="0" w:line="240" w:lineRule="auto"/>
        <w:jc w:val="both"/>
        <w:rPr>
          <w:rFonts w:ascii="Times New Roman" w:hAnsi="Times New Roman" w:cs="Times New Roman"/>
          <w:b/>
        </w:rPr>
      </w:pPr>
      <w:r w:rsidRPr="004811C9">
        <w:rPr>
          <w:rFonts w:ascii="Times New Roman" w:hAnsi="Times New Roman" w:cs="Times New Roman"/>
          <w:b/>
        </w:rPr>
        <w:t>Hyunjun Hwang</w:t>
      </w:r>
    </w:p>
    <w:p w14:paraId="63CC4B9B" w14:textId="77777777" w:rsidR="00D23C66" w:rsidRPr="004811C9" w:rsidRDefault="00D23C66" w:rsidP="00D23C66">
      <w:pPr>
        <w:spacing w:after="0" w:line="240" w:lineRule="auto"/>
        <w:jc w:val="both"/>
        <w:rPr>
          <w:rFonts w:ascii="Times New Roman" w:hAnsi="Times New Roman" w:cs="Times New Roman"/>
          <w:bCs/>
        </w:rPr>
      </w:pPr>
      <w:r w:rsidRPr="004811C9">
        <w:rPr>
          <w:rFonts w:ascii="Times New Roman" w:hAnsi="Times New Roman" w:cs="Times New Roman"/>
          <w:bCs/>
        </w:rPr>
        <w:t>The University of Texas at Austin</w:t>
      </w:r>
    </w:p>
    <w:p w14:paraId="2F7D7863" w14:textId="77777777" w:rsidR="00D23C66" w:rsidRPr="004811C9" w:rsidRDefault="00D23C66" w:rsidP="00D23C66">
      <w:pPr>
        <w:spacing w:after="0" w:line="240" w:lineRule="auto"/>
        <w:jc w:val="both"/>
        <w:rPr>
          <w:rFonts w:ascii="Times New Roman" w:hAnsi="Times New Roman" w:cs="Times New Roman"/>
          <w:bCs/>
        </w:rPr>
      </w:pPr>
      <w:r w:rsidRPr="004811C9">
        <w:rPr>
          <w:rFonts w:ascii="Times New Roman" w:hAnsi="Times New Roman" w:cs="Times New Roman"/>
          <w:bCs/>
        </w:rPr>
        <w:t>Department of Civil, Architectural and Environmental Engineering</w:t>
      </w:r>
    </w:p>
    <w:p w14:paraId="7B804A33" w14:textId="77777777" w:rsidR="00D23C66" w:rsidRPr="004811C9" w:rsidRDefault="00D23C66" w:rsidP="00D23C66">
      <w:pPr>
        <w:spacing w:after="0" w:line="240" w:lineRule="auto"/>
        <w:jc w:val="both"/>
        <w:rPr>
          <w:rFonts w:ascii="Times New Roman" w:hAnsi="Times New Roman" w:cs="Times New Roman"/>
          <w:bCs/>
        </w:rPr>
      </w:pPr>
      <w:r w:rsidRPr="004811C9">
        <w:rPr>
          <w:rFonts w:ascii="Times New Roman" w:hAnsi="Times New Roman" w:cs="Times New Roman"/>
          <w:bCs/>
        </w:rPr>
        <w:t>301 E. Dean Keeton St. Stop C1761, Austin TX 78712, USA</w:t>
      </w:r>
    </w:p>
    <w:p w14:paraId="03AB7760" w14:textId="3B832FEA" w:rsidR="00D23C66" w:rsidRPr="004811C9" w:rsidRDefault="00D23C66" w:rsidP="00D23C66">
      <w:pPr>
        <w:spacing w:after="0" w:line="240" w:lineRule="auto"/>
        <w:jc w:val="both"/>
        <w:rPr>
          <w:rFonts w:ascii="Times New Roman" w:hAnsi="Times New Roman" w:cs="Times New Roman"/>
          <w:bCs/>
        </w:rPr>
      </w:pPr>
      <w:r w:rsidRPr="004811C9">
        <w:rPr>
          <w:rFonts w:ascii="Times New Roman" w:hAnsi="Times New Roman" w:cs="Times New Roman"/>
          <w:bCs/>
        </w:rPr>
        <w:t xml:space="preserve">Email: </w:t>
      </w:r>
      <w:r w:rsidR="00B942EA" w:rsidRPr="00B942EA">
        <w:rPr>
          <w:rFonts w:ascii="Times New Roman" w:hAnsi="Times New Roman" w:cs="Times New Roman"/>
          <w:bCs/>
        </w:rPr>
        <w:t>hjhwang@utexas.edu</w:t>
      </w:r>
      <w:r w:rsidRPr="004811C9">
        <w:rPr>
          <w:rFonts w:ascii="Times New Roman" w:hAnsi="Times New Roman" w:cs="Times New Roman"/>
          <w:bCs/>
        </w:rPr>
        <w:t xml:space="preserve"> </w:t>
      </w:r>
    </w:p>
    <w:p w14:paraId="1285D486" w14:textId="77777777" w:rsidR="00112AEA" w:rsidRPr="004811C9" w:rsidRDefault="00112AEA" w:rsidP="00112AEA">
      <w:pPr>
        <w:spacing w:after="0" w:line="240" w:lineRule="auto"/>
        <w:jc w:val="both"/>
        <w:rPr>
          <w:rFonts w:ascii="Times New Roman" w:hAnsi="Times New Roman" w:cs="Times New Roman"/>
          <w:b/>
        </w:rPr>
      </w:pPr>
    </w:p>
    <w:p w14:paraId="6B34E716" w14:textId="77777777" w:rsidR="008C094C" w:rsidRPr="004811C9" w:rsidRDefault="008C094C" w:rsidP="00D23C66">
      <w:pPr>
        <w:spacing w:after="0" w:line="240" w:lineRule="auto"/>
        <w:jc w:val="both"/>
        <w:rPr>
          <w:rFonts w:ascii="Times New Roman" w:hAnsi="Times New Roman" w:cs="Times New Roman"/>
          <w:b/>
        </w:rPr>
      </w:pPr>
      <w:r w:rsidRPr="004811C9">
        <w:rPr>
          <w:rFonts w:ascii="Times New Roman" w:hAnsi="Times New Roman" w:cs="Times New Roman"/>
          <w:b/>
        </w:rPr>
        <w:t>Aishwarya Jaiswal</w:t>
      </w:r>
    </w:p>
    <w:p w14:paraId="1294EADD" w14:textId="77777777" w:rsidR="00405406" w:rsidRPr="004811C9" w:rsidRDefault="00405406" w:rsidP="00405406">
      <w:pPr>
        <w:spacing w:after="0" w:line="240" w:lineRule="auto"/>
        <w:jc w:val="both"/>
        <w:rPr>
          <w:rFonts w:ascii="Times New Roman" w:hAnsi="Times New Roman" w:cs="Times New Roman"/>
          <w:bCs/>
        </w:rPr>
      </w:pPr>
      <w:r w:rsidRPr="004811C9">
        <w:rPr>
          <w:rFonts w:ascii="Times New Roman" w:hAnsi="Times New Roman" w:cs="Times New Roman"/>
          <w:bCs/>
        </w:rPr>
        <w:t>Indian Institute of Management Ahmedabad</w:t>
      </w:r>
    </w:p>
    <w:p w14:paraId="7602D64E" w14:textId="77777777" w:rsidR="00405406" w:rsidRPr="004811C9" w:rsidRDefault="00405406" w:rsidP="00405406">
      <w:pPr>
        <w:spacing w:after="0" w:line="240" w:lineRule="auto"/>
        <w:jc w:val="both"/>
        <w:rPr>
          <w:rFonts w:ascii="Times New Roman" w:hAnsi="Times New Roman" w:cs="Times New Roman"/>
          <w:bCs/>
        </w:rPr>
      </w:pPr>
      <w:r w:rsidRPr="004811C9">
        <w:rPr>
          <w:rFonts w:ascii="Times New Roman" w:hAnsi="Times New Roman" w:cs="Times New Roman"/>
          <w:bCs/>
        </w:rPr>
        <w:t>Centre for Transportation and Logistics</w:t>
      </w:r>
    </w:p>
    <w:p w14:paraId="65E46D1D" w14:textId="77777777" w:rsidR="00405406" w:rsidRPr="004811C9" w:rsidRDefault="00405406" w:rsidP="00405406">
      <w:pPr>
        <w:spacing w:after="0" w:line="240" w:lineRule="auto"/>
        <w:jc w:val="both"/>
        <w:rPr>
          <w:rFonts w:ascii="Times New Roman" w:hAnsi="Times New Roman" w:cs="Times New Roman"/>
          <w:bCs/>
        </w:rPr>
      </w:pPr>
      <w:r w:rsidRPr="004811C9">
        <w:rPr>
          <w:rFonts w:ascii="Times New Roman" w:hAnsi="Times New Roman" w:cs="Times New Roman"/>
          <w:bCs/>
        </w:rPr>
        <w:t xml:space="preserve">Forum Tower, F-07 R-01, </w:t>
      </w:r>
      <w:proofErr w:type="spellStart"/>
      <w:r w:rsidRPr="004811C9">
        <w:rPr>
          <w:rFonts w:ascii="Times New Roman" w:hAnsi="Times New Roman" w:cs="Times New Roman"/>
          <w:bCs/>
        </w:rPr>
        <w:t>Vastrapur</w:t>
      </w:r>
      <w:proofErr w:type="spellEnd"/>
      <w:r w:rsidRPr="004811C9">
        <w:rPr>
          <w:rFonts w:ascii="Times New Roman" w:hAnsi="Times New Roman" w:cs="Times New Roman"/>
          <w:bCs/>
        </w:rPr>
        <w:t>, Ahmedabad, Gujarat 380015, India</w:t>
      </w:r>
    </w:p>
    <w:p w14:paraId="34F86390" w14:textId="2A25D120" w:rsidR="00D23C66" w:rsidRPr="004811C9" w:rsidRDefault="00D23C66" w:rsidP="00D23C66">
      <w:pPr>
        <w:spacing w:after="0" w:line="240" w:lineRule="auto"/>
        <w:jc w:val="both"/>
        <w:rPr>
          <w:rFonts w:ascii="Times New Roman" w:hAnsi="Times New Roman" w:cs="Times New Roman"/>
          <w:bCs/>
        </w:rPr>
      </w:pPr>
      <w:r w:rsidRPr="004811C9">
        <w:rPr>
          <w:rFonts w:ascii="Times New Roman" w:hAnsi="Times New Roman" w:cs="Times New Roman"/>
          <w:bCs/>
        </w:rPr>
        <w:t xml:space="preserve">Email: </w:t>
      </w:r>
      <w:r w:rsidR="008C094C" w:rsidRPr="004811C9">
        <w:rPr>
          <w:rFonts w:ascii="Times New Roman" w:hAnsi="Times New Roman" w:cs="Times New Roman"/>
          <w:bCs/>
        </w:rPr>
        <w:t>aishwaryaj@iima.ac.in</w:t>
      </w:r>
    </w:p>
    <w:p w14:paraId="11BD1668" w14:textId="77777777" w:rsidR="00D23C66" w:rsidRPr="004811C9" w:rsidRDefault="00D23C66" w:rsidP="00112AEA">
      <w:pPr>
        <w:spacing w:after="0" w:line="240" w:lineRule="auto"/>
        <w:jc w:val="both"/>
        <w:rPr>
          <w:rFonts w:ascii="Times New Roman" w:hAnsi="Times New Roman" w:cs="Times New Roman"/>
          <w:b/>
        </w:rPr>
      </w:pPr>
    </w:p>
    <w:p w14:paraId="6DA58CF8" w14:textId="140E4D4D" w:rsidR="00D23C66" w:rsidRPr="004811C9" w:rsidRDefault="00272972" w:rsidP="00D23C66">
      <w:pPr>
        <w:spacing w:after="0" w:line="240" w:lineRule="auto"/>
        <w:jc w:val="both"/>
        <w:rPr>
          <w:rFonts w:ascii="Times New Roman" w:hAnsi="Times New Roman" w:cs="Times New Roman"/>
          <w:b/>
        </w:rPr>
      </w:pPr>
      <w:r w:rsidRPr="004811C9">
        <w:rPr>
          <w:rFonts w:ascii="Times New Roman" w:hAnsi="Times New Roman" w:cs="Times New Roman"/>
          <w:b/>
        </w:rPr>
        <w:t>Sagar Verma</w:t>
      </w:r>
    </w:p>
    <w:p w14:paraId="3D00E236" w14:textId="77777777" w:rsidR="00405406" w:rsidRPr="004811C9" w:rsidRDefault="00405406" w:rsidP="00405406">
      <w:pPr>
        <w:spacing w:after="0" w:line="240" w:lineRule="auto"/>
        <w:jc w:val="both"/>
        <w:rPr>
          <w:rFonts w:ascii="Times New Roman" w:hAnsi="Times New Roman" w:cs="Times New Roman"/>
          <w:bCs/>
        </w:rPr>
      </w:pPr>
      <w:r w:rsidRPr="004811C9">
        <w:rPr>
          <w:rFonts w:ascii="Times New Roman" w:hAnsi="Times New Roman" w:cs="Times New Roman"/>
          <w:bCs/>
        </w:rPr>
        <w:t>Indian Institute of Management Ahmedabad</w:t>
      </w:r>
    </w:p>
    <w:p w14:paraId="54B6766C" w14:textId="77777777" w:rsidR="00245D08" w:rsidRPr="00987ECE" w:rsidRDefault="00245D08" w:rsidP="00245D08">
      <w:pPr>
        <w:spacing w:after="0" w:line="240" w:lineRule="auto"/>
        <w:jc w:val="both"/>
        <w:rPr>
          <w:rFonts w:ascii="Times New Roman" w:hAnsi="Times New Roman" w:cs="Times New Roman"/>
          <w:bCs/>
        </w:rPr>
      </w:pPr>
      <w:r w:rsidRPr="00EC6188">
        <w:rPr>
          <w:rFonts w:ascii="Times New Roman" w:hAnsi="Times New Roman" w:cs="Times New Roman"/>
          <w:bCs/>
        </w:rPr>
        <w:t>Public Systems Group</w:t>
      </w:r>
    </w:p>
    <w:p w14:paraId="372283A7" w14:textId="77777777" w:rsidR="00405406" w:rsidRPr="004811C9" w:rsidRDefault="00405406" w:rsidP="00405406">
      <w:pPr>
        <w:spacing w:after="0" w:line="240" w:lineRule="auto"/>
        <w:jc w:val="both"/>
        <w:rPr>
          <w:rFonts w:ascii="Times New Roman" w:hAnsi="Times New Roman" w:cs="Times New Roman"/>
          <w:bCs/>
        </w:rPr>
      </w:pPr>
      <w:r w:rsidRPr="004811C9">
        <w:rPr>
          <w:rFonts w:ascii="Times New Roman" w:hAnsi="Times New Roman" w:cs="Times New Roman"/>
          <w:bCs/>
        </w:rPr>
        <w:t xml:space="preserve">Forum Tower, F-07 R-01, </w:t>
      </w:r>
      <w:proofErr w:type="spellStart"/>
      <w:r w:rsidRPr="004811C9">
        <w:rPr>
          <w:rFonts w:ascii="Times New Roman" w:hAnsi="Times New Roman" w:cs="Times New Roman"/>
          <w:bCs/>
        </w:rPr>
        <w:t>Vastrapur</w:t>
      </w:r>
      <w:proofErr w:type="spellEnd"/>
      <w:r w:rsidRPr="004811C9">
        <w:rPr>
          <w:rFonts w:ascii="Times New Roman" w:hAnsi="Times New Roman" w:cs="Times New Roman"/>
          <w:bCs/>
        </w:rPr>
        <w:t>, Ahmedabad, Gujarat 380015, India</w:t>
      </w:r>
    </w:p>
    <w:p w14:paraId="7B278B59" w14:textId="3B65EABC" w:rsidR="00D23C66" w:rsidRPr="004811C9" w:rsidRDefault="00D23C66" w:rsidP="00D23C66">
      <w:pPr>
        <w:spacing w:after="0" w:line="240" w:lineRule="auto"/>
        <w:jc w:val="both"/>
        <w:rPr>
          <w:rFonts w:ascii="Times New Roman" w:hAnsi="Times New Roman" w:cs="Times New Roman"/>
          <w:bCs/>
        </w:rPr>
      </w:pPr>
      <w:r w:rsidRPr="004811C9">
        <w:rPr>
          <w:rFonts w:ascii="Times New Roman" w:hAnsi="Times New Roman" w:cs="Times New Roman"/>
          <w:bCs/>
        </w:rPr>
        <w:t xml:space="preserve">Email: </w:t>
      </w:r>
      <w:r w:rsidR="00272972" w:rsidRPr="004811C9">
        <w:rPr>
          <w:rFonts w:ascii="Times New Roman" w:hAnsi="Times New Roman" w:cs="Times New Roman"/>
          <w:bCs/>
        </w:rPr>
        <w:t>phd22sagarv@iima.ac.in</w:t>
      </w:r>
    </w:p>
    <w:p w14:paraId="4957337B" w14:textId="77777777" w:rsidR="00405406" w:rsidRPr="004811C9" w:rsidRDefault="00405406" w:rsidP="00D23C66">
      <w:pPr>
        <w:spacing w:after="0" w:line="240" w:lineRule="auto"/>
        <w:jc w:val="both"/>
        <w:rPr>
          <w:rFonts w:ascii="Times New Roman" w:hAnsi="Times New Roman" w:cs="Times New Roman"/>
          <w:b/>
        </w:rPr>
      </w:pPr>
    </w:p>
    <w:p w14:paraId="2CE3385A" w14:textId="6EE103AF" w:rsidR="00D23C66" w:rsidRPr="004811C9" w:rsidRDefault="004A6204" w:rsidP="00D23C66">
      <w:pPr>
        <w:spacing w:after="0" w:line="240" w:lineRule="auto"/>
        <w:jc w:val="both"/>
        <w:rPr>
          <w:rFonts w:ascii="Times New Roman" w:hAnsi="Times New Roman" w:cs="Times New Roman"/>
          <w:b/>
        </w:rPr>
      </w:pPr>
      <w:r w:rsidRPr="004811C9">
        <w:rPr>
          <w:rFonts w:ascii="Times New Roman" w:hAnsi="Times New Roman" w:cs="Times New Roman"/>
          <w:b/>
        </w:rPr>
        <w:t>Sandip Chakrabarti</w:t>
      </w:r>
    </w:p>
    <w:p w14:paraId="2ACD7A4D" w14:textId="77777777" w:rsidR="00AF05CB" w:rsidRPr="004811C9" w:rsidRDefault="00AF05CB" w:rsidP="00D23C66">
      <w:pPr>
        <w:spacing w:after="0" w:line="240" w:lineRule="auto"/>
        <w:jc w:val="both"/>
        <w:rPr>
          <w:rFonts w:ascii="Times New Roman" w:hAnsi="Times New Roman" w:cs="Times New Roman"/>
          <w:bCs/>
        </w:rPr>
      </w:pPr>
      <w:r w:rsidRPr="004811C9">
        <w:rPr>
          <w:rFonts w:ascii="Times New Roman" w:hAnsi="Times New Roman" w:cs="Times New Roman"/>
          <w:bCs/>
        </w:rPr>
        <w:t>Indian Institute of Management Ahmedabad</w:t>
      </w:r>
    </w:p>
    <w:p w14:paraId="74F9F5DB" w14:textId="77777777" w:rsidR="00245D08" w:rsidRPr="00987ECE" w:rsidRDefault="00245D08" w:rsidP="00245D08">
      <w:pPr>
        <w:spacing w:after="0" w:line="240" w:lineRule="auto"/>
        <w:jc w:val="both"/>
        <w:rPr>
          <w:rFonts w:ascii="Times New Roman" w:hAnsi="Times New Roman" w:cs="Times New Roman"/>
          <w:bCs/>
        </w:rPr>
      </w:pPr>
      <w:r w:rsidRPr="00EC6188">
        <w:rPr>
          <w:rFonts w:ascii="Times New Roman" w:hAnsi="Times New Roman" w:cs="Times New Roman"/>
          <w:bCs/>
        </w:rPr>
        <w:t>Public Systems Group</w:t>
      </w:r>
    </w:p>
    <w:p w14:paraId="35C33889" w14:textId="4C1BAF01" w:rsidR="00AF05CB" w:rsidRPr="004811C9" w:rsidRDefault="00AF05CB" w:rsidP="00D23C66">
      <w:pPr>
        <w:spacing w:after="0" w:line="240" w:lineRule="auto"/>
        <w:jc w:val="both"/>
        <w:rPr>
          <w:rFonts w:ascii="Times New Roman" w:hAnsi="Times New Roman" w:cs="Times New Roman"/>
          <w:bCs/>
        </w:rPr>
      </w:pPr>
      <w:r w:rsidRPr="004811C9">
        <w:rPr>
          <w:rFonts w:ascii="Times New Roman" w:hAnsi="Times New Roman" w:cs="Times New Roman"/>
          <w:bCs/>
        </w:rPr>
        <w:t>Forum Tower, F-07 R-01</w:t>
      </w:r>
      <w:r w:rsidR="00405406" w:rsidRPr="004811C9">
        <w:rPr>
          <w:rFonts w:ascii="Times New Roman" w:hAnsi="Times New Roman" w:cs="Times New Roman"/>
          <w:bCs/>
        </w:rPr>
        <w:t xml:space="preserve">, </w:t>
      </w:r>
      <w:proofErr w:type="spellStart"/>
      <w:r w:rsidR="00405406" w:rsidRPr="004811C9">
        <w:rPr>
          <w:rFonts w:ascii="Times New Roman" w:hAnsi="Times New Roman" w:cs="Times New Roman"/>
          <w:bCs/>
        </w:rPr>
        <w:t>Vastrapur</w:t>
      </w:r>
      <w:proofErr w:type="spellEnd"/>
      <w:r w:rsidR="00405406" w:rsidRPr="004811C9">
        <w:rPr>
          <w:rFonts w:ascii="Times New Roman" w:hAnsi="Times New Roman" w:cs="Times New Roman"/>
          <w:bCs/>
        </w:rPr>
        <w:t>, Ahmedabad, Gujarat 380015, India</w:t>
      </w:r>
    </w:p>
    <w:p w14:paraId="14AA2A95" w14:textId="79225927" w:rsidR="00D23C66" w:rsidRPr="004811C9" w:rsidRDefault="00D23C66" w:rsidP="00D23C66">
      <w:pPr>
        <w:spacing w:after="0" w:line="240" w:lineRule="auto"/>
        <w:jc w:val="both"/>
        <w:rPr>
          <w:rFonts w:ascii="Times New Roman" w:hAnsi="Times New Roman" w:cs="Times New Roman"/>
          <w:bCs/>
        </w:rPr>
      </w:pPr>
      <w:r w:rsidRPr="004811C9">
        <w:rPr>
          <w:rFonts w:ascii="Times New Roman" w:hAnsi="Times New Roman" w:cs="Times New Roman"/>
          <w:bCs/>
        </w:rPr>
        <w:t xml:space="preserve">Email: </w:t>
      </w:r>
      <w:r w:rsidR="004A6204" w:rsidRPr="004811C9">
        <w:rPr>
          <w:rFonts w:ascii="Times New Roman" w:hAnsi="Times New Roman" w:cs="Times New Roman"/>
          <w:bCs/>
        </w:rPr>
        <w:t>sandipc@iima.ac.in</w:t>
      </w:r>
    </w:p>
    <w:p w14:paraId="23A931AB" w14:textId="77777777" w:rsidR="00D23C66" w:rsidRPr="004811C9" w:rsidRDefault="00D23C66" w:rsidP="00112AEA">
      <w:pPr>
        <w:spacing w:after="0" w:line="240" w:lineRule="auto"/>
        <w:jc w:val="both"/>
        <w:rPr>
          <w:rFonts w:ascii="Times New Roman" w:hAnsi="Times New Roman" w:cs="Times New Roman"/>
          <w:b/>
        </w:rPr>
      </w:pPr>
    </w:p>
    <w:p w14:paraId="3DE2E922" w14:textId="520B8FBB" w:rsidR="00D23C66" w:rsidRPr="004811C9" w:rsidRDefault="004A6204" w:rsidP="00D23C66">
      <w:pPr>
        <w:spacing w:after="0" w:line="240" w:lineRule="auto"/>
        <w:jc w:val="both"/>
        <w:rPr>
          <w:rFonts w:ascii="Times New Roman" w:hAnsi="Times New Roman" w:cs="Times New Roman"/>
          <w:b/>
        </w:rPr>
      </w:pPr>
      <w:r w:rsidRPr="004811C9">
        <w:rPr>
          <w:rFonts w:ascii="Times New Roman" w:hAnsi="Times New Roman" w:cs="Times New Roman"/>
          <w:b/>
        </w:rPr>
        <w:t>Chandra Bhat (corresponding author)</w:t>
      </w:r>
    </w:p>
    <w:p w14:paraId="45168223" w14:textId="77777777" w:rsidR="00D23C66" w:rsidRPr="004811C9" w:rsidRDefault="00D23C66" w:rsidP="00D23C66">
      <w:pPr>
        <w:spacing w:after="0" w:line="240" w:lineRule="auto"/>
        <w:jc w:val="both"/>
        <w:rPr>
          <w:rFonts w:ascii="Times New Roman" w:hAnsi="Times New Roman" w:cs="Times New Roman"/>
          <w:bCs/>
        </w:rPr>
      </w:pPr>
      <w:r w:rsidRPr="004811C9">
        <w:rPr>
          <w:rFonts w:ascii="Times New Roman" w:hAnsi="Times New Roman" w:cs="Times New Roman"/>
          <w:bCs/>
        </w:rPr>
        <w:t>The University of Texas at Austin</w:t>
      </w:r>
    </w:p>
    <w:p w14:paraId="0B8B48D1" w14:textId="77777777" w:rsidR="00D23C66" w:rsidRPr="004811C9" w:rsidRDefault="00D23C66" w:rsidP="00D23C66">
      <w:pPr>
        <w:spacing w:after="0" w:line="240" w:lineRule="auto"/>
        <w:jc w:val="both"/>
        <w:rPr>
          <w:rFonts w:ascii="Times New Roman" w:hAnsi="Times New Roman" w:cs="Times New Roman"/>
          <w:bCs/>
        </w:rPr>
      </w:pPr>
      <w:r w:rsidRPr="004811C9">
        <w:rPr>
          <w:rFonts w:ascii="Times New Roman" w:hAnsi="Times New Roman" w:cs="Times New Roman"/>
          <w:bCs/>
        </w:rPr>
        <w:t>Department of Civil, Architectural and Environmental Engineering</w:t>
      </w:r>
    </w:p>
    <w:p w14:paraId="79753411" w14:textId="77777777" w:rsidR="00D23C66" w:rsidRPr="004811C9" w:rsidRDefault="00D23C66" w:rsidP="00D23C66">
      <w:pPr>
        <w:spacing w:after="0" w:line="240" w:lineRule="auto"/>
        <w:jc w:val="both"/>
        <w:rPr>
          <w:rFonts w:ascii="Times New Roman" w:hAnsi="Times New Roman" w:cs="Times New Roman"/>
          <w:bCs/>
        </w:rPr>
      </w:pPr>
      <w:r w:rsidRPr="004811C9">
        <w:rPr>
          <w:rFonts w:ascii="Times New Roman" w:hAnsi="Times New Roman" w:cs="Times New Roman"/>
          <w:bCs/>
        </w:rPr>
        <w:t>301 E. Dean Keeton St. Stop C1761, Austin TX 78712, USA</w:t>
      </w:r>
    </w:p>
    <w:p w14:paraId="205B6E95" w14:textId="2178D01B" w:rsidR="00D23C66" w:rsidRPr="004811C9" w:rsidRDefault="00D23C66" w:rsidP="00D23C66">
      <w:pPr>
        <w:spacing w:after="0" w:line="240" w:lineRule="auto"/>
        <w:jc w:val="both"/>
        <w:rPr>
          <w:rFonts w:ascii="Times New Roman" w:hAnsi="Times New Roman" w:cs="Times New Roman"/>
          <w:bCs/>
        </w:rPr>
      </w:pPr>
      <w:r w:rsidRPr="004811C9">
        <w:rPr>
          <w:rFonts w:ascii="Times New Roman" w:hAnsi="Times New Roman" w:cs="Times New Roman"/>
          <w:bCs/>
        </w:rPr>
        <w:t xml:space="preserve">Email: </w:t>
      </w:r>
      <w:r w:rsidR="004A6204" w:rsidRPr="004811C9">
        <w:rPr>
          <w:rFonts w:ascii="Times New Roman" w:hAnsi="Times New Roman" w:cs="Times New Roman"/>
          <w:bCs/>
        </w:rPr>
        <w:t>bhat</w:t>
      </w:r>
      <w:r w:rsidRPr="004811C9">
        <w:rPr>
          <w:rFonts w:ascii="Times New Roman" w:hAnsi="Times New Roman" w:cs="Times New Roman"/>
          <w:bCs/>
        </w:rPr>
        <w:t>@</w:t>
      </w:r>
      <w:r w:rsidR="004A6204" w:rsidRPr="004811C9">
        <w:rPr>
          <w:rFonts w:ascii="Times New Roman" w:hAnsi="Times New Roman" w:cs="Times New Roman"/>
          <w:bCs/>
        </w:rPr>
        <w:t>mail.</w:t>
      </w:r>
      <w:r w:rsidRPr="004811C9">
        <w:rPr>
          <w:rFonts w:ascii="Times New Roman" w:hAnsi="Times New Roman" w:cs="Times New Roman"/>
          <w:bCs/>
        </w:rPr>
        <w:t xml:space="preserve">utexas.edu </w:t>
      </w:r>
    </w:p>
    <w:p w14:paraId="43CD8137" w14:textId="77777777" w:rsidR="00D23C66" w:rsidRPr="004811C9" w:rsidRDefault="00D23C66" w:rsidP="00112AEA">
      <w:pPr>
        <w:spacing w:after="0" w:line="240" w:lineRule="auto"/>
        <w:jc w:val="both"/>
        <w:rPr>
          <w:rFonts w:ascii="Times New Roman" w:hAnsi="Times New Roman" w:cs="Times New Roman"/>
          <w:b/>
        </w:rPr>
      </w:pPr>
    </w:p>
    <w:bookmarkEnd w:id="0"/>
    <w:p w14:paraId="3336E243" w14:textId="77777777" w:rsidR="00112AEA" w:rsidRPr="004811C9" w:rsidRDefault="00112AEA" w:rsidP="00112AEA">
      <w:pPr>
        <w:spacing w:after="0" w:line="240" w:lineRule="auto"/>
        <w:jc w:val="both"/>
        <w:rPr>
          <w:rFonts w:ascii="Times New Roman" w:hAnsi="Times New Roman" w:cs="Times New Roman"/>
          <w:b/>
        </w:rPr>
      </w:pPr>
    </w:p>
    <w:p w14:paraId="5B92FD0E" w14:textId="77777777" w:rsidR="00112AEA" w:rsidRPr="004811C9" w:rsidRDefault="00112AEA" w:rsidP="00112AEA">
      <w:pPr>
        <w:spacing w:after="0" w:line="240" w:lineRule="auto"/>
        <w:jc w:val="both"/>
        <w:rPr>
          <w:rFonts w:ascii="Times New Roman" w:hAnsi="Times New Roman" w:cs="Times New Roman"/>
          <w:b/>
        </w:rPr>
      </w:pPr>
    </w:p>
    <w:p w14:paraId="3102DE53" w14:textId="77777777" w:rsidR="00112AEA" w:rsidRPr="004811C9" w:rsidRDefault="00112AEA" w:rsidP="00112AEA">
      <w:pPr>
        <w:spacing w:after="0" w:line="240" w:lineRule="auto"/>
        <w:jc w:val="both"/>
        <w:rPr>
          <w:rFonts w:ascii="Times New Roman" w:hAnsi="Times New Roman" w:cs="Times New Roman"/>
          <w:b/>
        </w:rPr>
        <w:sectPr w:rsidR="00112AEA" w:rsidRPr="004811C9" w:rsidSect="00112AEA">
          <w:pgSz w:w="12240" w:h="15840"/>
          <w:pgMar w:top="1440" w:right="1440" w:bottom="1440" w:left="1440" w:header="720" w:footer="720" w:gutter="0"/>
          <w:cols w:space="720"/>
          <w:docGrid w:linePitch="360"/>
        </w:sectPr>
      </w:pPr>
    </w:p>
    <w:p w14:paraId="5617E0A1" w14:textId="77777777" w:rsidR="00112AEA" w:rsidRPr="004811C9" w:rsidRDefault="00112AEA" w:rsidP="00112AEA">
      <w:pPr>
        <w:spacing w:after="0" w:line="240" w:lineRule="auto"/>
        <w:jc w:val="both"/>
        <w:rPr>
          <w:rFonts w:ascii="Times New Roman" w:hAnsi="Times New Roman" w:cs="Times New Roman"/>
          <w:b/>
        </w:rPr>
      </w:pPr>
      <w:r w:rsidRPr="004811C9">
        <w:rPr>
          <w:rFonts w:ascii="Times New Roman" w:hAnsi="Times New Roman" w:cs="Times New Roman"/>
          <w:b/>
        </w:rPr>
        <w:lastRenderedPageBreak/>
        <w:t>ABSTRACT</w:t>
      </w:r>
    </w:p>
    <w:p w14:paraId="50EDB5B8" w14:textId="306AC95B" w:rsidR="00112AEA" w:rsidRPr="004811C9" w:rsidRDefault="003069EB" w:rsidP="00112AEA">
      <w:pPr>
        <w:spacing w:after="0" w:line="240" w:lineRule="auto"/>
        <w:jc w:val="both"/>
        <w:rPr>
          <w:rFonts w:ascii="Times New Roman" w:hAnsi="Times New Roman" w:cs="Times New Roman"/>
        </w:rPr>
      </w:pPr>
      <w:r w:rsidRPr="004811C9">
        <w:rPr>
          <w:rFonts w:ascii="Times New Roman" w:hAnsi="Times New Roman" w:cs="Times New Roman"/>
        </w:rPr>
        <w:t xml:space="preserve">The value of travel time savings is one of the most widely used concepts in the transportation sector, serving as a critical component of transportation project evaluation, policy formulation, and transportation investment decisions. </w:t>
      </w:r>
      <w:r w:rsidR="00BD4F41" w:rsidRPr="004811C9">
        <w:rPr>
          <w:rFonts w:ascii="Times New Roman" w:hAnsi="Times New Roman" w:cs="Times New Roman"/>
        </w:rPr>
        <w:t xml:space="preserve">In this paper, </w:t>
      </w:r>
      <w:r w:rsidR="00D9023E" w:rsidRPr="004811C9">
        <w:rPr>
          <w:rFonts w:ascii="Times New Roman" w:hAnsi="Times New Roman" w:cs="Times New Roman"/>
        </w:rPr>
        <w:t>we examine the value of travel time savings</w:t>
      </w:r>
      <w:r w:rsidR="00B049B8" w:rsidRPr="004811C9">
        <w:rPr>
          <w:rFonts w:ascii="Times New Roman" w:hAnsi="Times New Roman" w:cs="Times New Roman"/>
        </w:rPr>
        <w:t xml:space="preserve"> as measured using </w:t>
      </w:r>
      <w:r w:rsidR="00E927B4" w:rsidRPr="004811C9">
        <w:rPr>
          <w:rFonts w:ascii="Times New Roman" w:hAnsi="Times New Roman" w:cs="Times New Roman"/>
        </w:rPr>
        <w:t>an</w:t>
      </w:r>
      <w:r w:rsidR="00B049B8" w:rsidRPr="004811C9">
        <w:rPr>
          <w:rFonts w:ascii="Times New Roman" w:hAnsi="Times New Roman" w:cs="Times New Roman"/>
        </w:rPr>
        <w:t xml:space="preserve"> iterative bidding contingent valuation approach in the context of Mumbai, India. </w:t>
      </w:r>
      <w:r w:rsidR="00E86BCA" w:rsidRPr="004811C9">
        <w:rPr>
          <w:rFonts w:ascii="Times New Roman" w:hAnsi="Times New Roman" w:cs="Times New Roman"/>
        </w:rPr>
        <w:t xml:space="preserve">By directly measuring the value of travel time savings, rather than </w:t>
      </w:r>
      <w:r w:rsidR="00BD4F41" w:rsidRPr="004811C9">
        <w:rPr>
          <w:rFonts w:ascii="Times New Roman" w:hAnsi="Times New Roman" w:cs="Times New Roman"/>
        </w:rPr>
        <w:t>imputing it</w:t>
      </w:r>
      <w:r w:rsidR="00E86BCA" w:rsidRPr="004811C9">
        <w:rPr>
          <w:rFonts w:ascii="Times New Roman" w:hAnsi="Times New Roman" w:cs="Times New Roman"/>
        </w:rPr>
        <w:t xml:space="preserve">, we </w:t>
      </w:r>
      <w:r w:rsidR="00BD4F41" w:rsidRPr="004811C9">
        <w:rPr>
          <w:rFonts w:ascii="Times New Roman" w:hAnsi="Times New Roman" w:cs="Times New Roman"/>
        </w:rPr>
        <w:t xml:space="preserve">are able to </w:t>
      </w:r>
      <w:r w:rsidR="00E86BCA" w:rsidRPr="004811C9">
        <w:rPr>
          <w:rFonts w:ascii="Times New Roman" w:hAnsi="Times New Roman" w:cs="Times New Roman"/>
        </w:rPr>
        <w:t xml:space="preserve">efficiently consider variations across individual characteristics and trip contexts. </w:t>
      </w:r>
      <w:r w:rsidR="00BD4F41" w:rsidRPr="004811C9">
        <w:rPr>
          <w:rFonts w:ascii="Times New Roman" w:hAnsi="Times New Roman" w:cs="Times New Roman"/>
        </w:rPr>
        <w:t>As importantly</w:t>
      </w:r>
      <w:r w:rsidR="00E86BCA" w:rsidRPr="004811C9">
        <w:rPr>
          <w:rFonts w:ascii="Times New Roman" w:hAnsi="Times New Roman" w:cs="Times New Roman"/>
        </w:rPr>
        <w:t xml:space="preserve">, we account for the possibility that some individuals may not be willing to pay at all for travel time savings, jointly modeling a binary outcome representing whether </w:t>
      </w:r>
      <w:r w:rsidR="001D1645" w:rsidRPr="004811C9">
        <w:rPr>
          <w:rFonts w:ascii="Times New Roman" w:hAnsi="Times New Roman" w:cs="Times New Roman"/>
        </w:rPr>
        <w:t>an individual is willing to pay</w:t>
      </w:r>
      <w:r w:rsidR="00BD4F41" w:rsidRPr="004811C9">
        <w:rPr>
          <w:rFonts w:ascii="Times New Roman" w:hAnsi="Times New Roman" w:cs="Times New Roman"/>
        </w:rPr>
        <w:t xml:space="preserve"> </w:t>
      </w:r>
      <w:r w:rsidR="001D1645" w:rsidRPr="004811C9">
        <w:rPr>
          <w:rFonts w:ascii="Times New Roman" w:hAnsi="Times New Roman" w:cs="Times New Roman"/>
        </w:rPr>
        <w:t xml:space="preserve">at all </w:t>
      </w:r>
      <w:r w:rsidR="00BD4F41" w:rsidRPr="004811C9">
        <w:rPr>
          <w:rFonts w:ascii="Times New Roman" w:hAnsi="Times New Roman" w:cs="Times New Roman"/>
        </w:rPr>
        <w:t xml:space="preserve">(WTP) </w:t>
      </w:r>
      <w:r w:rsidR="001D1645" w:rsidRPr="004811C9">
        <w:rPr>
          <w:rFonts w:ascii="Times New Roman" w:hAnsi="Times New Roman" w:cs="Times New Roman"/>
        </w:rPr>
        <w:t xml:space="preserve">alongside the continuous value of travel time savings among those who are willing to pay. This approach allows us to identify those individuals </w:t>
      </w:r>
      <w:r w:rsidR="007F33F4" w:rsidRPr="004811C9">
        <w:rPr>
          <w:rFonts w:ascii="Times New Roman" w:hAnsi="Times New Roman" w:cs="Times New Roman"/>
        </w:rPr>
        <w:t>who have a value of travel time savings</w:t>
      </w:r>
      <w:r w:rsidR="00BD4F41" w:rsidRPr="004811C9">
        <w:rPr>
          <w:rFonts w:ascii="Times New Roman" w:hAnsi="Times New Roman" w:cs="Times New Roman"/>
        </w:rPr>
        <w:t xml:space="preserve"> (VTTS)</w:t>
      </w:r>
      <w:r w:rsidR="007F33F4" w:rsidRPr="004811C9">
        <w:rPr>
          <w:rFonts w:ascii="Times New Roman" w:hAnsi="Times New Roman" w:cs="Times New Roman"/>
        </w:rPr>
        <w:t xml:space="preserve"> of zero, which may occur due to very different psychological reasons than </w:t>
      </w:r>
      <w:r w:rsidR="00011F67" w:rsidRPr="004811C9">
        <w:rPr>
          <w:rFonts w:ascii="Times New Roman" w:hAnsi="Times New Roman" w:cs="Times New Roman"/>
        </w:rPr>
        <w:t xml:space="preserve">simply having a low value of travel time savings. The findings reveal significant differences in </w:t>
      </w:r>
      <w:r w:rsidR="00BD4F41" w:rsidRPr="004811C9">
        <w:rPr>
          <w:rFonts w:ascii="Times New Roman" w:hAnsi="Times New Roman" w:cs="Times New Roman"/>
        </w:rPr>
        <w:t xml:space="preserve">WTP and VTTS </w:t>
      </w:r>
      <w:r w:rsidR="00011F67" w:rsidRPr="004811C9">
        <w:rPr>
          <w:rFonts w:ascii="Times New Roman" w:hAnsi="Times New Roman" w:cs="Times New Roman"/>
        </w:rPr>
        <w:t xml:space="preserve">across </w:t>
      </w:r>
      <w:r w:rsidR="00BD4F41" w:rsidRPr="004811C9">
        <w:rPr>
          <w:rFonts w:ascii="Times New Roman" w:hAnsi="Times New Roman" w:cs="Times New Roman"/>
        </w:rPr>
        <w:t xml:space="preserve">population subgroups and </w:t>
      </w:r>
      <w:r w:rsidR="00011F67" w:rsidRPr="004811C9">
        <w:rPr>
          <w:rFonts w:ascii="Times New Roman" w:hAnsi="Times New Roman" w:cs="Times New Roman"/>
        </w:rPr>
        <w:t>trip characteristics</w:t>
      </w:r>
      <w:r w:rsidR="00BD4F41" w:rsidRPr="004811C9">
        <w:rPr>
          <w:rFonts w:ascii="Times New Roman" w:hAnsi="Times New Roman" w:cs="Times New Roman"/>
        </w:rPr>
        <w:t xml:space="preserve">. </w:t>
      </w:r>
      <w:r w:rsidR="00907AB0" w:rsidRPr="004811C9">
        <w:rPr>
          <w:rFonts w:ascii="Times New Roman" w:hAnsi="Times New Roman" w:cs="Times New Roman"/>
        </w:rPr>
        <w:t xml:space="preserve">The results have important </w:t>
      </w:r>
      <w:bookmarkStart w:id="1" w:name="_Hlk204277881"/>
      <w:r w:rsidR="00907AB0" w:rsidRPr="004811C9">
        <w:rPr>
          <w:rFonts w:ascii="Times New Roman" w:hAnsi="Times New Roman" w:cs="Times New Roman"/>
        </w:rPr>
        <w:t xml:space="preserve">implications for the evaluation of transportation policies, prioritization of transportation infrastructure improvements, </w:t>
      </w:r>
      <w:r w:rsidR="00397D93" w:rsidRPr="004811C9">
        <w:rPr>
          <w:rFonts w:ascii="Times New Roman" w:hAnsi="Times New Roman" w:cs="Times New Roman"/>
        </w:rPr>
        <w:t xml:space="preserve">and development of </w:t>
      </w:r>
      <w:r w:rsidR="00246900" w:rsidRPr="004811C9">
        <w:rPr>
          <w:rFonts w:ascii="Times New Roman" w:hAnsi="Times New Roman" w:cs="Times New Roman"/>
        </w:rPr>
        <w:t xml:space="preserve">priced </w:t>
      </w:r>
      <w:r w:rsidR="00397D93" w:rsidRPr="004811C9">
        <w:rPr>
          <w:rFonts w:ascii="Times New Roman" w:hAnsi="Times New Roman" w:cs="Times New Roman"/>
        </w:rPr>
        <w:t>congestion reduction strategies.</w:t>
      </w:r>
    </w:p>
    <w:bookmarkEnd w:id="1"/>
    <w:p w14:paraId="4A81BA72" w14:textId="77777777" w:rsidR="00011F67" w:rsidRPr="004811C9" w:rsidRDefault="00011F67" w:rsidP="00112AEA">
      <w:pPr>
        <w:spacing w:after="0" w:line="240" w:lineRule="auto"/>
        <w:jc w:val="both"/>
        <w:rPr>
          <w:rFonts w:ascii="Times New Roman" w:hAnsi="Times New Roman" w:cs="Times New Roman"/>
          <w:b/>
        </w:rPr>
      </w:pPr>
    </w:p>
    <w:p w14:paraId="2800CAEB" w14:textId="6B136CD5" w:rsidR="00112AEA" w:rsidRPr="004811C9" w:rsidRDefault="00112AEA" w:rsidP="00112AEA">
      <w:pPr>
        <w:spacing w:after="0" w:line="240" w:lineRule="auto"/>
        <w:jc w:val="both"/>
        <w:rPr>
          <w:rFonts w:ascii="Times New Roman" w:hAnsi="Times New Roman" w:cs="Times New Roman"/>
          <w:bCs/>
        </w:rPr>
      </w:pPr>
      <w:r w:rsidRPr="004811C9">
        <w:rPr>
          <w:rFonts w:ascii="Times New Roman" w:hAnsi="Times New Roman" w:cs="Times New Roman"/>
          <w:b/>
        </w:rPr>
        <w:t>Keywords:</w:t>
      </w:r>
      <w:r w:rsidR="00246900" w:rsidRPr="004811C9">
        <w:rPr>
          <w:rFonts w:ascii="Times New Roman" w:hAnsi="Times New Roman" w:cs="Times New Roman"/>
          <w:b/>
        </w:rPr>
        <w:t xml:space="preserve"> </w:t>
      </w:r>
      <w:r w:rsidR="00246900" w:rsidRPr="004811C9">
        <w:rPr>
          <w:rFonts w:ascii="Times New Roman" w:hAnsi="Times New Roman" w:cs="Times New Roman"/>
          <w:bCs/>
        </w:rPr>
        <w:t xml:space="preserve">Value of Travel Time Savings, Willingness to Pay, </w:t>
      </w:r>
      <w:r w:rsidR="009742DA" w:rsidRPr="004811C9">
        <w:rPr>
          <w:rFonts w:ascii="Times New Roman" w:hAnsi="Times New Roman" w:cs="Times New Roman"/>
          <w:bCs/>
        </w:rPr>
        <w:t xml:space="preserve">Contingent Valuation, </w:t>
      </w:r>
      <w:r w:rsidR="00DD102C" w:rsidRPr="004811C9">
        <w:rPr>
          <w:rFonts w:ascii="Times New Roman" w:hAnsi="Times New Roman" w:cs="Times New Roman"/>
          <w:bCs/>
        </w:rPr>
        <w:t>Priced Lanes</w:t>
      </w:r>
      <w:r w:rsidR="005A6CE8" w:rsidRPr="004811C9">
        <w:rPr>
          <w:rFonts w:ascii="Times New Roman" w:hAnsi="Times New Roman" w:cs="Times New Roman"/>
          <w:bCs/>
        </w:rPr>
        <w:t>, Project Prioritization</w:t>
      </w:r>
      <w:r w:rsidR="00BD4F41" w:rsidRPr="004811C9">
        <w:rPr>
          <w:rFonts w:ascii="Times New Roman" w:hAnsi="Times New Roman" w:cs="Times New Roman"/>
          <w:bCs/>
        </w:rPr>
        <w:t xml:space="preserve">, </w:t>
      </w:r>
      <w:r w:rsidR="00B26BE9" w:rsidRPr="004811C9">
        <w:rPr>
          <w:rFonts w:ascii="Times New Roman" w:hAnsi="Times New Roman" w:cs="Times New Roman"/>
          <w:bCs/>
        </w:rPr>
        <w:t>D</w:t>
      </w:r>
      <w:r w:rsidR="00BD4F41" w:rsidRPr="004811C9">
        <w:rPr>
          <w:rFonts w:ascii="Times New Roman" w:hAnsi="Times New Roman" w:cs="Times New Roman"/>
          <w:bCs/>
        </w:rPr>
        <w:t>iscrete-</w:t>
      </w:r>
      <w:r w:rsidR="00B26BE9" w:rsidRPr="004811C9">
        <w:rPr>
          <w:rFonts w:ascii="Times New Roman" w:hAnsi="Times New Roman" w:cs="Times New Roman"/>
          <w:bCs/>
        </w:rPr>
        <w:t>C</w:t>
      </w:r>
      <w:r w:rsidR="00BD4F41" w:rsidRPr="004811C9">
        <w:rPr>
          <w:rFonts w:ascii="Times New Roman" w:hAnsi="Times New Roman" w:cs="Times New Roman"/>
          <w:bCs/>
        </w:rPr>
        <w:t xml:space="preserve">ontinuous </w:t>
      </w:r>
      <w:r w:rsidR="00B26BE9" w:rsidRPr="004811C9">
        <w:rPr>
          <w:rFonts w:ascii="Times New Roman" w:hAnsi="Times New Roman" w:cs="Times New Roman"/>
          <w:bCs/>
        </w:rPr>
        <w:t>M</w:t>
      </w:r>
      <w:r w:rsidR="00BD4F41" w:rsidRPr="004811C9">
        <w:rPr>
          <w:rFonts w:ascii="Times New Roman" w:hAnsi="Times New Roman" w:cs="Times New Roman"/>
          <w:bCs/>
        </w:rPr>
        <w:t>odels</w:t>
      </w:r>
    </w:p>
    <w:p w14:paraId="4C962C8E" w14:textId="77777777" w:rsidR="00011F67" w:rsidRPr="004811C9" w:rsidRDefault="00011F67" w:rsidP="00112AEA">
      <w:pPr>
        <w:spacing w:after="0" w:line="240" w:lineRule="auto"/>
        <w:jc w:val="both"/>
        <w:rPr>
          <w:rFonts w:ascii="Times New Roman" w:hAnsi="Times New Roman" w:cs="Times New Roman"/>
          <w:b/>
        </w:rPr>
      </w:pPr>
    </w:p>
    <w:p w14:paraId="38381F39" w14:textId="6CCD9121" w:rsidR="00011F67" w:rsidRPr="004811C9" w:rsidRDefault="00011F67" w:rsidP="00011F67">
      <w:pPr>
        <w:spacing w:after="0" w:line="240" w:lineRule="auto"/>
        <w:jc w:val="both"/>
        <w:rPr>
          <w:rFonts w:ascii="Times New Roman" w:hAnsi="Times New Roman" w:cs="Times New Roman"/>
        </w:rPr>
      </w:pPr>
      <w:r w:rsidRPr="004811C9">
        <w:rPr>
          <w:rFonts w:ascii="Times New Roman" w:hAnsi="Times New Roman" w:cs="Times New Roman"/>
        </w:rPr>
        <w:t xml:space="preserve"> </w:t>
      </w:r>
    </w:p>
    <w:p w14:paraId="4A6121FE" w14:textId="6C134860" w:rsidR="00011F67" w:rsidRPr="004811C9" w:rsidRDefault="00011F67" w:rsidP="00112AEA">
      <w:pPr>
        <w:spacing w:after="0" w:line="240" w:lineRule="auto"/>
        <w:jc w:val="both"/>
        <w:rPr>
          <w:rFonts w:ascii="Times New Roman" w:hAnsi="Times New Roman" w:cs="Times New Roman"/>
          <w:b/>
        </w:rPr>
        <w:sectPr w:rsidR="00011F67" w:rsidRPr="004811C9" w:rsidSect="00112AEA">
          <w:pgSz w:w="12240" w:h="15840"/>
          <w:pgMar w:top="1440" w:right="1440" w:bottom="1440" w:left="1440" w:header="720" w:footer="720" w:gutter="0"/>
          <w:cols w:space="720"/>
          <w:docGrid w:linePitch="360"/>
        </w:sectPr>
      </w:pPr>
    </w:p>
    <w:p w14:paraId="0CE83FB9" w14:textId="5FF08724" w:rsidR="00C77343" w:rsidRPr="004811C9" w:rsidRDefault="00C77343" w:rsidP="00027FE5">
      <w:pPr>
        <w:spacing w:after="0" w:line="240" w:lineRule="auto"/>
        <w:jc w:val="both"/>
        <w:rPr>
          <w:rFonts w:ascii="Times New Roman" w:hAnsi="Times New Roman" w:cs="Times New Roman"/>
        </w:rPr>
      </w:pPr>
      <w:r w:rsidRPr="004811C9">
        <w:rPr>
          <w:rFonts w:ascii="Times New Roman" w:hAnsi="Times New Roman" w:cs="Times New Roman"/>
          <w:b/>
        </w:rPr>
        <w:lastRenderedPageBreak/>
        <w:t xml:space="preserve">1. INTRODUCTION </w:t>
      </w:r>
    </w:p>
    <w:p w14:paraId="181A5E22" w14:textId="0F7FF11C" w:rsidR="00F729C8" w:rsidRPr="004811C9" w:rsidRDefault="009C2E4D" w:rsidP="00556615">
      <w:pPr>
        <w:spacing w:after="0" w:line="240" w:lineRule="auto"/>
        <w:jc w:val="both"/>
        <w:rPr>
          <w:rFonts w:ascii="Times New Roman" w:hAnsi="Times New Roman" w:cs="Times New Roman"/>
          <w:b/>
          <w:bCs/>
        </w:rPr>
      </w:pPr>
      <w:r w:rsidRPr="004811C9">
        <w:rPr>
          <w:rFonts w:ascii="Times New Roman" w:hAnsi="Times New Roman" w:cs="Times New Roman"/>
        </w:rPr>
        <w:t xml:space="preserve">The value of travel time </w:t>
      </w:r>
      <w:r w:rsidR="00A12270" w:rsidRPr="004811C9">
        <w:rPr>
          <w:rFonts w:ascii="Times New Roman" w:hAnsi="Times New Roman" w:cs="Times New Roman"/>
        </w:rPr>
        <w:t xml:space="preserve">savings </w:t>
      </w:r>
      <w:r w:rsidR="00201C27" w:rsidRPr="004811C9">
        <w:rPr>
          <w:rFonts w:ascii="Times New Roman" w:hAnsi="Times New Roman" w:cs="Times New Roman"/>
        </w:rPr>
        <w:t xml:space="preserve">(VTTS) </w:t>
      </w:r>
      <w:r w:rsidRPr="004811C9">
        <w:rPr>
          <w:rFonts w:ascii="Times New Roman" w:hAnsi="Times New Roman" w:cs="Times New Roman"/>
        </w:rPr>
        <w:t xml:space="preserve">is </w:t>
      </w:r>
      <w:r w:rsidR="00201C27" w:rsidRPr="004811C9">
        <w:rPr>
          <w:rFonts w:ascii="Times New Roman" w:hAnsi="Times New Roman" w:cs="Times New Roman"/>
        </w:rPr>
        <w:t>one of the most</w:t>
      </w:r>
      <w:r w:rsidRPr="004811C9">
        <w:rPr>
          <w:rFonts w:ascii="Times New Roman" w:hAnsi="Times New Roman" w:cs="Times New Roman"/>
        </w:rPr>
        <w:t xml:space="preserve"> widely used concept</w:t>
      </w:r>
      <w:r w:rsidR="00201C27" w:rsidRPr="004811C9">
        <w:rPr>
          <w:rFonts w:ascii="Times New Roman" w:hAnsi="Times New Roman" w:cs="Times New Roman"/>
        </w:rPr>
        <w:t>s</w:t>
      </w:r>
      <w:r w:rsidRPr="004811C9">
        <w:rPr>
          <w:rFonts w:ascii="Times New Roman" w:hAnsi="Times New Roman" w:cs="Times New Roman"/>
        </w:rPr>
        <w:t xml:space="preserve"> in the transportation sector, serving as a critical component of </w:t>
      </w:r>
      <w:r w:rsidR="00F729C8" w:rsidRPr="004811C9">
        <w:rPr>
          <w:rFonts w:ascii="Times New Roman" w:hAnsi="Times New Roman" w:cs="Times New Roman"/>
        </w:rPr>
        <w:t>transportation project evaluation, policy formulation, and transportation investment decisions</w:t>
      </w:r>
      <w:r w:rsidR="00F80655" w:rsidRPr="004811C9">
        <w:rPr>
          <w:rFonts w:ascii="Times New Roman" w:hAnsi="Times New Roman" w:cs="Times New Roman"/>
        </w:rPr>
        <w:t xml:space="preserve"> </w:t>
      </w:r>
      <w:r w:rsidR="00F80655" w:rsidRPr="004811C9">
        <w:rPr>
          <w:rFonts w:ascii="Times New Roman" w:hAnsi="Times New Roman" w:cs="Times New Roman"/>
        </w:rPr>
        <w:fldChar w:fldCharType="begin"/>
      </w:r>
      <w:r w:rsidR="00F80655" w:rsidRPr="004811C9">
        <w:rPr>
          <w:rFonts w:ascii="Times New Roman" w:hAnsi="Times New Roman" w:cs="Times New Roman"/>
        </w:rPr>
        <w:instrText xml:space="preserve"> ADDIN ZOTERO_ITEM CSL_CITATION {"citationID":"O8sSxurM","properties":{"unsorted":true,"formattedCitation":"(Mackie et al., 2001; Lehtonen and Kulmala, 2002; Small, 2012; Kono et al., 2018; Small et al., 2024)","plainCitation":"(Mackie et al., 2001; Lehtonen and Kulmala, 2002; Small, 2012; Kono et al., 2018; Small et al., 2024)","noteIndex":0},"citationItems":[{"id":4913,"uris":["http://zotero.org/users/12832277/items/QVXQKGAG"],"itemData":{"id":4913,"type":"article-journal","abstract":"Values of travel time enter the appraisal scheme both as values for modelling and forecasting and as values for use within project evaluation. This paper considers whether and how travel time values should be used within evaluation. The basic theories of private and social travel time valuation are set out. Issues such as the valuation of working time savings, the case for segmenting values by journey purpose and length, sign and size of time savings and mode of travel, and the income elasticity of the value of time, are reviewed. Two of the main conclusions are that time is a scarce resource and should be valued but that direct use of willingness to pay values is inappropriate for social appraisal of projects. Some form of social weighting scheme is required.","collection-title":"Advances in the Valuation of Travel Time Savings","container-title":"Transportation Research Part E: Logistics and Transportation Review","DOI":"10.1016/S1366-5545(00)00013-2","ISSN":"1366-5545","issue":"2","page":"91-106","source":"ScienceDirect","title":"The Value of Travel Time Savings in Evaluation","volume":"37","author":[{"family":"Mackie","given":"P. J."},{"family":"Jara-Dı́az","given":"S."},{"family":"Fowkes","given":"A. S."}],"issued":{"date-parts":[["2001",4,1]]}}},{"id":4516,"uris":["http://zotero.org/users/12832277/items/YLK3ILFX"],"itemData":{"id":4516,"type":"article-journal","abstract":"A public transport telematics system was launched in Helsinki, Finland, in 1999. The system provides several public transport telematics functions such as real-time passenger information, bus and tram priorities at traffic signals, and schedule monitoring. The impacts, socioeconomic benefits, and technical performance of the telematics applications were investigated. The methods included before-and-after field studies, an interview and survey, a simulation, and socioeconomic evaluation. The results indicate that delays at signals were reduced by more than 40%. The regularity and punctuality of the service were considerably improved. On both lines, the number of passengers increased from the level before the system was implemented. The studies indicated reductions of 1% to 5% in fuel consumption and exhaust emissions. The information systems were regarded very positively, and the systems were considered useful. In particular, the information displays on stops were considered necessary and were used often. Most effects were more substantial on the bus line than on the tramline because of the longer intervals between buses and the fact that the tramline already had signal priorities before the system was introduced. The benefit–cost ratio of the system was calculated to be 3.3. For the transport operator, the return on capital increased by 6% on the bus line and decreased by 1% on the tramline.","container-title":"Transportation Research Record","DOI":"10.3141/1799-03","ISSN":"0361-1981","issue":"1","language":"EN","note":"publisher: SAGE Publications Inc","page":"18-25","source":"SAGE Journals","title":"Benefits of Pilot Implementation of Public Transport Signal Priorities and Real-Time Passenger Information","volume":"1799","author":[{"family":"Lehtonen","given":"Mikko"},{"family":"Kulmala","given":"Risto"}],"issued":{"date-parts":[["2002",1,1]]}}},{"id":4848,"uris":["http://zotero.org/users/12832277/items/J64V7ZRU"],"itemData":{"id":4848,"type":"article-journal","abstract":"After decades of study, the value of travel time remains incompletely understood and ripe for further theoretical and empirical investigation. Research has revealed many regularities and connections between willingness to pay for time savings and other economic factors including time of day choice, aversion to unreliability, labor supply, taxation, activity scheduling, intra-household time allocation, and out-of-office productivity. Some of these connections have been addressed through sophisticated modeling, revealing a plethora of reasons for heterogeneity in value of time rooted in behavior at a micro scale. This paper reviews what we know and what we need to know. A recurrent theme is that the value of time for a particular travel movement depends strongly on very specific factors, and that understanding how these factors work will provide new insights into travel behavior and into more general economic choices.","container-title":"Economics of Transportation","DOI":"10.1016/j.ecotra.2012.09.002","ISSN":"2212-0122","issue":"1","page":"2-14","source":"ScienceDirect","title":"Valuation of Travel Time","volume":"1","author":[{"family":"Small","given":"Kenneth A."}],"issued":{"date-parts":[["2012",12,1]]}}},{"id":4853,"uris":["http://zotero.org/users/12832277/items/C8R6YAUM"],"itemData":{"id":4853,"type":"article-journal","abstract":"We show that constancy of value of time (VoT), which is assumed in generalized transport costs, can generate a significant bias in trip demand forecasts when travel time and travel fee change, because VoT endogenously changes in reality. Modeling shopping behaviors, we demonstrate that the change in trip demand through changes in travel time and travel fees differs even if the change in the travel fee is equivalent to the changes in the travel time in terms of generalized transport cost. This is because a decrease in travel time decreases VoT, whereas a decrease in travel fee increases VoT. Our simulation shows that the difference is large when there is a high substitutability between sites. This implies that demand estimation assuming a fixed VoT could be inadequate, and that it should treat VoT endogenously.","container-title":"Transportmetrica A: Transport Science","DOI":"10.1080/23249935.2017.1363316","ISSN":"2324-9935","issue":"3","note":"publisher: Taylor &amp; Francis\n_eprint: https://doi.org/10.1080/23249935.2017.1363316","page":"192-209","source":"Taylor and Francis+NEJM","title":"Limitations of Using Generalized Transport Costs to Estimate Changes in Trip Demand: A Bias Caused by the Endogenous Value of Time","volume":"14","author":[{"family":"Kono","given":"Tatsuhito"},{"family":"Kishi","given":"Akio"},{"family":"Seita","given":"Emishi"},{"family":"Yokoi","given":"Takahisa"}],"issued":{"date-parts":[["2018",3,16]]}}},{"id":4851,"uris":["http://zotero.org/users/12832277/items/LFSY8B34"],"itemData":{"id":4851,"type":"book","abstract":"This new edition of the seminal textbook The Economics of Urban Transportation incorporates the latest research affecting the design, implementation, pricing,","edition":"3","event-place":"London","ISBN":"978-1-315-15737-5","note":"DOI: 10.4324/9781315157375","number-of-pages":"432","publisher":"Routledge","publisher-place":"London","title":"The Economics of Urban Transportation","author":[{"family":"Small","given":"Kenneth A."},{"family":"Verhoef","given":"Erik T."},{"family":"Lindsey","given":"Robin"}],"issued":{"date-parts":[["2024",6,9]]}}}],"schema":"https://github.com/citation-style-language/schema/raw/master/csl-citation.json"} </w:instrText>
      </w:r>
      <w:r w:rsidR="00F80655" w:rsidRPr="004811C9">
        <w:rPr>
          <w:rFonts w:ascii="Times New Roman" w:hAnsi="Times New Roman" w:cs="Times New Roman"/>
        </w:rPr>
        <w:fldChar w:fldCharType="separate"/>
      </w:r>
      <w:r w:rsidR="00F80655" w:rsidRPr="004811C9">
        <w:rPr>
          <w:rFonts w:ascii="Times New Roman" w:hAnsi="Times New Roman" w:cs="Times New Roman"/>
        </w:rPr>
        <w:t>(Mackie et al., 2001; Lehtonen and Kulmala, 2002; Small, 2012; Kono et al., 2018; Small et al., 2024)</w:t>
      </w:r>
      <w:r w:rsidR="00F80655" w:rsidRPr="004811C9">
        <w:rPr>
          <w:rFonts w:ascii="Times New Roman" w:hAnsi="Times New Roman" w:cs="Times New Roman"/>
        </w:rPr>
        <w:fldChar w:fldCharType="end"/>
      </w:r>
      <w:r w:rsidR="00F729C8" w:rsidRPr="004811C9">
        <w:rPr>
          <w:rFonts w:ascii="Times New Roman" w:hAnsi="Times New Roman" w:cs="Times New Roman"/>
        </w:rPr>
        <w:t>.</w:t>
      </w:r>
      <w:r w:rsidR="00F80655" w:rsidRPr="004811C9">
        <w:rPr>
          <w:rFonts w:ascii="Times New Roman" w:hAnsi="Times New Roman" w:cs="Times New Roman"/>
        </w:rPr>
        <w:t xml:space="preserve"> </w:t>
      </w:r>
      <w:r w:rsidR="00D4101E" w:rsidRPr="004811C9">
        <w:rPr>
          <w:rFonts w:ascii="Times New Roman" w:hAnsi="Times New Roman" w:cs="Times New Roman"/>
        </w:rPr>
        <w:t>VTTS</w:t>
      </w:r>
      <w:r w:rsidR="00F80655" w:rsidRPr="004811C9">
        <w:rPr>
          <w:rFonts w:ascii="Times New Roman" w:hAnsi="Times New Roman" w:cs="Times New Roman"/>
        </w:rPr>
        <w:t xml:space="preserve"> represents the marginal </w:t>
      </w:r>
      <w:r w:rsidR="00C371A9" w:rsidRPr="004811C9">
        <w:rPr>
          <w:rFonts w:ascii="Times New Roman" w:hAnsi="Times New Roman" w:cs="Times New Roman"/>
        </w:rPr>
        <w:t xml:space="preserve">rate of substitution between time and money in travel decisions, </w:t>
      </w:r>
      <w:r w:rsidR="0084340A" w:rsidRPr="004811C9">
        <w:rPr>
          <w:rFonts w:ascii="Times New Roman" w:hAnsi="Times New Roman" w:cs="Times New Roman"/>
        </w:rPr>
        <w:t xml:space="preserve">reflecting how individuals prioritize time savings relative to monetary costs. </w:t>
      </w:r>
      <w:r w:rsidR="003430A8" w:rsidRPr="004811C9">
        <w:rPr>
          <w:rFonts w:ascii="Times New Roman" w:hAnsi="Times New Roman" w:cs="Times New Roman"/>
        </w:rPr>
        <w:t xml:space="preserve">It </w:t>
      </w:r>
      <w:r w:rsidR="00D4101E" w:rsidRPr="004811C9">
        <w:rPr>
          <w:rFonts w:ascii="Times New Roman" w:hAnsi="Times New Roman" w:cs="Times New Roman"/>
        </w:rPr>
        <w:t xml:space="preserve">is regularly used to </w:t>
      </w:r>
      <w:r w:rsidR="003430A8" w:rsidRPr="004811C9">
        <w:rPr>
          <w:rFonts w:ascii="Times New Roman" w:hAnsi="Times New Roman" w:cs="Times New Roman"/>
        </w:rPr>
        <w:t xml:space="preserve">translate the travel time savings accrued by travelers from transportation and infrastructure investments </w:t>
      </w:r>
      <w:r w:rsidR="00D4101E" w:rsidRPr="004811C9">
        <w:rPr>
          <w:rFonts w:ascii="Times New Roman" w:hAnsi="Times New Roman" w:cs="Times New Roman"/>
        </w:rPr>
        <w:t xml:space="preserve"> </w:t>
      </w:r>
      <w:r w:rsidR="003430A8" w:rsidRPr="004811C9">
        <w:rPr>
          <w:rFonts w:ascii="Times New Roman" w:hAnsi="Times New Roman" w:cs="Times New Roman"/>
        </w:rPr>
        <w:t xml:space="preserve">(such as building a new road or a new rail line) into equivalent user benefits from an </w:t>
      </w:r>
      <w:r w:rsidR="00D4101E" w:rsidRPr="004811C9">
        <w:rPr>
          <w:rFonts w:ascii="Times New Roman" w:hAnsi="Times New Roman" w:cs="Times New Roman"/>
        </w:rPr>
        <w:t xml:space="preserve">economic </w:t>
      </w:r>
      <w:r w:rsidR="003430A8" w:rsidRPr="004811C9">
        <w:rPr>
          <w:rFonts w:ascii="Times New Roman" w:hAnsi="Times New Roman" w:cs="Times New Roman"/>
        </w:rPr>
        <w:t xml:space="preserve">(monetary) standpoint </w:t>
      </w:r>
      <w:r w:rsidR="00295BC3" w:rsidRPr="004811C9">
        <w:rPr>
          <w:rFonts w:ascii="Times New Roman" w:hAnsi="Times New Roman" w:cs="Times New Roman"/>
        </w:rPr>
        <w:fldChar w:fldCharType="begin"/>
      </w:r>
      <w:r w:rsidR="00295BC3" w:rsidRPr="004811C9">
        <w:rPr>
          <w:rFonts w:ascii="Times New Roman" w:hAnsi="Times New Roman" w:cs="Times New Roman"/>
        </w:rPr>
        <w:instrText xml:space="preserve"> ADDIN ZOTERO_ITEM CSL_CITATION {"citationID":"HfkYA75H","properties":{"unsorted":true,"formattedCitation":"(Laird and Venables, 2017; Acampa et al., 2019; Salmani Bishak et al., 2024)","plainCitation":"(Laird and Venables, 2017; Acampa et al., 2019; Salmani Bishak et al., 2024)","noteIndex":0},"citationItems":[{"id":4860,"uris":["http://zotero.org/users/12832277/items/ZCVWW3C3"],"itemData":{"id":4860,"type":"article-journal","abstract":"The case for major transport investment is frequently made in terms of impact on economic performance. A recurring difficulty however faced by policy makers is a disjoint between this motivation and the cost benefit analysis, which may be too narrow. Broadening the set of economic mechanisms studied creates the risk that bad arguments are legitimised and effects can be exaggerated. There is a need for an appraisal framework that ensures all relevant impacts are captured, ensures the opportunity cost of drawing more resources into an activity is identified and meets the needs of the different audiences of the appraisal. There is a need for context specific appraisal. Central to the impact on economic performance is how private sector investment responds to changes in accessibility. Investment in one location can improve productivity, create growth, but may also displace output and employment. Thus we group impacts within the framework into four types: user benefits, proximity and productivity effects, investment and land use impacts and employment effects. Within each of these groups there are a series of transport-economy mechanisms which become relevant in different contexts. Some of these mechanisms are well established and are applied in practice. Others still are more challenging and need to be the subject of further research. Throughout improvements in the evidence base are needed.","container-title":"Transport Policy","DOI":"10.1016/j.tranpol.2017.02.006","ISSN":"0967-070X","journalAbbreviation":"Transport Policy","page":"1-11","source":"ScienceDirect","title":"Transport Investment and Economic Performance: A Framework for Project Appraisal","volume":"56","author":[{"family":"Laird","given":"James J."},{"family":"Venables","given":"Anthony J."}],"issued":{"date-parts":[["2017",5,1]]}}},{"id":4857,"uris":["http://zotero.org/users/12832277/items/FZMA9YKA"],"itemData":{"id":4857,"type":"paper-conference","abstract":"The continuous growth of vehicles on the road and the consequent traffic congestion, especially in suburban areas, is a source for major concern. It impacts negatively on the operating costs of infrastructures and on the social and economic life in the surrounding area. From an economic perspective, travel time for the displacement between two junctions of a network is one of the most significant factors to be taken into consideration. On this basis, the designer decides on the level of service and the type of infrastructure to be built and the traveller assesses the alternatives to the existing modes of transport and his willingness to face the associated cost. In Europe, United Kingdom (UK) was the first country to value travel time in the early 1960s. Moreover, until 2011, it contributed to the estimation of the monetary value of time for 60% of international studies within the EU. The UK Department for Transport (DfT) adopts the Transport Analysis Guidance (WebTAG) as useful transport planning and design tool. This paper discusses on the guidelines and software tools adopted for the economic evaluation of transport interventions in UK and Italy, highlighting particularly, the values and methods for estimating the value of time (VOT) in both countries. We propose a strong integration of the two models taking into account the numerous parameters examined in UK and at the same time the method’s easy applicability for countries with different development conditions and needs.","container-title":"Proceedings of the International Conference of Computational Methods in Sciences and Engineering","DOI":"10.1063/1.5138077","event-place":"Rhodes, Greece","page":"160009","publisher":"AIP Conference Proceedings","publisher-place":"Rhodes, Greece","source":"Silverchair","title":"Value of Travel Time: An Economic Assessment for Transport Appraisal Decision-Makers","title-short":"Value of Travel Time","URL":"https://doi.org/10.1063/1.5138077","volume":"2186","author":[{"family":"Acampa","given":"G."},{"family":"Ticali","given":"D."},{"family":"Parisi","given":"C. M."}],"accessed":{"date-parts":[["2025",7,17]]},"issued":{"date-parts":[["2019",12,10]]}}},{"id":4855,"uris":["http://zotero.org/users/12832277/items/WUYLKJLR"],"itemData":{"id":4855,"type":"article-journal","abstract":"Transportation is among the most important sectors of any economy and investment in transportation infrastructure can cause significant growth in the economy. There should be vast economic and engineering research in order to reach a conclusion on investment decision for every transportation project. One of the most important factors in economic evaluation of transportation projects is travel time reduction. Due to high national importance of Tabriz-Miyaneh Railroad project, the goal of this study is to investigate the value of travel time for Tabriz-Tehran passengers with the assumption of new Tabriz-Miyaneh train being operational. To do so, after collecting stated preference data, multinomial logit models for mode choice in Tabriz-Tehran trips were estimated. 3 logit models with different specifications in utility function were estimated. The coefficients of travel time and travel cost were statistically significant with expected signs in all of the estimated models. Average value of travel time and value of travel time for different income groups were estimated based on the estimation results of these models. The average value of travel time for the model with highest level of significance for willingness to pay estimation was equal to 149 thousand Tomans per hour.","container-title":"Journal of Transportation Research","DOI":"10.22034/tri.2024.415287.3187","ISSN":"1735-3459","issue":"4","language":"en","page":"441-458","source":"www.trijournal.ir","title":"Estimating the Value of Travel Time for Tehran-Tabriz Passengers with Consideration of New Tabriz-Miyaneh Railroad","volume":"21","author":[{"family":"Salmani Bishak","given":"Mohamad Reza"},{"family":"Karimi Takanlou","given":"Zahra"},{"family":"Esmaeelzadeh","given":"Hadi"}],"issued":{"date-parts":[["2024",12,21]]}}}],"schema":"https://github.com/citation-style-language/schema/raw/master/csl-citation.json"} </w:instrText>
      </w:r>
      <w:r w:rsidR="00295BC3" w:rsidRPr="004811C9">
        <w:rPr>
          <w:rFonts w:ascii="Times New Roman" w:hAnsi="Times New Roman" w:cs="Times New Roman"/>
        </w:rPr>
        <w:fldChar w:fldCharType="separate"/>
      </w:r>
      <w:r w:rsidR="00295BC3" w:rsidRPr="004811C9">
        <w:rPr>
          <w:rFonts w:ascii="Times New Roman" w:hAnsi="Times New Roman" w:cs="Times New Roman"/>
        </w:rPr>
        <w:t>(Laird and Venables, 2017; Acampa et al., 2019; Salmani Bishak et al., 2024)</w:t>
      </w:r>
      <w:r w:rsidR="00295BC3" w:rsidRPr="004811C9">
        <w:rPr>
          <w:rFonts w:ascii="Times New Roman" w:hAnsi="Times New Roman" w:cs="Times New Roman"/>
        </w:rPr>
        <w:fldChar w:fldCharType="end"/>
      </w:r>
      <w:r w:rsidR="007C773C" w:rsidRPr="004811C9">
        <w:rPr>
          <w:rFonts w:ascii="Times New Roman" w:hAnsi="Times New Roman" w:cs="Times New Roman"/>
        </w:rPr>
        <w:t>.</w:t>
      </w:r>
      <w:r w:rsidR="00A239DF" w:rsidRPr="004811C9">
        <w:rPr>
          <w:rFonts w:ascii="Times New Roman" w:hAnsi="Times New Roman" w:cs="Times New Roman"/>
        </w:rPr>
        <w:t xml:space="preserve"> </w:t>
      </w:r>
      <w:r w:rsidR="003430A8" w:rsidRPr="004811C9">
        <w:rPr>
          <w:rFonts w:ascii="Times New Roman" w:hAnsi="Times New Roman" w:cs="Times New Roman"/>
        </w:rPr>
        <w:t xml:space="preserve">Further, VTTS helps in comparing the value proposition of different infrastructure projects, helping prioritize investments given a fixed amount of available funding and human resources. Of course, </w:t>
      </w:r>
      <w:r w:rsidR="00BA0A6F" w:rsidRPr="004811C9">
        <w:rPr>
          <w:rFonts w:ascii="Times New Roman" w:hAnsi="Times New Roman" w:cs="Times New Roman"/>
        </w:rPr>
        <w:t>the importance of VTTS is not just for infrastructure planning, but also is critical in the operation</w:t>
      </w:r>
      <w:r w:rsidR="003430A8" w:rsidRPr="004811C9">
        <w:rPr>
          <w:rFonts w:ascii="Times New Roman" w:hAnsi="Times New Roman" w:cs="Times New Roman"/>
        </w:rPr>
        <w:t xml:space="preserve"> </w:t>
      </w:r>
      <w:r w:rsidR="00BA0A6F" w:rsidRPr="004811C9">
        <w:rPr>
          <w:rFonts w:ascii="Times New Roman" w:hAnsi="Times New Roman" w:cs="Times New Roman"/>
        </w:rPr>
        <w:t xml:space="preserve">of transportation modes. For example, it informs the </w:t>
      </w:r>
      <w:r w:rsidR="0060471C" w:rsidRPr="004811C9">
        <w:rPr>
          <w:rFonts w:ascii="Times New Roman" w:hAnsi="Times New Roman" w:cs="Times New Roman"/>
        </w:rPr>
        <w:t>cost-</w:t>
      </w:r>
      <w:r w:rsidR="00BA0A6F" w:rsidRPr="004811C9">
        <w:rPr>
          <w:rFonts w:ascii="Times New Roman" w:hAnsi="Times New Roman" w:cs="Times New Roman"/>
        </w:rPr>
        <w:t xml:space="preserve">benefit analysis of quick incident detection and response through the implied user </w:t>
      </w:r>
      <w:r w:rsidR="002D5809" w:rsidRPr="004811C9">
        <w:rPr>
          <w:rFonts w:ascii="Times New Roman" w:hAnsi="Times New Roman" w:cs="Times New Roman"/>
        </w:rPr>
        <w:t xml:space="preserve">monetary </w:t>
      </w:r>
      <w:r w:rsidR="00BA0A6F" w:rsidRPr="004811C9">
        <w:rPr>
          <w:rFonts w:ascii="Times New Roman" w:hAnsi="Times New Roman" w:cs="Times New Roman"/>
        </w:rPr>
        <w:t xml:space="preserve">benefits of reduced travel time delays vis-à-vis the cost investment needed for such </w:t>
      </w:r>
      <w:r w:rsidR="002D5809" w:rsidRPr="004811C9">
        <w:rPr>
          <w:rFonts w:ascii="Times New Roman" w:hAnsi="Times New Roman" w:cs="Times New Roman"/>
        </w:rPr>
        <w:t xml:space="preserve">transportation system </w:t>
      </w:r>
      <w:r w:rsidR="00BA0A6F" w:rsidRPr="004811C9">
        <w:rPr>
          <w:rFonts w:ascii="Times New Roman" w:hAnsi="Times New Roman" w:cs="Times New Roman"/>
        </w:rPr>
        <w:t>operational improvements</w:t>
      </w:r>
      <w:r w:rsidR="00B71E54" w:rsidRPr="004811C9">
        <w:rPr>
          <w:rFonts w:ascii="Times New Roman" w:hAnsi="Times New Roman" w:cs="Times New Roman"/>
        </w:rPr>
        <w:t xml:space="preserve"> </w:t>
      </w:r>
      <w:r w:rsidR="00B71E54" w:rsidRPr="004811C9">
        <w:rPr>
          <w:rFonts w:ascii="Times New Roman" w:hAnsi="Times New Roman" w:cs="Times New Roman"/>
        </w:rPr>
        <w:fldChar w:fldCharType="begin"/>
      </w:r>
      <w:r w:rsidR="00B71E54" w:rsidRPr="004811C9">
        <w:rPr>
          <w:rFonts w:ascii="Times New Roman" w:hAnsi="Times New Roman" w:cs="Times New Roman"/>
        </w:rPr>
        <w:instrText xml:space="preserve"> ADDIN ZOTERO_ITEM CSL_CITATION {"citationID":"hTSydhoX","properties":{"formattedCitation":"(Oh et al., 2015)","plainCitation":"(Oh et al., 2015)","noteIndex":0},"citationItems":[{"id":5108,"uris":["http://zotero.org/users/12832277/items/E6B7RG4J"],"itemData":{"id":5108,"type":"report","abstract":"This report analyses costs and benefits of Intelligent Transportation Systems (ITS) deployed by","call-number":"dot:29148","language":"English","number":"RC-1631","publisher":"Western Michigan University, Transportation Research Center for Livable Communities","source":"ROSA P","title":"Costs and Benefits of MDOT Intelligent Transportation System Deployments.","URL":"https://rosap.ntl.bts.gov/view/dot/29148","author":[{"family":"Oh","given":"Jun-Seok"},{"family":"Kwigizile","given":"Valerian"},{"family":"Sun","given":"Zhanbo"},{"family":"Clark","given":"Matthew L."},{"family":"Kurdi","given":"Aous Hammad"},{"family":"Wiersma","given":"Matthew J."}],"accessed":{"date-parts":[["2025",7,27]]},"issued":{"date-parts":[["2015",7,1]]}}}],"schema":"https://github.com/citation-style-language/schema/raw/master/csl-citation.json"} </w:instrText>
      </w:r>
      <w:r w:rsidR="00B71E54" w:rsidRPr="004811C9">
        <w:rPr>
          <w:rFonts w:ascii="Times New Roman" w:hAnsi="Times New Roman" w:cs="Times New Roman"/>
        </w:rPr>
        <w:fldChar w:fldCharType="separate"/>
      </w:r>
      <w:r w:rsidR="00B71E54" w:rsidRPr="004811C9">
        <w:rPr>
          <w:rFonts w:ascii="Times New Roman" w:hAnsi="Times New Roman" w:cs="Times New Roman"/>
        </w:rPr>
        <w:t>(see Oh et al., 2015)</w:t>
      </w:r>
      <w:r w:rsidR="00B71E54" w:rsidRPr="004811C9">
        <w:rPr>
          <w:rFonts w:ascii="Times New Roman" w:hAnsi="Times New Roman" w:cs="Times New Roman"/>
        </w:rPr>
        <w:fldChar w:fldCharType="end"/>
      </w:r>
      <w:r w:rsidR="00BA0A6F" w:rsidRPr="004811C9">
        <w:rPr>
          <w:rFonts w:ascii="Times New Roman" w:hAnsi="Times New Roman" w:cs="Times New Roman"/>
        </w:rPr>
        <w:t>.</w:t>
      </w:r>
    </w:p>
    <w:p w14:paraId="1738AFA0" w14:textId="74BCCA78" w:rsidR="000B3576" w:rsidRDefault="00BA0A6F" w:rsidP="002A3096">
      <w:pPr>
        <w:spacing w:after="0" w:line="240" w:lineRule="auto"/>
        <w:ind w:firstLine="720"/>
        <w:jc w:val="both"/>
        <w:rPr>
          <w:rFonts w:ascii="Times New Roman" w:hAnsi="Times New Roman" w:cs="Times New Roman"/>
        </w:rPr>
      </w:pPr>
      <w:r w:rsidRPr="004811C9">
        <w:rPr>
          <w:rFonts w:ascii="Times New Roman" w:hAnsi="Times New Roman" w:cs="Times New Roman"/>
        </w:rPr>
        <w:t>A</w:t>
      </w:r>
      <w:r w:rsidR="00395E6F" w:rsidRPr="004811C9">
        <w:rPr>
          <w:rFonts w:ascii="Times New Roman" w:hAnsi="Times New Roman" w:cs="Times New Roman"/>
        </w:rPr>
        <w:t xml:space="preserve">nother important </w:t>
      </w:r>
      <w:r w:rsidR="000269FA">
        <w:rPr>
          <w:rFonts w:ascii="Times New Roman" w:hAnsi="Times New Roman" w:cs="Times New Roman"/>
        </w:rPr>
        <w:t>use</w:t>
      </w:r>
      <w:r w:rsidR="00395E6F" w:rsidRPr="004811C9">
        <w:rPr>
          <w:rFonts w:ascii="Times New Roman" w:hAnsi="Times New Roman" w:cs="Times New Roman"/>
        </w:rPr>
        <w:t xml:space="preserve"> of VTTS is in the area of </w:t>
      </w:r>
      <w:r w:rsidR="00C37078" w:rsidRPr="004811C9">
        <w:rPr>
          <w:rFonts w:ascii="Times New Roman" w:hAnsi="Times New Roman" w:cs="Times New Roman"/>
        </w:rPr>
        <w:t xml:space="preserve">pricing for the use of transportation facilities, </w:t>
      </w:r>
      <w:r w:rsidR="003B7E97" w:rsidRPr="004811C9">
        <w:rPr>
          <w:rFonts w:ascii="Times New Roman" w:hAnsi="Times New Roman" w:cs="Times New Roman"/>
        </w:rPr>
        <w:t xml:space="preserve">given that </w:t>
      </w:r>
      <w:r w:rsidR="00C37078" w:rsidRPr="004811C9">
        <w:rPr>
          <w:rFonts w:ascii="Times New Roman" w:hAnsi="Times New Roman" w:cs="Times New Roman"/>
        </w:rPr>
        <w:t xml:space="preserve">VTTS </w:t>
      </w:r>
      <w:r w:rsidR="003B7E97" w:rsidRPr="004811C9">
        <w:rPr>
          <w:rFonts w:ascii="Times New Roman" w:hAnsi="Times New Roman" w:cs="Times New Roman"/>
        </w:rPr>
        <w:t xml:space="preserve">fundamentally </w:t>
      </w:r>
      <w:r w:rsidR="00C37078" w:rsidRPr="004811C9">
        <w:rPr>
          <w:rFonts w:ascii="Times New Roman" w:hAnsi="Times New Roman" w:cs="Times New Roman"/>
        </w:rPr>
        <w:t>provides a</w:t>
      </w:r>
      <w:r w:rsidR="003B7E97" w:rsidRPr="004811C9">
        <w:rPr>
          <w:rFonts w:ascii="Times New Roman" w:hAnsi="Times New Roman" w:cs="Times New Roman"/>
        </w:rPr>
        <w:t xml:space="preserve"> </w:t>
      </w:r>
      <w:r w:rsidR="00C37078" w:rsidRPr="004811C9">
        <w:rPr>
          <w:rFonts w:ascii="Times New Roman" w:hAnsi="Times New Roman" w:cs="Times New Roman"/>
        </w:rPr>
        <w:t xml:space="preserve">sense of how much users are willing to pay to reduce travel time. </w:t>
      </w:r>
      <w:r w:rsidR="003B7E97" w:rsidRPr="004811C9">
        <w:rPr>
          <w:rFonts w:ascii="Times New Roman" w:hAnsi="Times New Roman" w:cs="Times New Roman"/>
        </w:rPr>
        <w:t>Such applications</w:t>
      </w:r>
      <w:r w:rsidR="00C37078" w:rsidRPr="004811C9">
        <w:rPr>
          <w:rFonts w:ascii="Times New Roman" w:hAnsi="Times New Roman" w:cs="Times New Roman"/>
        </w:rPr>
        <w:t xml:space="preserve"> may be in the context of </w:t>
      </w:r>
      <w:r w:rsidR="003B7E97" w:rsidRPr="004811C9">
        <w:rPr>
          <w:rFonts w:ascii="Times New Roman" w:hAnsi="Times New Roman" w:cs="Times New Roman"/>
        </w:rPr>
        <w:t xml:space="preserve">informing </w:t>
      </w:r>
      <w:r w:rsidR="00C37078" w:rsidRPr="004811C9">
        <w:rPr>
          <w:rFonts w:ascii="Times New Roman" w:hAnsi="Times New Roman" w:cs="Times New Roman"/>
        </w:rPr>
        <w:t>how much to charge for a new express bus service</w:t>
      </w:r>
      <w:r w:rsidR="003B7E97" w:rsidRPr="004811C9">
        <w:rPr>
          <w:rFonts w:ascii="Times New Roman" w:hAnsi="Times New Roman" w:cs="Times New Roman"/>
        </w:rPr>
        <w:t xml:space="preserve"> that cuts travel time by half</w:t>
      </w:r>
      <w:r w:rsidR="00C37078" w:rsidRPr="004811C9">
        <w:rPr>
          <w:rFonts w:ascii="Times New Roman" w:hAnsi="Times New Roman" w:cs="Times New Roman"/>
        </w:rPr>
        <w:t xml:space="preserve">, </w:t>
      </w:r>
      <w:r w:rsidR="00D047C3" w:rsidRPr="004811C9">
        <w:rPr>
          <w:rFonts w:ascii="Times New Roman" w:hAnsi="Times New Roman" w:cs="Times New Roman"/>
        </w:rPr>
        <w:t xml:space="preserve">or how much to charge at a certain time of day </w:t>
      </w:r>
      <w:r w:rsidR="003B7E97" w:rsidRPr="004811C9">
        <w:rPr>
          <w:rFonts w:ascii="Times New Roman" w:hAnsi="Times New Roman" w:cs="Times New Roman"/>
        </w:rPr>
        <w:t xml:space="preserve">on </w:t>
      </w:r>
      <w:proofErr w:type="spellStart"/>
      <w:r w:rsidR="003B7E97" w:rsidRPr="004811C9">
        <w:rPr>
          <w:rFonts w:ascii="Times New Roman" w:hAnsi="Times New Roman" w:cs="Times New Roman"/>
        </w:rPr>
        <w:t>ridehailing</w:t>
      </w:r>
      <w:proofErr w:type="spellEnd"/>
      <w:r w:rsidR="003B7E97" w:rsidRPr="004811C9">
        <w:rPr>
          <w:rFonts w:ascii="Times New Roman" w:hAnsi="Times New Roman" w:cs="Times New Roman"/>
        </w:rPr>
        <w:t xml:space="preserve"> modes </w:t>
      </w:r>
      <w:r w:rsidR="00D047C3" w:rsidRPr="004811C9">
        <w:rPr>
          <w:rFonts w:ascii="Times New Roman" w:hAnsi="Times New Roman" w:cs="Times New Roman"/>
        </w:rPr>
        <w:t xml:space="preserve">based on </w:t>
      </w:r>
      <w:r w:rsidR="003B7E97" w:rsidRPr="004811C9">
        <w:rPr>
          <w:rFonts w:ascii="Times New Roman" w:hAnsi="Times New Roman" w:cs="Times New Roman"/>
        </w:rPr>
        <w:t xml:space="preserve">demand </w:t>
      </w:r>
      <w:r w:rsidR="00D047C3" w:rsidRPr="004811C9">
        <w:rPr>
          <w:rFonts w:ascii="Times New Roman" w:hAnsi="Times New Roman" w:cs="Times New Roman"/>
        </w:rPr>
        <w:t>surge</w:t>
      </w:r>
      <w:r w:rsidR="003B7E97" w:rsidRPr="004811C9">
        <w:rPr>
          <w:rFonts w:ascii="Times New Roman" w:hAnsi="Times New Roman" w:cs="Times New Roman"/>
        </w:rPr>
        <w:t>s</w:t>
      </w:r>
      <w:r w:rsidR="00D047C3" w:rsidRPr="004811C9">
        <w:rPr>
          <w:rFonts w:ascii="Times New Roman" w:hAnsi="Times New Roman" w:cs="Times New Roman"/>
        </w:rPr>
        <w:t xml:space="preserve">, or how much to charge on roadways (in the form of </w:t>
      </w:r>
      <w:r w:rsidR="000B3576">
        <w:rPr>
          <w:rFonts w:ascii="Times New Roman" w:hAnsi="Times New Roman" w:cs="Times New Roman"/>
        </w:rPr>
        <w:t xml:space="preserve">roadway </w:t>
      </w:r>
      <w:r w:rsidR="00395E6F" w:rsidRPr="004811C9">
        <w:rPr>
          <w:rFonts w:ascii="Times New Roman" w:hAnsi="Times New Roman" w:cs="Times New Roman"/>
        </w:rPr>
        <w:t>congestion pricing</w:t>
      </w:r>
      <w:r w:rsidR="00D047C3" w:rsidRPr="004811C9">
        <w:rPr>
          <w:rFonts w:ascii="Times New Roman" w:hAnsi="Times New Roman" w:cs="Times New Roman"/>
        </w:rPr>
        <w:t>) for reduced delays based on the level of existing traffic congestion levels</w:t>
      </w:r>
      <w:r w:rsidR="00395E6F" w:rsidRPr="004811C9">
        <w:rPr>
          <w:rFonts w:ascii="Times New Roman" w:hAnsi="Times New Roman" w:cs="Times New Roman"/>
        </w:rPr>
        <w:t>. A</w:t>
      </w:r>
      <w:r w:rsidR="002916A5" w:rsidRPr="004811C9">
        <w:rPr>
          <w:rFonts w:ascii="Times New Roman" w:hAnsi="Times New Roman" w:cs="Times New Roman"/>
        </w:rPr>
        <w:t>s</w:t>
      </w:r>
      <w:r w:rsidR="00B567A8" w:rsidRPr="004811C9">
        <w:rPr>
          <w:rFonts w:ascii="Times New Roman" w:hAnsi="Times New Roman" w:cs="Times New Roman"/>
        </w:rPr>
        <w:t xml:space="preserve"> u</w:t>
      </w:r>
      <w:r w:rsidR="00556615" w:rsidRPr="004811C9">
        <w:rPr>
          <w:rFonts w:ascii="Times New Roman" w:hAnsi="Times New Roman" w:cs="Times New Roman"/>
        </w:rPr>
        <w:t>rban congestion</w:t>
      </w:r>
      <w:r w:rsidR="002916A5" w:rsidRPr="004811C9">
        <w:rPr>
          <w:rFonts w:ascii="Times New Roman" w:hAnsi="Times New Roman" w:cs="Times New Roman"/>
        </w:rPr>
        <w:t xml:space="preserve"> increasingly</w:t>
      </w:r>
      <w:r w:rsidR="00556615" w:rsidRPr="004811C9">
        <w:rPr>
          <w:rFonts w:ascii="Times New Roman" w:hAnsi="Times New Roman" w:cs="Times New Roman"/>
        </w:rPr>
        <w:t xml:space="preserve"> imposes significant costs on both individuals and society </w:t>
      </w:r>
      <w:r w:rsidR="000B3576">
        <w:rPr>
          <w:rFonts w:ascii="Times New Roman" w:hAnsi="Times New Roman" w:cs="Times New Roman"/>
        </w:rPr>
        <w:t>(</w:t>
      </w:r>
      <w:r w:rsidR="00556615" w:rsidRPr="004811C9">
        <w:rPr>
          <w:rFonts w:ascii="Times New Roman" w:hAnsi="Times New Roman" w:cs="Times New Roman"/>
        </w:rPr>
        <w:t>through lost time, increased fuel consumption, and degraded air quality</w:t>
      </w:r>
      <w:r w:rsidR="000B3576">
        <w:rPr>
          <w:rFonts w:ascii="Times New Roman" w:hAnsi="Times New Roman" w:cs="Times New Roman"/>
        </w:rPr>
        <w:t>)</w:t>
      </w:r>
      <w:r w:rsidR="002916A5" w:rsidRPr="004811C9">
        <w:rPr>
          <w:rFonts w:ascii="Times New Roman" w:hAnsi="Times New Roman" w:cs="Times New Roman"/>
        </w:rPr>
        <w:t xml:space="preserve">, </w:t>
      </w:r>
      <w:r w:rsidR="00D047C3" w:rsidRPr="004811C9">
        <w:rPr>
          <w:rFonts w:ascii="Times New Roman" w:hAnsi="Times New Roman" w:cs="Times New Roman"/>
        </w:rPr>
        <w:t>quantifying</w:t>
      </w:r>
      <w:r w:rsidR="00556615" w:rsidRPr="004811C9">
        <w:rPr>
          <w:rFonts w:ascii="Times New Roman" w:hAnsi="Times New Roman" w:cs="Times New Roman"/>
        </w:rPr>
        <w:t xml:space="preserve"> </w:t>
      </w:r>
      <w:r w:rsidR="002B67B4" w:rsidRPr="004811C9">
        <w:rPr>
          <w:rFonts w:ascii="Times New Roman" w:hAnsi="Times New Roman" w:cs="Times New Roman"/>
        </w:rPr>
        <w:t xml:space="preserve">VTTS has become </w:t>
      </w:r>
      <w:r w:rsidR="00D047C3" w:rsidRPr="004811C9">
        <w:rPr>
          <w:rFonts w:ascii="Times New Roman" w:hAnsi="Times New Roman" w:cs="Times New Roman"/>
        </w:rPr>
        <w:t xml:space="preserve">particularly important </w:t>
      </w:r>
      <w:r w:rsidR="000269FA">
        <w:rPr>
          <w:rFonts w:ascii="Times New Roman" w:hAnsi="Times New Roman" w:cs="Times New Roman"/>
        </w:rPr>
        <w:t>for t</w:t>
      </w:r>
      <w:r w:rsidR="000B3576">
        <w:rPr>
          <w:rFonts w:ascii="Times New Roman" w:hAnsi="Times New Roman" w:cs="Times New Roman"/>
        </w:rPr>
        <w:t>he last of these applications</w:t>
      </w:r>
      <w:r w:rsidR="00361E40">
        <w:rPr>
          <w:rFonts w:ascii="Times New Roman" w:hAnsi="Times New Roman" w:cs="Times New Roman"/>
        </w:rPr>
        <w:t xml:space="preserve"> on </w:t>
      </w:r>
      <w:r w:rsidR="000B3576">
        <w:rPr>
          <w:rFonts w:ascii="Times New Roman" w:hAnsi="Times New Roman" w:cs="Times New Roman"/>
        </w:rPr>
        <w:t xml:space="preserve">roadway congestion pricing. </w:t>
      </w:r>
      <w:r w:rsidR="000269FA">
        <w:rPr>
          <w:rFonts w:ascii="Times New Roman" w:hAnsi="Times New Roman" w:cs="Times New Roman"/>
        </w:rPr>
        <w:t xml:space="preserve">Accurate VTTS estimation in this regard enables not only the </w:t>
      </w:r>
      <w:r w:rsidR="000B3576">
        <w:rPr>
          <w:rFonts w:ascii="Times New Roman" w:hAnsi="Times New Roman" w:cs="Times New Roman"/>
        </w:rPr>
        <w:t>predict</w:t>
      </w:r>
      <w:r w:rsidR="000269FA">
        <w:rPr>
          <w:rFonts w:ascii="Times New Roman" w:hAnsi="Times New Roman" w:cs="Times New Roman"/>
        </w:rPr>
        <w:t>ion of</w:t>
      </w:r>
      <w:r w:rsidR="000B3576">
        <w:rPr>
          <w:rFonts w:ascii="Times New Roman" w:hAnsi="Times New Roman" w:cs="Times New Roman"/>
        </w:rPr>
        <w:t xml:space="preserve"> </w:t>
      </w:r>
      <w:r w:rsidR="003B7E97" w:rsidRPr="004811C9">
        <w:rPr>
          <w:rFonts w:ascii="Times New Roman" w:hAnsi="Times New Roman" w:cs="Times New Roman"/>
        </w:rPr>
        <w:t>the us</w:t>
      </w:r>
      <w:r w:rsidR="000269FA">
        <w:rPr>
          <w:rFonts w:ascii="Times New Roman" w:hAnsi="Times New Roman" w:cs="Times New Roman"/>
        </w:rPr>
        <w:t>age</w:t>
      </w:r>
      <w:r w:rsidR="003B7E97" w:rsidRPr="004811C9">
        <w:rPr>
          <w:rFonts w:ascii="Times New Roman" w:hAnsi="Times New Roman" w:cs="Times New Roman"/>
        </w:rPr>
        <w:t xml:space="preserve"> of managed </w:t>
      </w:r>
      <w:r w:rsidR="00361E40">
        <w:rPr>
          <w:rFonts w:ascii="Times New Roman" w:hAnsi="Times New Roman" w:cs="Times New Roman"/>
        </w:rPr>
        <w:t xml:space="preserve">roadway </w:t>
      </w:r>
      <w:r w:rsidR="003B7E97" w:rsidRPr="004811C9">
        <w:rPr>
          <w:rFonts w:ascii="Times New Roman" w:hAnsi="Times New Roman" w:cs="Times New Roman"/>
        </w:rPr>
        <w:t>facilities (for revenue forecasting)</w:t>
      </w:r>
      <w:r w:rsidR="000269FA">
        <w:rPr>
          <w:rFonts w:ascii="Times New Roman" w:hAnsi="Times New Roman" w:cs="Times New Roman"/>
        </w:rPr>
        <w:t>,</w:t>
      </w:r>
      <w:r w:rsidR="003B7E97" w:rsidRPr="004811C9">
        <w:rPr>
          <w:rFonts w:ascii="Times New Roman" w:hAnsi="Times New Roman" w:cs="Times New Roman"/>
        </w:rPr>
        <w:t xml:space="preserve"> </w:t>
      </w:r>
      <w:r w:rsidR="00320D0D" w:rsidRPr="004811C9">
        <w:rPr>
          <w:rFonts w:ascii="Times New Roman" w:hAnsi="Times New Roman" w:cs="Times New Roman"/>
        </w:rPr>
        <w:t xml:space="preserve">but also </w:t>
      </w:r>
      <w:r w:rsidR="000269FA">
        <w:rPr>
          <w:rFonts w:ascii="Times New Roman" w:hAnsi="Times New Roman" w:cs="Times New Roman"/>
        </w:rPr>
        <w:t xml:space="preserve">offers behavioral insights </w:t>
      </w:r>
      <w:r w:rsidR="00320D0D" w:rsidRPr="004811C9">
        <w:rPr>
          <w:rFonts w:ascii="Times New Roman" w:hAnsi="Times New Roman" w:cs="Times New Roman"/>
        </w:rPr>
        <w:t xml:space="preserve">to forecast </w:t>
      </w:r>
      <w:r w:rsidR="003B7E97" w:rsidRPr="004811C9">
        <w:rPr>
          <w:rFonts w:ascii="Times New Roman" w:hAnsi="Times New Roman" w:cs="Times New Roman"/>
        </w:rPr>
        <w:t xml:space="preserve">the </w:t>
      </w:r>
      <w:r w:rsidR="00320D0D" w:rsidRPr="004811C9">
        <w:rPr>
          <w:rFonts w:ascii="Times New Roman" w:hAnsi="Times New Roman" w:cs="Times New Roman"/>
        </w:rPr>
        <w:t xml:space="preserve">spatial and temporal effects of pricing on overall </w:t>
      </w:r>
      <w:r w:rsidR="002B67B4" w:rsidRPr="004811C9">
        <w:rPr>
          <w:rFonts w:ascii="Times New Roman" w:hAnsi="Times New Roman" w:cs="Times New Roman"/>
        </w:rPr>
        <w:t xml:space="preserve">travel </w:t>
      </w:r>
      <w:r w:rsidR="00320D0D" w:rsidRPr="004811C9">
        <w:rPr>
          <w:rFonts w:ascii="Times New Roman" w:hAnsi="Times New Roman" w:cs="Times New Roman"/>
        </w:rPr>
        <w:t>demand patterns in a region</w:t>
      </w:r>
      <w:r w:rsidR="002D5809" w:rsidRPr="004811C9">
        <w:rPr>
          <w:rFonts w:ascii="Times New Roman" w:hAnsi="Times New Roman" w:cs="Times New Roman"/>
        </w:rPr>
        <w:t xml:space="preserve"> </w:t>
      </w:r>
      <w:r w:rsidR="002D5809" w:rsidRPr="004811C9">
        <w:rPr>
          <w:rFonts w:ascii="Times New Roman" w:hAnsi="Times New Roman" w:cs="Times New Roman"/>
        </w:rPr>
        <w:fldChar w:fldCharType="begin"/>
      </w:r>
      <w:r w:rsidR="005E6512" w:rsidRPr="004811C9">
        <w:rPr>
          <w:rFonts w:ascii="Times New Roman" w:hAnsi="Times New Roman" w:cs="Times New Roman"/>
        </w:rPr>
        <w:instrText xml:space="preserve"> ADDIN ZOTERO_ITEM CSL_CITATION {"citationID":"8uayP39P","properties":{"unsorted":true,"formattedCitation":"(Kaddoura and Nagel, 2016; Brent and Gross, 2018; Marazi et al., 2024)","plainCitation":"(Kaddoura and Nagel, 2016; Brent and Gross, 2018; Marazi et al., 2024)","noteIndex":0},"citationItems":[{"id":4865,"uris":["http://zotero.org/users/12832277/items/CQBK5CK9"],"itemData":{"id":4865,"type":"article-journal","abstract":"An existing agent-based simulation framework and congestion pricing methodology is extended towards a consistent consideration of non-linear, user- and trip-specific values of travel time savings (VTTS). The heterogeneous VTTS are inherent to the model and result from each agent's individual time pressure. An innovative approach is presented which accounts for the non-linear, user- and trip-specific VTTS (i) when converting external delays into congestion tolls and (ii) when generating new transport routes. The innovative pricing and routing methodology is applied to a real-world case study of the Greater Berlin area, Germany. The proposed methodology performs better than assuming a constant value of travel time savings or randomizing the routing relevant costs. The improved consistency of setting congestion toll levels, identifying transport routes and evaluating travel plans is found to result in a higher system welfare.","collection-title":"The 7th International Conference on Ambient Systems, Networks and Technologies (ANT 2016) / The 6th International Conference on Sustainable Energy Information Technology (SEIT-2016) / Affiliated Workshops","container-title":"Procedia Computer Science","DOI":"10.1016/j.procs.2016.04.184","ISSN":"1877-0509","page":"908-913","source":"ScienceDirect","title":"Agent-based Congestion Pricing and Transport Routing with Heterogeneous Values of Travel Time Savings","volume":"83","author":[{"family":"Kaddoura","given":"Ihab"},{"family":"Nagel","given":"Kai"}],"issued":{"date-parts":[["2016",1,1]]}}},{"id":4863,"uris":["http://zotero.org/users/12832277/items/IDF7AGNG"],"itemData":{"id":4863,"type":"article-journal","abstract":"High Occupancy Toll (HOT) lanes that use dynamic pricing to manage congestion and generate revenue are increasingly popular. In this paper, we estimate the behavioral response of drivers to dynamic pricing in an HOT lane. The challenge in estimation lies in the simultaneity of price and demand: the structure of dynamic tolling ensures that prices increase as more drivers enter the HOT lane. Prior research has found that higher prices in HOT lanes increase usage. We find that after controlling for simultaneity HOT drivers instead respond to tolls in a manner consistent with economic theory. The average response to a 10 percent increase in the toll is a 1.6 percent reduction in usage. Drivers primarily value travel reliability over time savings, although there is heterogeneity in the relative values of time and reliability based on time of day and destination to or from work. The results highlight the importance of both controlling for simultaneity when estimating demand for dynamically priced toll roads and treating HOT lanes with dynamic prices as a differentiated product with bundled attributes.","container-title":"Journal of Regional Science","DOI":"10.1111/jors.12362","ISSN":"1467-9787","issue":"2","language":"en","license":"© 2017 Wiley Periodicals, Inc.","note":"_eprint: https://onlinelibrary.wiley.com/doi/pdf/10.1111/jors.12362","page":"330-349","source":"Wiley Online Library","title":"Dynamic Road Pricing and the Value of Time and Reliability","volume":"58","author":[{"family":"Brent","given":"Daniel A."},{"family":"Gross","given":"Austin"}],"issued":{"date-parts":[["2018"]]}}},{"id":4871,"uris":["http://zotero.org/users/12832277/items/UKYV9995"],"itemData":{"id":4871,"type":"article-journal","abstract":"This study investigated the effectiveness of congestion pricing (CP) using the travel time congestion index (TTCI), a congestion assessment tool, in Hyderabad, India. Initially, a set of hypothetical mode choice scenarios under the CP scheme were designed to collect car users’ perceptions based on a stated preference (SP) experiment. Based on the SP survey data, discrete travel behavior models were developed to estimate the probable modal trade-off among cars, two-wheelers, and public buses under the generated CP scenarios. Using the existing traffic, geometric, and land-use data from the most congested corridors of the study city, TTCI values were estimated for the base and future conditions, followed by commuter volume estimation for the different conditions using vehicle occupancy factors. Further, the commuter volume derived from modal trade-off under CP scenarios was converted into traffic volume for the identified congested corridors. Finally, the TTCI values were re-estimated using the final traffic volume and compared across worst, best-worst (intermediate), and best case CP scenarios for the base and future years. An annual average growth of 5% in traffic volume was considered. The results show a significant improvement in TTCI values across all identified corridors under CP implementation, indicating its effectiveness toward congestion alleviation. Such demonstration of CP effectiveness could play a major role in making CP a successful travel demand management measure for cities burdened with congestion.","container-title":"Transportation Research Record","DOI":"10.1177/03611981241242061","ISSN":"0361-1981","issue":"11","language":"EN","note":"publisher: SAGE Publications Inc","page":"474-488","source":"SAGE Journals","title":"Examining Congestion Pricing Scheme Effectiveness Using the Travel Time Congestion Index","volume":"2678","author":[{"family":"Marazi","given":"Naveed Farooz"},{"family":"Majumdar","given":"Bandhan Bandhu"},{"family":"Sahu","given":"Prasanta K."}],"issued":{"date-parts":[["2024",11,1]]}}}],"schema":"https://github.com/citation-style-language/schema/raw/master/csl-citation.json"} </w:instrText>
      </w:r>
      <w:r w:rsidR="002D5809" w:rsidRPr="004811C9">
        <w:rPr>
          <w:rFonts w:ascii="Times New Roman" w:hAnsi="Times New Roman" w:cs="Times New Roman"/>
        </w:rPr>
        <w:fldChar w:fldCharType="separate"/>
      </w:r>
      <w:r w:rsidR="005E6512" w:rsidRPr="004811C9">
        <w:rPr>
          <w:rFonts w:ascii="Times New Roman" w:hAnsi="Times New Roman" w:cs="Times New Roman"/>
        </w:rPr>
        <w:t>(Kaddoura and Nagel, 2016; Brent and Gross, 2018; Marazi et al., 2024)</w:t>
      </w:r>
      <w:r w:rsidR="002D5809" w:rsidRPr="004811C9">
        <w:rPr>
          <w:rFonts w:ascii="Times New Roman" w:hAnsi="Times New Roman" w:cs="Times New Roman"/>
        </w:rPr>
        <w:fldChar w:fldCharType="end"/>
      </w:r>
      <w:r w:rsidR="00556615" w:rsidRPr="004811C9">
        <w:rPr>
          <w:rFonts w:ascii="Times New Roman" w:hAnsi="Times New Roman" w:cs="Times New Roman"/>
        </w:rPr>
        <w:t xml:space="preserve">. </w:t>
      </w:r>
    </w:p>
    <w:p w14:paraId="7C4BA9B8" w14:textId="7DC71213" w:rsidR="002B67B4" w:rsidRPr="004811C9" w:rsidRDefault="000B3576" w:rsidP="002A3096">
      <w:pPr>
        <w:spacing w:after="0" w:line="240" w:lineRule="auto"/>
        <w:ind w:firstLine="720"/>
        <w:jc w:val="both"/>
        <w:rPr>
          <w:rFonts w:ascii="Times New Roman" w:hAnsi="Times New Roman" w:cs="Times New Roman"/>
        </w:rPr>
      </w:pPr>
      <w:r>
        <w:rPr>
          <w:rFonts w:ascii="Times New Roman" w:hAnsi="Times New Roman" w:cs="Times New Roman"/>
        </w:rPr>
        <w:t>I</w:t>
      </w:r>
      <w:r w:rsidR="00320D0D" w:rsidRPr="004811C9">
        <w:rPr>
          <w:rFonts w:ascii="Times New Roman" w:hAnsi="Times New Roman" w:cs="Times New Roman"/>
        </w:rPr>
        <w:t>n quantifying VTTS, a</w:t>
      </w:r>
      <w:r w:rsidR="00F73BEC" w:rsidRPr="004811C9">
        <w:rPr>
          <w:rFonts w:ascii="Times New Roman" w:hAnsi="Times New Roman" w:cs="Times New Roman"/>
        </w:rPr>
        <w:t xml:space="preserve"> critical </w:t>
      </w:r>
      <w:r w:rsidR="00320D0D" w:rsidRPr="004811C9">
        <w:rPr>
          <w:rFonts w:ascii="Times New Roman" w:hAnsi="Times New Roman" w:cs="Times New Roman"/>
        </w:rPr>
        <w:t xml:space="preserve">consideration is the recognition that </w:t>
      </w:r>
      <w:r w:rsidR="005A77DB" w:rsidRPr="004811C9">
        <w:rPr>
          <w:rFonts w:ascii="Times New Roman" w:hAnsi="Times New Roman" w:cs="Times New Roman"/>
        </w:rPr>
        <w:t xml:space="preserve">VTTS </w:t>
      </w:r>
      <w:r w:rsidR="00320D0D" w:rsidRPr="004811C9">
        <w:rPr>
          <w:rFonts w:ascii="Times New Roman" w:hAnsi="Times New Roman" w:cs="Times New Roman"/>
        </w:rPr>
        <w:t xml:space="preserve">is not a single number; rather, it </w:t>
      </w:r>
      <w:r w:rsidR="005A77DB" w:rsidRPr="004811C9">
        <w:rPr>
          <w:rFonts w:ascii="Times New Roman" w:hAnsi="Times New Roman" w:cs="Times New Roman"/>
        </w:rPr>
        <w:t xml:space="preserve">varies significantly across individuals and across travel contexts </w:t>
      </w:r>
      <w:r w:rsidR="009025ED" w:rsidRPr="004811C9">
        <w:rPr>
          <w:rFonts w:ascii="Times New Roman" w:hAnsi="Times New Roman" w:cs="Times New Roman"/>
        </w:rPr>
        <w:fldChar w:fldCharType="begin"/>
      </w:r>
      <w:r w:rsidR="00327C0C" w:rsidRPr="004811C9">
        <w:rPr>
          <w:rFonts w:ascii="Times New Roman" w:hAnsi="Times New Roman" w:cs="Times New Roman"/>
        </w:rPr>
        <w:instrText xml:space="preserve"> ADDIN ZOTERO_ITEM CSL_CITATION {"citationID":"M7NiZLko","properties":{"unsorted":true,"formattedCitation":"(Shires and de Jong, 2009; Wardman et al., 2023; Dannemiller et al., 2023)","plainCitation":"(Shires and de Jong, 2009; Wardman et al., 2023; Dannemiller et al., 2023)","noteIndex":0},"citationItems":[{"id":4879,"uris":["http://zotero.org/users/12832277/items/PIEXAA6D"],"itemData":{"id":4879,"type":"article-journal","abstract":"Values of travel time savings are often used in cost–benefit analysis of transport projects and policies, and also to compute generalised travel costs. There has been considerable debate as to whether different research methods (e.g. stated versus revealed preference) will lead to different values of travel time savings, and which segmentations (e.g. by income or mode) are most important to capture the heterogeneity in these values. In addition there are many countries where no specific valuation studies have been done. In this paper new equations are estimated on the outcomes of value of travel time savings studies from various countries. In the data set, several countries appear more than once, which is taken into account by estimating random effects panel models. The meta-analysis sheds some new light on the variation of the value of travel time savings by income, country, travel purpose, mode, distance and by survey method. Furthermore, the resulting meta-models are applied to produce new values of travel time savings for business travel, commuting and for other purposes in passenger transport, for 25 European Union Member states. Similar methods could be used to statistically analyse studies carried out on other non-monetary effects, both for transport and non-transport projects, and for inclusion in cost–benefit analysis.","collection-title":"Evaluating the Impact of Transport Projects: Lessons for Other Disciplines","container-title":"Evaluation and Program Planning","DOI":"10.1016/j.evalprogplan.2009.06.010","ISSN":"0149-7189","issue":"4","page":"315-325","source":"ScienceDirect","title":"An International Meta-Analysis of Values of Travel Time Savings","volume":"32","author":[{"family":"Shires","given":"J. D."},{"family":"Jong","given":"G. C.","non-dropping-particle":"de"}],"issued":{"date-parts":[["2009",11,1]]}}},{"id":4885,"uris":["http://zotero.org/users/12832277/items/89MHENGL"],"itemData":{"id":4885,"type":"article-journal","container-title":"World Bank, Washington, DC","source":"Google Scholar","title":"Meta-analysis of the Value of Travel Time Savings in Low-and Middle-Income Countries","URL":"https://documents1.worldbank.org/curated/en/099032124211022462/pdf/P1775471cf971e0ee1becd1a1faab55d1d7.pdf","author":[{"family":"Wardman","given":"Mark"},{"family":"Neki","given":"Kazuyuki"},{"family":"Humphreys","given":"Richard Martin"}],"accessed":{"date-parts":[["2025",7,17]]},"issued":{"date-parts":[["2023"]]}}},{"id":5077,"uris":["http://zotero.org/users/12832277/items/HX5HFFL3"],"itemData":{"id":5077,"type":"article-journal","abstract":"This paper undertakes a deep dive into the kinds of activities that individuals are likely to pursue when freed from the task of driving in the fully automated vehicle (AV) era. We refer to such activities as travel-based activities (TBAs) and examine the potential effects of TBA participation on activity-based travel (ABT). Two aggregate ABT characteristics are considered: additional local area travel (ALT) and additional long distance travel (ALDT). TBAs and the two ABTs are jointly modeled in a parsimonious fashion using psycho-social latent constructs, individual characteristics, and built environment (BE) attributes. The data used in this study is drawn from a 2019 “emerging mobility” survey administered in the Austin, Texas metropolitan area by the research group. Our study indicates that “productive use of time” is not necessarily always tied with activities such as work and study; rather, being able to partake in relatively chill activities (such as sleeping, relaxing, and gazing out the window) is also considered as good use of time. This suggests caution in the interpretation of what are traditionally referred to as “productive” activities and also a need for scholarly restraint in the use of the label “multitasking” to exclusively refer to non-passive activities. We suggest that the field move away from subjective/ambiguous terms such as multitasking and “productive” activities, and adopt the more neutral label of “travel-based activity”. The results also support the notion that the option of opening up travel to pursue work/study activities may itself be engendering stress in individuals; that is, as the option to pursue “non-chill” activities increases in an AV environment, that itself may produce angst in individuals and lead to less enjoyment in travel. This also highlights a need to examine TBAs in the broader context of emotional well-being and quality of life. Indeed, AVs may further erode into our time of tuning-out from the “chatter” of routine life and make it less possible to partake in “calm and mindless” activities. Finally, our study cautions against the use of simple and uniform (across individuals) value of travel time savings (VTTS) factor modifications to study AV impacts on ABT.","container-title":"Transportation Research Part C: Emerging Technologies","DOI":"10.1016/j.trc.2023.104107","ISSN":"0968-090X","page":"104107","source":"ScienceDirect","title":"Autonomous Vehicle Impacts on Travel-Based Activity and Activity-Based Travel","volume":"150","author":[{"family":"Dannemiller","given":"Katherine A."},{"family":"Asmussen","given":"Katherine E."},{"family":"Mondal","given":"Aupal"},{"family":"Bhat","given":"Chandra R."}],"issued":{"date-parts":[["2023",5,1]]}}}],"schema":"https://github.com/citation-style-language/schema/raw/master/csl-citation.json"} </w:instrText>
      </w:r>
      <w:r w:rsidR="009025ED" w:rsidRPr="004811C9">
        <w:rPr>
          <w:rFonts w:ascii="Times New Roman" w:hAnsi="Times New Roman" w:cs="Times New Roman"/>
        </w:rPr>
        <w:fldChar w:fldCharType="separate"/>
      </w:r>
      <w:r w:rsidR="00327C0C" w:rsidRPr="004811C9">
        <w:rPr>
          <w:rFonts w:ascii="Times New Roman" w:hAnsi="Times New Roman" w:cs="Times New Roman"/>
        </w:rPr>
        <w:t>(see Shires and de Jong, 2009; Wardman et al., 2023; Dannemiller et al., 2023)</w:t>
      </w:r>
      <w:r w:rsidR="009025ED" w:rsidRPr="004811C9">
        <w:rPr>
          <w:rFonts w:ascii="Times New Roman" w:hAnsi="Times New Roman" w:cs="Times New Roman"/>
        </w:rPr>
        <w:fldChar w:fldCharType="end"/>
      </w:r>
      <w:r w:rsidR="005A77DB" w:rsidRPr="004811C9">
        <w:rPr>
          <w:rFonts w:ascii="Times New Roman" w:hAnsi="Times New Roman" w:cs="Times New Roman"/>
        </w:rPr>
        <w:t xml:space="preserve">. </w:t>
      </w:r>
      <w:r w:rsidR="00F73BEC" w:rsidRPr="004811C9">
        <w:rPr>
          <w:rFonts w:ascii="Times New Roman" w:hAnsi="Times New Roman" w:cs="Times New Roman"/>
        </w:rPr>
        <w:t>Explicitly accounting for such VTTS heterogeneity helps inform decisions</w:t>
      </w:r>
      <w:r w:rsidR="000269FA">
        <w:rPr>
          <w:rFonts w:ascii="Times New Roman" w:hAnsi="Times New Roman" w:cs="Times New Roman"/>
        </w:rPr>
        <w:t xml:space="preserve"> related to</w:t>
      </w:r>
      <w:r w:rsidR="00F73BEC" w:rsidRPr="004811C9">
        <w:rPr>
          <w:rFonts w:ascii="Times New Roman" w:hAnsi="Times New Roman" w:cs="Times New Roman"/>
        </w:rPr>
        <w:t xml:space="preserve"> where roadway congestion pricing </w:t>
      </w:r>
      <w:r w:rsidR="004319C2" w:rsidRPr="004811C9">
        <w:rPr>
          <w:rFonts w:ascii="Times New Roman" w:hAnsi="Times New Roman" w:cs="Times New Roman"/>
        </w:rPr>
        <w:t xml:space="preserve">should be implemented </w:t>
      </w:r>
      <w:r w:rsidR="00F73BEC" w:rsidRPr="004811C9">
        <w:rPr>
          <w:rFonts w:ascii="Times New Roman" w:hAnsi="Times New Roman" w:cs="Times New Roman"/>
        </w:rPr>
        <w:t>(</w:t>
      </w:r>
      <w:r w:rsidR="004319C2" w:rsidRPr="004811C9">
        <w:rPr>
          <w:rFonts w:ascii="Times New Roman" w:hAnsi="Times New Roman" w:cs="Times New Roman"/>
        </w:rPr>
        <w:t>for</w:t>
      </w:r>
      <w:r w:rsidR="00F73BEC" w:rsidRPr="004811C9">
        <w:rPr>
          <w:rFonts w:ascii="Times New Roman" w:hAnsi="Times New Roman" w:cs="Times New Roman"/>
        </w:rPr>
        <w:t xml:space="preserve"> an optimal balance of revenue collections and travel time savings)</w:t>
      </w:r>
      <w:r w:rsidR="004319C2" w:rsidRPr="004811C9">
        <w:rPr>
          <w:rFonts w:ascii="Times New Roman" w:hAnsi="Times New Roman" w:cs="Times New Roman"/>
        </w:rPr>
        <w:t xml:space="preserve">, </w:t>
      </w:r>
      <w:r w:rsidR="00FB6D8F" w:rsidRPr="004811C9">
        <w:rPr>
          <w:rFonts w:ascii="Times New Roman" w:hAnsi="Times New Roman" w:cs="Times New Roman"/>
        </w:rPr>
        <w:t>which groups of travelers will be</w:t>
      </w:r>
      <w:r w:rsidR="005A77DB" w:rsidRPr="004811C9">
        <w:rPr>
          <w:rFonts w:ascii="Times New Roman" w:hAnsi="Times New Roman" w:cs="Times New Roman"/>
        </w:rPr>
        <w:t xml:space="preserve"> </w:t>
      </w:r>
      <w:r w:rsidR="00B27498" w:rsidRPr="004811C9">
        <w:rPr>
          <w:rFonts w:ascii="Times New Roman" w:hAnsi="Times New Roman" w:cs="Times New Roman"/>
        </w:rPr>
        <w:t xml:space="preserve">most likely to utilize priced lanes, </w:t>
      </w:r>
      <w:r w:rsidR="00421868" w:rsidRPr="004811C9">
        <w:rPr>
          <w:rFonts w:ascii="Times New Roman" w:hAnsi="Times New Roman" w:cs="Times New Roman"/>
        </w:rPr>
        <w:t xml:space="preserve">and how the benefits of </w:t>
      </w:r>
      <w:r w:rsidR="00F73BEC" w:rsidRPr="004811C9">
        <w:rPr>
          <w:rFonts w:ascii="Times New Roman" w:hAnsi="Times New Roman" w:cs="Times New Roman"/>
        </w:rPr>
        <w:t xml:space="preserve">such pricing </w:t>
      </w:r>
      <w:r w:rsidR="00421868" w:rsidRPr="004811C9">
        <w:rPr>
          <w:rFonts w:ascii="Times New Roman" w:hAnsi="Times New Roman" w:cs="Times New Roman"/>
        </w:rPr>
        <w:t xml:space="preserve">policies will be distributed across transportation users. </w:t>
      </w:r>
      <w:r w:rsidR="003C0D13" w:rsidRPr="004811C9">
        <w:rPr>
          <w:rFonts w:ascii="Times New Roman" w:hAnsi="Times New Roman" w:cs="Times New Roman"/>
        </w:rPr>
        <w:t xml:space="preserve">Importantly, these considerations of VTTS (and its heterogeneity) </w:t>
      </w:r>
      <w:r w:rsidR="00F47BF9" w:rsidRPr="004811C9">
        <w:rPr>
          <w:rFonts w:ascii="Times New Roman" w:hAnsi="Times New Roman" w:cs="Times New Roman"/>
        </w:rPr>
        <w:t xml:space="preserve">are </w:t>
      </w:r>
      <w:r w:rsidR="0060471C" w:rsidRPr="004811C9">
        <w:rPr>
          <w:rFonts w:ascii="Times New Roman" w:hAnsi="Times New Roman" w:cs="Times New Roman"/>
        </w:rPr>
        <w:t xml:space="preserve">not only </w:t>
      </w:r>
      <w:r w:rsidR="00F47BF9" w:rsidRPr="004811C9">
        <w:rPr>
          <w:rFonts w:ascii="Times New Roman" w:hAnsi="Times New Roman" w:cs="Times New Roman"/>
        </w:rPr>
        <w:t xml:space="preserve">relevant for congestion-responsive pricing, but </w:t>
      </w:r>
      <w:r w:rsidR="003C0D13" w:rsidRPr="004811C9">
        <w:rPr>
          <w:rFonts w:ascii="Times New Roman" w:hAnsi="Times New Roman" w:cs="Times New Roman"/>
        </w:rPr>
        <w:t xml:space="preserve">also apply to the design and operation of tollways as it affects the feasibility of toll projects through revenue potential. While there are some differences between congestion pricing and tolling, the fundamental cost-based difference is that congestion pricing can fluctuate substantially across different times of the day at the same location, while tolls tend to be rather flat with little to no variation. In this regard, individuals for whom VTTS is zero are effectively those who never will use a toll road, and the setting of the toll (like congestion pricing) will also be influenced by VTTS because the toll </w:t>
      </w:r>
      <w:r w:rsidR="006E0A42" w:rsidRPr="004811C9">
        <w:rPr>
          <w:rFonts w:ascii="Times New Roman" w:hAnsi="Times New Roman" w:cs="Times New Roman"/>
        </w:rPr>
        <w:t xml:space="preserve">price </w:t>
      </w:r>
      <w:r w:rsidR="003C0D13" w:rsidRPr="004811C9">
        <w:rPr>
          <w:rFonts w:ascii="Times New Roman" w:hAnsi="Times New Roman" w:cs="Times New Roman"/>
        </w:rPr>
        <w:t xml:space="preserve">determines the </w:t>
      </w:r>
      <w:r w:rsidR="006E0A42" w:rsidRPr="004811C9">
        <w:rPr>
          <w:rFonts w:ascii="Times New Roman" w:hAnsi="Times New Roman" w:cs="Times New Roman"/>
        </w:rPr>
        <w:t xml:space="preserve">demand </w:t>
      </w:r>
      <w:r w:rsidR="003C0D13" w:rsidRPr="004811C9">
        <w:rPr>
          <w:rFonts w:ascii="Times New Roman" w:hAnsi="Times New Roman" w:cs="Times New Roman"/>
        </w:rPr>
        <w:t xml:space="preserve">capture on </w:t>
      </w:r>
      <w:r w:rsidR="006E0A42" w:rsidRPr="004811C9">
        <w:rPr>
          <w:rFonts w:ascii="Times New Roman" w:hAnsi="Times New Roman" w:cs="Times New Roman"/>
        </w:rPr>
        <w:t>these roadways through toll elasticities</w:t>
      </w:r>
      <w:r w:rsidR="003C0D13" w:rsidRPr="004811C9">
        <w:rPr>
          <w:rFonts w:ascii="Times New Roman" w:hAnsi="Times New Roman" w:cs="Times New Roman"/>
        </w:rPr>
        <w:t xml:space="preserve">. </w:t>
      </w:r>
    </w:p>
    <w:p w14:paraId="16EBFFCA" w14:textId="65BC177C" w:rsidR="00F65AD3" w:rsidRPr="004811C9" w:rsidRDefault="00F73BEC" w:rsidP="00661762">
      <w:pPr>
        <w:spacing w:after="0" w:line="240" w:lineRule="auto"/>
        <w:ind w:firstLine="720"/>
        <w:jc w:val="both"/>
        <w:rPr>
          <w:rFonts w:ascii="Times New Roman" w:hAnsi="Times New Roman" w:cs="Times New Roman"/>
        </w:rPr>
      </w:pPr>
      <w:r w:rsidRPr="004811C9">
        <w:rPr>
          <w:rFonts w:ascii="Times New Roman" w:hAnsi="Times New Roman" w:cs="Times New Roman"/>
        </w:rPr>
        <w:t xml:space="preserve">Roadway congestion pricing has been implemented for </w:t>
      </w:r>
      <w:r w:rsidR="006D2DAF" w:rsidRPr="004811C9">
        <w:rPr>
          <w:rFonts w:ascii="Times New Roman" w:hAnsi="Times New Roman" w:cs="Times New Roman"/>
        </w:rPr>
        <w:t xml:space="preserve">more than two decades </w:t>
      </w:r>
      <w:r w:rsidRPr="004811C9">
        <w:rPr>
          <w:rFonts w:ascii="Times New Roman" w:hAnsi="Times New Roman" w:cs="Times New Roman"/>
        </w:rPr>
        <w:t>in cities such as Singapore and London</w:t>
      </w:r>
      <w:r w:rsidR="006D2DAF" w:rsidRPr="004811C9">
        <w:rPr>
          <w:rFonts w:ascii="Times New Roman" w:hAnsi="Times New Roman" w:cs="Times New Roman"/>
        </w:rPr>
        <w:t xml:space="preserve"> that pioneered and implemented the concept. However, it has only </w:t>
      </w:r>
      <w:r w:rsidR="006D2DAF" w:rsidRPr="004811C9">
        <w:rPr>
          <w:rFonts w:ascii="Times New Roman" w:hAnsi="Times New Roman" w:cs="Times New Roman"/>
        </w:rPr>
        <w:lastRenderedPageBreak/>
        <w:t xml:space="preserve">received attention more recently in </w:t>
      </w:r>
      <w:r w:rsidR="00556615" w:rsidRPr="004811C9">
        <w:rPr>
          <w:rFonts w:ascii="Times New Roman" w:hAnsi="Times New Roman" w:cs="Times New Roman"/>
        </w:rPr>
        <w:t>Indian metropolitan regions</w:t>
      </w:r>
      <w:r w:rsidR="006D2DAF" w:rsidRPr="004811C9">
        <w:rPr>
          <w:rFonts w:ascii="Times New Roman" w:hAnsi="Times New Roman" w:cs="Times New Roman"/>
        </w:rPr>
        <w:t xml:space="preserve">, a result of the convergence of </w:t>
      </w:r>
      <w:r w:rsidR="00B31D51" w:rsidRPr="004811C9">
        <w:rPr>
          <w:rFonts w:ascii="Times New Roman" w:hAnsi="Times New Roman" w:cs="Times New Roman"/>
        </w:rPr>
        <w:t xml:space="preserve">(a) </w:t>
      </w:r>
      <w:r w:rsidR="006D2DAF" w:rsidRPr="004811C9">
        <w:rPr>
          <w:rFonts w:ascii="Times New Roman" w:hAnsi="Times New Roman" w:cs="Times New Roman"/>
        </w:rPr>
        <w:t xml:space="preserve">extreme traffic congestion (and resulting air quality </w:t>
      </w:r>
      <w:r w:rsidR="00B31D51" w:rsidRPr="004811C9">
        <w:rPr>
          <w:rFonts w:ascii="Times New Roman" w:hAnsi="Times New Roman" w:cs="Times New Roman"/>
        </w:rPr>
        <w:t xml:space="preserve">and public health </w:t>
      </w:r>
      <w:r w:rsidR="006D2DAF" w:rsidRPr="004811C9">
        <w:rPr>
          <w:rFonts w:ascii="Times New Roman" w:hAnsi="Times New Roman" w:cs="Times New Roman"/>
        </w:rPr>
        <w:t>problems)</w:t>
      </w:r>
      <w:r w:rsidR="00556615" w:rsidRPr="004811C9">
        <w:rPr>
          <w:rFonts w:ascii="Times New Roman" w:hAnsi="Times New Roman" w:cs="Times New Roman"/>
        </w:rPr>
        <w:t xml:space="preserve">, </w:t>
      </w:r>
      <w:r w:rsidR="00B31D51" w:rsidRPr="004811C9">
        <w:rPr>
          <w:rFonts w:ascii="Times New Roman" w:hAnsi="Times New Roman" w:cs="Times New Roman"/>
        </w:rPr>
        <w:t xml:space="preserve">(b) </w:t>
      </w:r>
      <w:r w:rsidR="006D2DAF" w:rsidRPr="004811C9">
        <w:rPr>
          <w:rFonts w:ascii="Times New Roman" w:hAnsi="Times New Roman" w:cs="Times New Roman"/>
        </w:rPr>
        <w:t xml:space="preserve">a burgeoning middle-class that has the financial wherewithal to pay for time-savings, </w:t>
      </w:r>
      <w:r w:rsidR="0060471C" w:rsidRPr="004811C9">
        <w:rPr>
          <w:rFonts w:ascii="Times New Roman" w:hAnsi="Times New Roman" w:cs="Times New Roman"/>
        </w:rPr>
        <w:t xml:space="preserve">and </w:t>
      </w:r>
      <w:r w:rsidR="00B31D51" w:rsidRPr="004811C9">
        <w:rPr>
          <w:rFonts w:ascii="Times New Roman" w:hAnsi="Times New Roman" w:cs="Times New Roman"/>
        </w:rPr>
        <w:t xml:space="preserve">(c) </w:t>
      </w:r>
      <w:r w:rsidR="006D2DAF" w:rsidRPr="004811C9">
        <w:rPr>
          <w:rFonts w:ascii="Times New Roman" w:hAnsi="Times New Roman" w:cs="Times New Roman"/>
        </w:rPr>
        <w:t xml:space="preserve">effective, economical, </w:t>
      </w:r>
      <w:r w:rsidR="00B31D51" w:rsidRPr="004811C9">
        <w:rPr>
          <w:rFonts w:ascii="Times New Roman" w:hAnsi="Times New Roman" w:cs="Times New Roman"/>
        </w:rPr>
        <w:t xml:space="preserve">time-tested (in other cities in the world), </w:t>
      </w:r>
      <w:r w:rsidR="006D2DAF" w:rsidRPr="004811C9">
        <w:rPr>
          <w:rFonts w:ascii="Times New Roman" w:hAnsi="Times New Roman" w:cs="Times New Roman"/>
        </w:rPr>
        <w:t xml:space="preserve">and labor-light automated toll-collection technology. </w:t>
      </w:r>
      <w:r w:rsidR="00CB72BD" w:rsidRPr="004811C9">
        <w:rPr>
          <w:rFonts w:ascii="Times New Roman" w:hAnsi="Times New Roman" w:cs="Times New Roman"/>
        </w:rPr>
        <w:t xml:space="preserve">For instance, in 2018, a pilot congestion pricing experiment was undertaken in Bengaluru </w:t>
      </w:r>
      <w:r w:rsidR="00CB5AC0" w:rsidRPr="004811C9">
        <w:rPr>
          <w:rFonts w:ascii="Times New Roman" w:hAnsi="Times New Roman" w:cs="Times New Roman"/>
        </w:rPr>
        <w:fldChar w:fldCharType="begin"/>
      </w:r>
      <w:r w:rsidR="00CB5AC0" w:rsidRPr="004811C9">
        <w:rPr>
          <w:rFonts w:ascii="Times New Roman" w:hAnsi="Times New Roman" w:cs="Times New Roman"/>
        </w:rPr>
        <w:instrText xml:space="preserve"> ADDIN ZOTERO_ITEM CSL_CITATION {"citationID":"IgoPBKdj","properties":{"formattedCitation":"(Kreindler et al., 2018)","plainCitation":"(Kreindler et al., 2018)","noteIndex":0},"citationItems":[{"id":5107,"uris":["http://zotero.org/users/12832277/items/4QCVECV7"],"itemData":{"id":5107,"type":"report","language":"en","number":"89415","publisher":"International Growth Centre","source":"Zotero","title":"Benefits and Costs of Road Traffic Congestion Pricing: Evidence from Bangalore","author":[{"family":"Kreindler","given":"Gabriel"},{"family":"Duflo","given":"Esther"},{"family":"Olken","given":"Ben"}],"issued":{"date-parts":[["2018",2]]}}}],"schema":"https://github.com/citation-style-language/schema/raw/master/csl-citation.json"} </w:instrText>
      </w:r>
      <w:r w:rsidR="00CB5AC0" w:rsidRPr="004811C9">
        <w:rPr>
          <w:rFonts w:ascii="Times New Roman" w:hAnsi="Times New Roman" w:cs="Times New Roman"/>
        </w:rPr>
        <w:fldChar w:fldCharType="separate"/>
      </w:r>
      <w:r w:rsidR="00CB5AC0" w:rsidRPr="004811C9">
        <w:rPr>
          <w:rFonts w:ascii="Times New Roman" w:hAnsi="Times New Roman" w:cs="Times New Roman"/>
        </w:rPr>
        <w:t>(see Kreindler et al., 2018)</w:t>
      </w:r>
      <w:r w:rsidR="00CB5AC0" w:rsidRPr="004811C9">
        <w:rPr>
          <w:rFonts w:ascii="Times New Roman" w:hAnsi="Times New Roman" w:cs="Times New Roman"/>
        </w:rPr>
        <w:fldChar w:fldCharType="end"/>
      </w:r>
      <w:r w:rsidR="00CB72BD" w:rsidRPr="004811C9">
        <w:rPr>
          <w:rFonts w:ascii="Times New Roman" w:hAnsi="Times New Roman" w:cs="Times New Roman"/>
        </w:rPr>
        <w:t xml:space="preserve">, while </w:t>
      </w:r>
      <w:r w:rsidR="00B31D51" w:rsidRPr="004811C9">
        <w:rPr>
          <w:rFonts w:ascii="Times New Roman" w:hAnsi="Times New Roman" w:cs="Times New Roman"/>
        </w:rPr>
        <w:t xml:space="preserve">a similar pilot is being designed at 13 border points of entry into the Delhi-NCR metro area during peak morning and evening hours </w:t>
      </w:r>
      <w:r w:rsidR="00C22D09" w:rsidRPr="004811C9">
        <w:rPr>
          <w:rFonts w:ascii="Times New Roman" w:hAnsi="Times New Roman" w:cs="Times New Roman"/>
        </w:rPr>
        <w:fldChar w:fldCharType="begin"/>
      </w:r>
      <w:r w:rsidR="00C22D09" w:rsidRPr="004811C9">
        <w:rPr>
          <w:rFonts w:ascii="Times New Roman" w:hAnsi="Times New Roman" w:cs="Times New Roman"/>
        </w:rPr>
        <w:instrText xml:space="preserve"> ADDIN ZOTERO_ITEM CSL_CITATION {"citationID":"5HHpOV1O","properties":{"formattedCitation":"(Nair, 2025)","plainCitation":"(Nair, 2025)","noteIndex":0},"citationItems":[{"id":5083,"uris":["http://zotero.org/users/12832277/items/YNSIXYT5"],"itemData":{"id":5083,"type":"article-newspaper","abstract":"Currently, pricing in Singapore and Milan’s Area C varies by vehicle size and heavier, more polluting vehicles pay higher charges than lighter ones.","container-title":"Hindustan Times","language":"en","title":"International Best Practices Shed Light on Congestion Pricing in Delhi","URL":"https://www.hindustantimes.com/opinion/international-best-practices-shed-light-on-congestion-pricing-in-delhi-101737394960587.html","author":[{"family":"Nair","given":"Moorthy"}],"accessed":{"date-parts":[["2025",7,27]]},"issued":{"date-parts":[["2025",1,21]]}}}],"schema":"https://github.com/citation-style-language/schema/raw/master/csl-citation.json"} </w:instrText>
      </w:r>
      <w:r w:rsidR="00C22D09" w:rsidRPr="004811C9">
        <w:rPr>
          <w:rFonts w:ascii="Times New Roman" w:hAnsi="Times New Roman" w:cs="Times New Roman"/>
        </w:rPr>
        <w:fldChar w:fldCharType="separate"/>
      </w:r>
      <w:r w:rsidR="00C22D09" w:rsidRPr="004811C9">
        <w:rPr>
          <w:rFonts w:ascii="Times New Roman" w:hAnsi="Times New Roman" w:cs="Times New Roman"/>
        </w:rPr>
        <w:t>(see Nair, 2025)</w:t>
      </w:r>
      <w:r w:rsidR="00C22D09" w:rsidRPr="004811C9">
        <w:rPr>
          <w:rFonts w:ascii="Times New Roman" w:hAnsi="Times New Roman" w:cs="Times New Roman"/>
        </w:rPr>
        <w:fldChar w:fldCharType="end"/>
      </w:r>
      <w:r w:rsidR="00B31D51" w:rsidRPr="004811C9">
        <w:rPr>
          <w:rFonts w:ascii="Times New Roman" w:hAnsi="Times New Roman" w:cs="Times New Roman"/>
        </w:rPr>
        <w:t>. Most recently, after the opening of the Jaipur-</w:t>
      </w:r>
      <w:proofErr w:type="spellStart"/>
      <w:r w:rsidR="00B31D51" w:rsidRPr="004811C9">
        <w:rPr>
          <w:rFonts w:ascii="Times New Roman" w:eastAsia="Times New Roman" w:hAnsi="Times New Roman" w:cs="Times New Roman"/>
          <w:color w:val="1A1A1A"/>
          <w:kern w:val="0"/>
          <w:shd w:val="clear" w:color="auto" w:fill="FFFFFF"/>
          <w14:ligatures w14:val="none"/>
        </w:rPr>
        <w:t>Bandikui</w:t>
      </w:r>
      <w:proofErr w:type="spellEnd"/>
      <w:r w:rsidR="00B31D51" w:rsidRPr="004811C9">
        <w:rPr>
          <w:rFonts w:ascii="Times New Roman" w:eastAsia="Times New Roman" w:hAnsi="Times New Roman" w:cs="Times New Roman"/>
          <w:color w:val="1A1A1A"/>
          <w:kern w:val="0"/>
          <w:shd w:val="clear" w:color="auto" w:fill="FFFFFF"/>
          <w14:ligatures w14:val="none"/>
        </w:rPr>
        <w:t xml:space="preserve"> linkway to </w:t>
      </w:r>
      <w:r w:rsidR="008502F8" w:rsidRPr="004811C9">
        <w:rPr>
          <w:rFonts w:ascii="Times New Roman" w:eastAsia="Times New Roman" w:hAnsi="Times New Roman" w:cs="Times New Roman"/>
          <w:color w:val="1A1A1A"/>
          <w:kern w:val="0"/>
          <w:shd w:val="clear" w:color="auto" w:fill="FFFFFF"/>
          <w14:ligatures w14:val="none"/>
        </w:rPr>
        <w:t xml:space="preserve">the main Delhi-Mumbai expressway, the National Highway Authority of India (NHAI) has implemented a pricing scheme on the linkway </w:t>
      </w:r>
      <w:r w:rsidR="00C22D09" w:rsidRPr="004811C9">
        <w:rPr>
          <w:rFonts w:ascii="Times New Roman" w:eastAsia="Times New Roman" w:hAnsi="Times New Roman" w:cs="Times New Roman"/>
          <w:color w:val="1A1A1A"/>
          <w:kern w:val="0"/>
          <w:shd w:val="clear" w:color="auto" w:fill="FFFFFF"/>
          <w14:ligatures w14:val="none"/>
        </w:rPr>
        <w:fldChar w:fldCharType="begin"/>
      </w:r>
      <w:r w:rsidR="00C22D09" w:rsidRPr="004811C9">
        <w:rPr>
          <w:rFonts w:ascii="Times New Roman" w:eastAsia="Times New Roman" w:hAnsi="Times New Roman" w:cs="Times New Roman"/>
          <w:color w:val="1A1A1A"/>
          <w:kern w:val="0"/>
          <w:shd w:val="clear" w:color="auto" w:fill="FFFFFF"/>
          <w14:ligatures w14:val="none"/>
        </w:rPr>
        <w:instrText xml:space="preserve"> ADDIN ZOTERO_ITEM CSL_CITATION {"citationID":"3C7EVM4o","properties":{"formattedCitation":"(Basu, 2025)","plainCitation":"(Basu, 2025)","noteIndex":0},"citationItems":[{"id":5081,"uris":["http://zotero.org/users/12832277/items/5LSTF2IX"],"itemData":{"id":5081,"type":"article-newspaper","abstract":"Jaipur: Close to a week after opening the Jaipur–Bandikui linkway to the Delhi–Mumbai Expressway for traffic, the National Highways Authority of India.","container-title":"The Times of India","event-place":"Jaipur, India","ISSN":"0971-8257","publisher-place":"Jaipur, India","source":"The Economic Times - The Times of India","title":"NHAI Starts Charging Toll for Jaipur Bandikui Linkway","URL":"https://timesofindia.indiatimes.com/city/jaipur/nhai-starts-charging-toll-for-jaipur-bandikui-linkway/articleshow/122350150.cms","author":[{"family":"Basu","given":"Arpit"}],"accessed":{"date-parts":[["2025",7,27]]},"issued":{"date-parts":[["2025",7,10]]}}}],"schema":"https://github.com/citation-style-language/schema/raw/master/csl-citation.json"} </w:instrText>
      </w:r>
      <w:r w:rsidR="00C22D09" w:rsidRPr="004811C9">
        <w:rPr>
          <w:rFonts w:ascii="Times New Roman" w:eastAsia="Times New Roman" w:hAnsi="Times New Roman" w:cs="Times New Roman"/>
          <w:color w:val="1A1A1A"/>
          <w:kern w:val="0"/>
          <w:shd w:val="clear" w:color="auto" w:fill="FFFFFF"/>
          <w14:ligatures w14:val="none"/>
        </w:rPr>
        <w:fldChar w:fldCharType="separate"/>
      </w:r>
      <w:r w:rsidR="00C22D09" w:rsidRPr="004811C9">
        <w:rPr>
          <w:rFonts w:ascii="Times New Roman" w:hAnsi="Times New Roman" w:cs="Times New Roman"/>
        </w:rPr>
        <w:t>(see Basu, 2025)</w:t>
      </w:r>
      <w:r w:rsidR="00C22D09" w:rsidRPr="004811C9">
        <w:rPr>
          <w:rFonts w:ascii="Times New Roman" w:eastAsia="Times New Roman" w:hAnsi="Times New Roman" w:cs="Times New Roman"/>
          <w:color w:val="1A1A1A"/>
          <w:kern w:val="0"/>
          <w:shd w:val="clear" w:color="auto" w:fill="FFFFFF"/>
          <w14:ligatures w14:val="none"/>
        </w:rPr>
        <w:fldChar w:fldCharType="end"/>
      </w:r>
      <w:r w:rsidR="008502F8" w:rsidRPr="004811C9">
        <w:rPr>
          <w:rFonts w:ascii="Times New Roman" w:eastAsia="Times New Roman" w:hAnsi="Times New Roman" w:cs="Times New Roman"/>
          <w:color w:val="1A1A1A"/>
          <w:kern w:val="0"/>
          <w:shd w:val="clear" w:color="auto" w:fill="FFFFFF"/>
          <w14:ligatures w14:val="none"/>
        </w:rPr>
        <w:t xml:space="preserve">. And, in Mumbai, there is an initiative by State authorities to combine transit service improvements with congestion pricing in and around </w:t>
      </w:r>
      <w:r w:rsidR="00331A9D" w:rsidRPr="004811C9">
        <w:rPr>
          <w:rFonts w:ascii="Times New Roman" w:eastAsia="Times New Roman" w:hAnsi="Times New Roman" w:cs="Times New Roman"/>
          <w:color w:val="1A1A1A"/>
          <w:kern w:val="0"/>
          <w:shd w:val="clear" w:color="auto" w:fill="FFFFFF"/>
          <w14:ligatures w14:val="none"/>
        </w:rPr>
        <w:t xml:space="preserve">central business districts and downtown </w:t>
      </w:r>
      <w:r w:rsidR="008502F8" w:rsidRPr="004811C9">
        <w:rPr>
          <w:rFonts w:ascii="Times New Roman" w:eastAsia="Times New Roman" w:hAnsi="Times New Roman" w:cs="Times New Roman"/>
          <w:color w:val="1A1A1A"/>
          <w:kern w:val="0"/>
          <w:shd w:val="clear" w:color="auto" w:fill="FFFFFF"/>
          <w14:ligatures w14:val="none"/>
        </w:rPr>
        <w:t>areas such as Bandra-Kurla complex, Nariman Point, Worli and Lower Pa</w:t>
      </w:r>
      <w:r w:rsidR="00331A9D" w:rsidRPr="004811C9">
        <w:rPr>
          <w:rFonts w:ascii="Times New Roman" w:eastAsia="Times New Roman" w:hAnsi="Times New Roman" w:cs="Times New Roman"/>
          <w:color w:val="1A1A1A"/>
          <w:kern w:val="0"/>
          <w:shd w:val="clear" w:color="auto" w:fill="FFFFFF"/>
          <w14:ligatures w14:val="none"/>
        </w:rPr>
        <w:t>rel</w:t>
      </w:r>
      <w:r w:rsidR="00CB5AC0" w:rsidRPr="004811C9">
        <w:rPr>
          <w:rFonts w:ascii="Times New Roman" w:eastAsia="Times New Roman" w:hAnsi="Times New Roman" w:cs="Times New Roman"/>
          <w:color w:val="1A1A1A"/>
          <w:kern w:val="0"/>
          <w:shd w:val="clear" w:color="auto" w:fill="FFFFFF"/>
          <w14:ligatures w14:val="none"/>
        </w:rPr>
        <w:t xml:space="preserve"> </w:t>
      </w:r>
      <w:r w:rsidR="00CB5AC0" w:rsidRPr="004811C9">
        <w:rPr>
          <w:rFonts w:ascii="Times New Roman" w:eastAsia="Times New Roman" w:hAnsi="Times New Roman" w:cs="Times New Roman"/>
          <w:color w:val="1A1A1A"/>
          <w:kern w:val="0"/>
          <w:shd w:val="clear" w:color="auto" w:fill="FFFFFF"/>
          <w14:ligatures w14:val="none"/>
        </w:rPr>
        <w:fldChar w:fldCharType="begin"/>
      </w:r>
      <w:r w:rsidR="00CB5AC0" w:rsidRPr="004811C9">
        <w:rPr>
          <w:rFonts w:ascii="Times New Roman" w:eastAsia="Times New Roman" w:hAnsi="Times New Roman" w:cs="Times New Roman"/>
          <w:color w:val="1A1A1A"/>
          <w:kern w:val="0"/>
          <w:shd w:val="clear" w:color="auto" w:fill="FFFFFF"/>
          <w14:ligatures w14:val="none"/>
        </w:rPr>
        <w:instrText xml:space="preserve"> ADDIN ZOTERO_ITEM CSL_CITATION {"citationID":"UYJdV9mA","properties":{"formattedCitation":"(Sen, 2025)","plainCitation":"(Sen, 2025)","noteIndex":0},"citationItems":[{"id":5080,"uris":["http://zotero.org/users/12832277/items/FS8BV8H4"],"itemData":{"id":5080,"type":"article-newspaper","container-title":"Times of India","event-place":"Mumbai, India","publisher-place":"Mumbai, India","title":"BEST’s Contract Buses a ‘Flop’, but System a Success Globally","URL":"https://timesofindia.indiatimes.com/city/mumbai/bests-contract-buses-a-flop-but-system-a-success-globally/articleshow/122133696.cms","author":[{"family":"Sen","given":"Somit"}],"accessed":{"date-parts":[["2025",7,27]]},"issued":{"date-parts":[["2025",6,29]]}}}],"schema":"https://github.com/citation-style-language/schema/raw/master/csl-citation.json"} </w:instrText>
      </w:r>
      <w:r w:rsidR="00CB5AC0" w:rsidRPr="004811C9">
        <w:rPr>
          <w:rFonts w:ascii="Times New Roman" w:eastAsia="Times New Roman" w:hAnsi="Times New Roman" w:cs="Times New Roman"/>
          <w:color w:val="1A1A1A"/>
          <w:kern w:val="0"/>
          <w:shd w:val="clear" w:color="auto" w:fill="FFFFFF"/>
          <w14:ligatures w14:val="none"/>
        </w:rPr>
        <w:fldChar w:fldCharType="separate"/>
      </w:r>
      <w:r w:rsidR="00CB5AC0" w:rsidRPr="004811C9">
        <w:rPr>
          <w:rFonts w:ascii="Times New Roman" w:hAnsi="Times New Roman" w:cs="Times New Roman"/>
        </w:rPr>
        <w:t>(Sen, 2025)</w:t>
      </w:r>
      <w:r w:rsidR="00CB5AC0" w:rsidRPr="004811C9">
        <w:rPr>
          <w:rFonts w:ascii="Times New Roman" w:eastAsia="Times New Roman" w:hAnsi="Times New Roman" w:cs="Times New Roman"/>
          <w:color w:val="1A1A1A"/>
          <w:kern w:val="0"/>
          <w:shd w:val="clear" w:color="auto" w:fill="FFFFFF"/>
          <w14:ligatures w14:val="none"/>
        </w:rPr>
        <w:fldChar w:fldCharType="end"/>
      </w:r>
      <w:r w:rsidR="00331A9D" w:rsidRPr="004811C9">
        <w:rPr>
          <w:rFonts w:ascii="Times New Roman" w:eastAsia="Times New Roman" w:hAnsi="Times New Roman" w:cs="Times New Roman"/>
          <w:color w:val="1A1A1A"/>
          <w:kern w:val="0"/>
          <w:shd w:val="clear" w:color="auto" w:fill="FFFFFF"/>
          <w14:ligatures w14:val="none"/>
        </w:rPr>
        <w:t xml:space="preserve">. </w:t>
      </w:r>
      <w:r w:rsidR="006E0A42" w:rsidRPr="004811C9">
        <w:rPr>
          <w:rFonts w:ascii="Times New Roman" w:eastAsia="Times New Roman" w:hAnsi="Times New Roman" w:cs="Times New Roman"/>
          <w:color w:val="1A1A1A"/>
          <w:kern w:val="0"/>
          <w:shd w:val="clear" w:color="auto" w:fill="FFFFFF"/>
          <w14:ligatures w14:val="none"/>
        </w:rPr>
        <w:t xml:space="preserve">Beyond such roadway congestion pricing initiatives, India (and Mumbai in particular) has had a vast network of tolled roads for over two decades now, including the </w:t>
      </w:r>
      <w:r w:rsidR="006E0A42" w:rsidRPr="004811C9">
        <w:rPr>
          <w:rFonts w:ascii="Times New Roman" w:hAnsi="Times New Roman" w:cs="Times New Roman"/>
        </w:rPr>
        <w:t xml:space="preserve">Bandra–Worli Sea Link (Rajiv Gandhi Sea Link), the Mumbai-Pune tollway, and many other tolled lanes stretching all corners of the country. And there are efforts to substantially expand the existing toll road system. </w:t>
      </w:r>
    </w:p>
    <w:p w14:paraId="16D578F1" w14:textId="0FF79156" w:rsidR="001C26E2" w:rsidRPr="004811C9" w:rsidRDefault="006E0A42" w:rsidP="00AC5410">
      <w:pPr>
        <w:spacing w:after="0" w:line="240" w:lineRule="auto"/>
        <w:ind w:firstLine="720"/>
        <w:jc w:val="both"/>
        <w:rPr>
          <w:rFonts w:ascii="Times New Roman" w:hAnsi="Times New Roman" w:cs="Times New Roman"/>
        </w:rPr>
      </w:pPr>
      <w:r w:rsidRPr="004811C9">
        <w:rPr>
          <w:rFonts w:ascii="Times New Roman" w:hAnsi="Times New Roman" w:cs="Times New Roman"/>
        </w:rPr>
        <w:t xml:space="preserve">It is in this </w:t>
      </w:r>
      <w:r w:rsidR="00F65AD3" w:rsidRPr="004811C9">
        <w:rPr>
          <w:rFonts w:ascii="Times New Roman" w:hAnsi="Times New Roman" w:cs="Times New Roman"/>
        </w:rPr>
        <w:t xml:space="preserve">growing </w:t>
      </w:r>
      <w:r w:rsidRPr="004811C9">
        <w:rPr>
          <w:rFonts w:ascii="Times New Roman" w:hAnsi="Times New Roman" w:cs="Times New Roman"/>
        </w:rPr>
        <w:t>transportation infrastructure build-up and roadway pricing context in India that we examine VTTS in this paper using a sample of Mumbai residents</w:t>
      </w:r>
      <w:r w:rsidR="00F65AD3" w:rsidRPr="004811C9">
        <w:rPr>
          <w:rFonts w:ascii="Times New Roman" w:hAnsi="Times New Roman" w:cs="Times New Roman"/>
        </w:rPr>
        <w:t>. Specifically, u</w:t>
      </w:r>
      <w:r w:rsidR="00556615" w:rsidRPr="004811C9">
        <w:rPr>
          <w:rFonts w:ascii="Times New Roman" w:hAnsi="Times New Roman" w:cs="Times New Roman"/>
        </w:rPr>
        <w:t xml:space="preserve">sing data from </w:t>
      </w:r>
      <w:r w:rsidR="007C7994" w:rsidRPr="004811C9">
        <w:rPr>
          <w:rFonts w:ascii="Times New Roman" w:hAnsi="Times New Roman" w:cs="Times New Roman"/>
        </w:rPr>
        <w:t xml:space="preserve">the </w:t>
      </w:r>
      <w:r w:rsidR="00556615" w:rsidRPr="004811C9">
        <w:rPr>
          <w:rFonts w:ascii="Times New Roman" w:hAnsi="Times New Roman" w:cs="Times New Roman"/>
        </w:rPr>
        <w:t xml:space="preserve">Mumbai Household Travel Survey, we </w:t>
      </w:r>
      <w:r w:rsidR="005F6000" w:rsidRPr="004811C9">
        <w:rPr>
          <w:rFonts w:ascii="Times New Roman" w:hAnsi="Times New Roman" w:cs="Times New Roman"/>
        </w:rPr>
        <w:t xml:space="preserve">develop a joint model that includes </w:t>
      </w:r>
      <w:r w:rsidR="00556615" w:rsidRPr="004811C9">
        <w:rPr>
          <w:rFonts w:ascii="Times New Roman" w:hAnsi="Times New Roman" w:cs="Times New Roman"/>
        </w:rPr>
        <w:t>a binary outcome</w:t>
      </w:r>
      <w:r w:rsidR="00530F76" w:rsidRPr="004811C9">
        <w:rPr>
          <w:rFonts w:ascii="Times New Roman" w:hAnsi="Times New Roman" w:cs="Times New Roman"/>
        </w:rPr>
        <w:t xml:space="preserve"> indicating whether each individual is willing to pay </w:t>
      </w:r>
      <w:r w:rsidR="004B1E2C" w:rsidRPr="004811C9">
        <w:rPr>
          <w:rFonts w:ascii="Times New Roman" w:hAnsi="Times New Roman" w:cs="Times New Roman"/>
        </w:rPr>
        <w:t xml:space="preserve">(WTP) </w:t>
      </w:r>
      <w:r w:rsidR="00530F76" w:rsidRPr="004811C9">
        <w:rPr>
          <w:rFonts w:ascii="Times New Roman" w:hAnsi="Times New Roman" w:cs="Times New Roman"/>
        </w:rPr>
        <w:t xml:space="preserve">at all to reduce their travel time </w:t>
      </w:r>
      <w:r w:rsidR="00556615" w:rsidRPr="004811C9">
        <w:rPr>
          <w:rFonts w:ascii="Times New Roman" w:hAnsi="Times New Roman" w:cs="Times New Roman"/>
        </w:rPr>
        <w:t xml:space="preserve">and a continuous outcome </w:t>
      </w:r>
      <w:r w:rsidR="00AF3726" w:rsidRPr="004811C9">
        <w:rPr>
          <w:rFonts w:ascii="Times New Roman" w:hAnsi="Times New Roman" w:cs="Times New Roman"/>
        </w:rPr>
        <w:t>representing the value of travel time savings</w:t>
      </w:r>
      <w:r w:rsidR="00530F76" w:rsidRPr="004811C9">
        <w:rPr>
          <w:rFonts w:ascii="Times New Roman" w:hAnsi="Times New Roman" w:cs="Times New Roman"/>
        </w:rPr>
        <w:t xml:space="preserve"> for those who are willing to pay</w:t>
      </w:r>
      <w:r w:rsidR="005F6000" w:rsidRPr="004811C9">
        <w:rPr>
          <w:rFonts w:ascii="Times New Roman" w:hAnsi="Times New Roman" w:cs="Times New Roman"/>
        </w:rPr>
        <w:t xml:space="preserve"> </w:t>
      </w:r>
      <w:r w:rsidR="00284741" w:rsidRPr="004811C9">
        <w:rPr>
          <w:rFonts w:ascii="Times New Roman" w:hAnsi="Times New Roman" w:cs="Times New Roman"/>
        </w:rPr>
        <w:t>to reduce their travel time</w:t>
      </w:r>
      <w:r w:rsidR="00556615" w:rsidRPr="004811C9">
        <w:rPr>
          <w:rFonts w:ascii="Times New Roman" w:hAnsi="Times New Roman" w:cs="Times New Roman"/>
        </w:rPr>
        <w:t>, examining how these</w:t>
      </w:r>
      <w:r w:rsidR="00A04248" w:rsidRPr="004811C9">
        <w:rPr>
          <w:rFonts w:ascii="Times New Roman" w:hAnsi="Times New Roman" w:cs="Times New Roman"/>
        </w:rPr>
        <w:t xml:space="preserve"> choices</w:t>
      </w:r>
      <w:r w:rsidR="00556615" w:rsidRPr="004811C9">
        <w:rPr>
          <w:rFonts w:ascii="Times New Roman" w:hAnsi="Times New Roman" w:cs="Times New Roman"/>
        </w:rPr>
        <w:t xml:space="preserve"> are influenced by individual, household, and trip-level characteristics.</w:t>
      </w:r>
      <w:r w:rsidR="0095310E" w:rsidRPr="004811C9">
        <w:rPr>
          <w:rFonts w:ascii="Times New Roman" w:hAnsi="Times New Roman" w:cs="Times New Roman"/>
        </w:rPr>
        <w:t xml:space="preserve"> </w:t>
      </w:r>
      <w:r w:rsidR="007C7994" w:rsidRPr="004811C9">
        <w:rPr>
          <w:rFonts w:ascii="Times New Roman" w:hAnsi="Times New Roman" w:cs="Times New Roman"/>
        </w:rPr>
        <w:t xml:space="preserve">We then use these estimates to </w:t>
      </w:r>
      <w:r w:rsidR="00BB7332" w:rsidRPr="004811C9">
        <w:rPr>
          <w:rFonts w:ascii="Times New Roman" w:hAnsi="Times New Roman" w:cs="Times New Roman"/>
        </w:rPr>
        <w:t xml:space="preserve">examine variations in the </w:t>
      </w:r>
      <w:r w:rsidR="00284741" w:rsidRPr="004811C9">
        <w:rPr>
          <w:rFonts w:ascii="Times New Roman" w:hAnsi="Times New Roman" w:cs="Times New Roman"/>
        </w:rPr>
        <w:t>VTTS</w:t>
      </w:r>
      <w:r w:rsidR="00BB7332" w:rsidRPr="004811C9">
        <w:rPr>
          <w:rFonts w:ascii="Times New Roman" w:hAnsi="Times New Roman" w:cs="Times New Roman"/>
        </w:rPr>
        <w:t xml:space="preserve"> across individual</w:t>
      </w:r>
      <w:r w:rsidR="00F47BF9" w:rsidRPr="004811C9">
        <w:rPr>
          <w:rFonts w:ascii="Times New Roman" w:hAnsi="Times New Roman" w:cs="Times New Roman"/>
        </w:rPr>
        <w:t xml:space="preserve">s, </w:t>
      </w:r>
      <w:r w:rsidR="00BB7332" w:rsidRPr="004811C9">
        <w:rPr>
          <w:rFonts w:ascii="Times New Roman" w:hAnsi="Times New Roman" w:cs="Times New Roman"/>
        </w:rPr>
        <w:t>trip</w:t>
      </w:r>
      <w:r w:rsidR="00F65AD3" w:rsidRPr="004811C9">
        <w:rPr>
          <w:rFonts w:ascii="Times New Roman" w:hAnsi="Times New Roman" w:cs="Times New Roman"/>
        </w:rPr>
        <w:t xml:space="preserve"> purposes</w:t>
      </w:r>
      <w:r w:rsidR="00F47BF9" w:rsidRPr="004811C9">
        <w:rPr>
          <w:rFonts w:ascii="Times New Roman" w:hAnsi="Times New Roman" w:cs="Times New Roman"/>
        </w:rPr>
        <w:t>, travel modes, and time-of-day</w:t>
      </w:r>
      <w:r w:rsidR="00BB7332" w:rsidRPr="004811C9">
        <w:rPr>
          <w:rFonts w:ascii="Times New Roman" w:hAnsi="Times New Roman" w:cs="Times New Roman"/>
        </w:rPr>
        <w:t xml:space="preserve"> to </w:t>
      </w:r>
      <w:r w:rsidR="00F65AD3" w:rsidRPr="004811C9">
        <w:rPr>
          <w:rFonts w:ascii="Times New Roman" w:hAnsi="Times New Roman" w:cs="Times New Roman"/>
        </w:rPr>
        <w:t xml:space="preserve">provide insights that can </w:t>
      </w:r>
      <w:r w:rsidR="00BB7332" w:rsidRPr="004811C9">
        <w:rPr>
          <w:rFonts w:ascii="Times New Roman" w:hAnsi="Times New Roman" w:cs="Times New Roman"/>
        </w:rPr>
        <w:t xml:space="preserve">inform </w:t>
      </w:r>
      <w:r w:rsidR="00F65AD3" w:rsidRPr="004811C9">
        <w:rPr>
          <w:rFonts w:ascii="Times New Roman" w:hAnsi="Times New Roman" w:cs="Times New Roman"/>
        </w:rPr>
        <w:t xml:space="preserve">infrastructure </w:t>
      </w:r>
      <w:r w:rsidR="008C3DD3" w:rsidRPr="004811C9">
        <w:rPr>
          <w:rFonts w:ascii="Times New Roman" w:hAnsi="Times New Roman" w:cs="Times New Roman"/>
        </w:rPr>
        <w:t>investments and</w:t>
      </w:r>
      <w:r w:rsidR="00A04248" w:rsidRPr="004811C9">
        <w:rPr>
          <w:rFonts w:ascii="Times New Roman" w:hAnsi="Times New Roman" w:cs="Times New Roman"/>
        </w:rPr>
        <w:t xml:space="preserve"> policies aimed at </w:t>
      </w:r>
      <w:r w:rsidR="00BB7332" w:rsidRPr="004811C9">
        <w:rPr>
          <w:rFonts w:ascii="Times New Roman" w:hAnsi="Times New Roman" w:cs="Times New Roman"/>
        </w:rPr>
        <w:t xml:space="preserve">travel time reduction </w:t>
      </w:r>
      <w:r w:rsidR="00A80BA4" w:rsidRPr="004811C9">
        <w:rPr>
          <w:rFonts w:ascii="Times New Roman" w:hAnsi="Times New Roman" w:cs="Times New Roman"/>
        </w:rPr>
        <w:t>as well as the</w:t>
      </w:r>
      <w:r w:rsidR="00BB7332" w:rsidRPr="004811C9">
        <w:rPr>
          <w:rFonts w:ascii="Times New Roman" w:hAnsi="Times New Roman" w:cs="Times New Roman"/>
        </w:rPr>
        <w:t xml:space="preserve"> development of </w:t>
      </w:r>
      <w:r w:rsidR="00881748" w:rsidRPr="004811C9">
        <w:rPr>
          <w:rFonts w:ascii="Times New Roman" w:hAnsi="Times New Roman" w:cs="Times New Roman"/>
        </w:rPr>
        <w:t xml:space="preserve">priced lanes in the Mumbai region. </w:t>
      </w:r>
    </w:p>
    <w:p w14:paraId="45EDDD20" w14:textId="77777777" w:rsidR="007C7994" w:rsidRPr="004811C9" w:rsidRDefault="007C7994" w:rsidP="00AC5410">
      <w:pPr>
        <w:spacing w:after="0" w:line="240" w:lineRule="auto"/>
        <w:jc w:val="both"/>
        <w:rPr>
          <w:rFonts w:ascii="Times New Roman" w:hAnsi="Times New Roman" w:cs="Times New Roman"/>
        </w:rPr>
      </w:pPr>
    </w:p>
    <w:p w14:paraId="33A87EDE" w14:textId="77777777" w:rsidR="00D55AC0" w:rsidRPr="004811C9" w:rsidRDefault="00D55AC0" w:rsidP="00027FE5">
      <w:pPr>
        <w:spacing w:after="0" w:line="240" w:lineRule="auto"/>
        <w:jc w:val="both"/>
        <w:rPr>
          <w:rFonts w:ascii="Times New Roman" w:hAnsi="Times New Roman" w:cs="Times New Roman"/>
          <w:b/>
        </w:rPr>
      </w:pPr>
      <w:r w:rsidRPr="004811C9">
        <w:rPr>
          <w:rFonts w:ascii="Times New Roman" w:hAnsi="Times New Roman" w:cs="Times New Roman"/>
          <w:b/>
        </w:rPr>
        <w:t xml:space="preserve">2. LITERATURE OVERVIEW </w:t>
      </w:r>
    </w:p>
    <w:p w14:paraId="75BEC742" w14:textId="785BA08D" w:rsidR="009477A2" w:rsidRPr="004811C9" w:rsidRDefault="009477A2" w:rsidP="009477A2">
      <w:pPr>
        <w:spacing w:after="0" w:line="240" w:lineRule="auto"/>
        <w:jc w:val="both"/>
        <w:rPr>
          <w:rFonts w:ascii="Times New Roman" w:hAnsi="Times New Roman" w:cs="Times New Roman"/>
          <w:b/>
          <w:bCs/>
        </w:rPr>
      </w:pPr>
      <w:r w:rsidRPr="004811C9">
        <w:rPr>
          <w:rFonts w:ascii="Times New Roman" w:hAnsi="Times New Roman" w:cs="Times New Roman"/>
          <w:b/>
          <w:bCs/>
        </w:rPr>
        <w:t xml:space="preserve">2.1 Travel Context and Heterogeneity in </w:t>
      </w:r>
      <w:r w:rsidR="006C6F92" w:rsidRPr="004811C9">
        <w:rPr>
          <w:rFonts w:ascii="Times New Roman" w:hAnsi="Times New Roman" w:cs="Times New Roman"/>
          <w:b/>
          <w:bCs/>
        </w:rPr>
        <w:t>VTTS</w:t>
      </w:r>
    </w:p>
    <w:p w14:paraId="0B116FB0" w14:textId="0A7F2E23" w:rsidR="00C01F94" w:rsidRPr="004811C9" w:rsidRDefault="009477A2" w:rsidP="00C01F94">
      <w:pPr>
        <w:spacing w:after="0" w:line="240" w:lineRule="auto"/>
        <w:jc w:val="both"/>
        <w:rPr>
          <w:rFonts w:ascii="Times New Roman" w:hAnsi="Times New Roman" w:cs="Times New Roman"/>
        </w:rPr>
      </w:pPr>
      <w:r w:rsidRPr="004811C9">
        <w:rPr>
          <w:rFonts w:ascii="Times New Roman" w:hAnsi="Times New Roman" w:cs="Times New Roman"/>
        </w:rPr>
        <w:t xml:space="preserve">As described above, the value of travel time savings (VTTS) quantifies the trade-off individuals are willing to make between time and money, reflecting the economic principle that time has an opportunity cost </w:t>
      </w:r>
      <w:r w:rsidRPr="004811C9">
        <w:rPr>
          <w:rFonts w:ascii="Times New Roman" w:hAnsi="Times New Roman" w:cs="Times New Roman"/>
        </w:rPr>
        <w:fldChar w:fldCharType="begin"/>
      </w:r>
      <w:r w:rsidRPr="004811C9">
        <w:rPr>
          <w:rFonts w:ascii="Times New Roman" w:hAnsi="Times New Roman" w:cs="Times New Roman"/>
        </w:rPr>
        <w:instrText xml:space="preserve"> ADDIN ZOTERO_ITEM CSL_CITATION {"citationID":"QAVpuzC3","properties":{"formattedCitation":"(Tveter, 2023)","plainCitation":"(Tveter, 2023)","noteIndex":0},"citationItems":[{"id":4822,"uris":["http://zotero.org/users/12832277/items/5G4DRIH3"],"itemData":{"id":4822,"type":"article-journal","abstract":"This paper suggests an alternative approach to estimate the value of travel time (VTT) savings, using a case study with exogenous variation in travel costs and data from automatic traffic counts (ATC). With this revealed preferences approach, we address a possible bias of VTT estimates because of self-selection. Compared to the VTT estimates used in transport appraisals, the results produce substantially higher estimates of VTT. Unfortunately, our analysis does allow us to distinguish the self-selection bias from other possible sources of bias. The cost of using ATC data is that there is no direct information regarding the motorists, and the analysis must be done using aggregated data at an hourly interval. Still, this alternative approach may complement the results with more detailed data.","container-title":"Transportation","DOI":"10.1007/s11116-022-10308-6","ISSN":"1572-9435","issue":"6","language":"en","page":"2273-2297","source":"Springer Link","title":"The Value of Travel Time: A Revealed Preferences Approach Using Exogenous Variation in Travel Costs and Automatic Traffic Count Data","volume":"50","author":[{"family":"Tveter","given":"Eivind"}],"issued":{"date-parts":[["2023",12,1]]}}}],"schema":"https://github.com/citation-style-language/schema/raw/master/csl-citation.json"} </w:instrText>
      </w:r>
      <w:r w:rsidRPr="004811C9">
        <w:rPr>
          <w:rFonts w:ascii="Times New Roman" w:hAnsi="Times New Roman" w:cs="Times New Roman"/>
        </w:rPr>
        <w:fldChar w:fldCharType="separate"/>
      </w:r>
      <w:r w:rsidRPr="004811C9">
        <w:rPr>
          <w:rFonts w:ascii="Times New Roman" w:hAnsi="Times New Roman" w:cs="Times New Roman"/>
        </w:rPr>
        <w:t>(Tveter, 2023)</w:t>
      </w:r>
      <w:r w:rsidRPr="004811C9">
        <w:rPr>
          <w:rFonts w:ascii="Times New Roman" w:hAnsi="Times New Roman" w:cs="Times New Roman"/>
        </w:rPr>
        <w:fldChar w:fldCharType="end"/>
      </w:r>
      <w:r w:rsidRPr="004811C9">
        <w:rPr>
          <w:rFonts w:ascii="Times New Roman" w:hAnsi="Times New Roman" w:cs="Times New Roman"/>
        </w:rPr>
        <w:t xml:space="preserve">. While many approaches have proxied VTTS by the wage rate, in recognition of the generally increased economic resources of higher-income individuals relative to temporal resources </w:t>
      </w:r>
      <w:r w:rsidRPr="004811C9">
        <w:rPr>
          <w:rFonts w:ascii="Times New Roman" w:hAnsi="Times New Roman" w:cs="Times New Roman"/>
        </w:rPr>
        <w:fldChar w:fldCharType="begin"/>
      </w:r>
      <w:r w:rsidRPr="004811C9">
        <w:rPr>
          <w:rFonts w:ascii="Times New Roman" w:hAnsi="Times New Roman" w:cs="Times New Roman"/>
        </w:rPr>
        <w:instrText xml:space="preserve"> ADDIN ZOTERO_ITEM CSL_CITATION {"citationID":"Iqv1Ai6v","properties":{"formattedCitation":"(Becker, 1965; DeSerpa, 1971)","plainCitation":"(Becker, 1965; DeSerpa, 1971)","noteIndex":0},"citationItems":[{"id":4808,"uris":["http://zotero.org/users/12832277/items/E3WVYDQE"],"itemData":{"id":4808,"type":"article-journal","container-title":"The Economic Journal","DOI":"10.2307/2228949","ISSN":"0013-0133","issue":"299","page":"493-517","source":"Silverchair","title":"A Theory of the Allocation of Time","volume":"75","author":[{"family":"Becker","given":"Gary S."}],"issued":{"date-parts":[["1965",9,1]]}}},{"id":4800,"uris":["http://zotero.org/users/12832277/items/S572S4T2"],"itemData":{"id":4800,"type":"article-journal","container-title":"The Economic Journal","DOI":"10.2307/2230320","ISSN":"0013-0133","issue":"324","page":"828-846","source":"Silverchair","title":"A Theory of the Economics of Time","volume":"81","author":[{"family":"DeSerpa","given":"A. C."}],"issued":{"date-parts":[["1971",12,1]]}}}],"schema":"https://github.com/citation-style-language/schema/raw/master/csl-citation.json"} </w:instrText>
      </w:r>
      <w:r w:rsidRPr="004811C9">
        <w:rPr>
          <w:rFonts w:ascii="Times New Roman" w:hAnsi="Times New Roman" w:cs="Times New Roman"/>
        </w:rPr>
        <w:fldChar w:fldCharType="separate"/>
      </w:r>
      <w:r w:rsidRPr="004811C9">
        <w:rPr>
          <w:rFonts w:ascii="Times New Roman" w:hAnsi="Times New Roman" w:cs="Times New Roman"/>
        </w:rPr>
        <w:t>(Becker, 1965; DeSerpa, 1971)</w:t>
      </w:r>
      <w:r w:rsidRPr="004811C9">
        <w:rPr>
          <w:rFonts w:ascii="Times New Roman" w:hAnsi="Times New Roman" w:cs="Times New Roman"/>
        </w:rPr>
        <w:fldChar w:fldCharType="end"/>
      </w:r>
      <w:r w:rsidRPr="004811C9">
        <w:rPr>
          <w:rFonts w:ascii="Times New Roman" w:hAnsi="Times New Roman" w:cs="Times New Roman"/>
        </w:rPr>
        <w:t>,</w:t>
      </w:r>
      <w:r w:rsidR="0047106A" w:rsidRPr="004811C9">
        <w:rPr>
          <w:rFonts w:ascii="Times New Roman" w:hAnsi="Times New Roman" w:cs="Times New Roman"/>
        </w:rPr>
        <w:t xml:space="preserve"> research across diverse contexts has consistently demonstrated that VTTS is not uniform across population groups or travel contexts</w:t>
      </w:r>
      <w:r w:rsidR="00953528" w:rsidRPr="004811C9">
        <w:rPr>
          <w:rFonts w:ascii="Times New Roman" w:hAnsi="Times New Roman" w:cs="Times New Roman"/>
        </w:rPr>
        <w:t xml:space="preserve"> even after accounting for wage rate</w:t>
      </w:r>
      <w:r w:rsidR="002E4A9D" w:rsidRPr="004811C9">
        <w:rPr>
          <w:rFonts w:ascii="Times New Roman" w:hAnsi="Times New Roman" w:cs="Times New Roman"/>
        </w:rPr>
        <w:t xml:space="preserve">. </w:t>
      </w:r>
      <w:r w:rsidR="00601B8D" w:rsidRPr="004811C9">
        <w:rPr>
          <w:rFonts w:ascii="Times New Roman" w:hAnsi="Times New Roman" w:cs="Times New Roman"/>
        </w:rPr>
        <w:t xml:space="preserve">This </w:t>
      </w:r>
      <w:r w:rsidR="00953528" w:rsidRPr="004811C9">
        <w:rPr>
          <w:rFonts w:ascii="Times New Roman" w:hAnsi="Times New Roman" w:cs="Times New Roman"/>
        </w:rPr>
        <w:t xml:space="preserve">multi-dimensional </w:t>
      </w:r>
      <w:r w:rsidR="00601B8D" w:rsidRPr="004811C9">
        <w:rPr>
          <w:rFonts w:ascii="Times New Roman" w:hAnsi="Times New Roman" w:cs="Times New Roman"/>
        </w:rPr>
        <w:t xml:space="preserve">heterogeneity has important implications in practice, as individuals with different VTTS will respond differently to </w:t>
      </w:r>
      <w:r w:rsidR="00CD2981" w:rsidRPr="004811C9">
        <w:rPr>
          <w:rFonts w:ascii="Times New Roman" w:hAnsi="Times New Roman" w:cs="Times New Roman"/>
        </w:rPr>
        <w:t xml:space="preserve">interventions </w:t>
      </w:r>
      <w:r w:rsidR="00953528" w:rsidRPr="004811C9">
        <w:rPr>
          <w:rFonts w:ascii="Times New Roman" w:hAnsi="Times New Roman" w:cs="Times New Roman"/>
        </w:rPr>
        <w:t>such as</w:t>
      </w:r>
      <w:r w:rsidR="00CD2981" w:rsidRPr="004811C9">
        <w:rPr>
          <w:rFonts w:ascii="Times New Roman" w:hAnsi="Times New Roman" w:cs="Times New Roman"/>
        </w:rPr>
        <w:t xml:space="preserve"> priced lanes, and accrue different benefits from transportation investments. In fact, </w:t>
      </w:r>
      <w:proofErr w:type="spellStart"/>
      <w:r w:rsidR="00CD2981" w:rsidRPr="004811C9">
        <w:rPr>
          <w:rFonts w:ascii="Times New Roman" w:hAnsi="Times New Roman" w:cs="Times New Roman"/>
        </w:rPr>
        <w:t>Kono</w:t>
      </w:r>
      <w:proofErr w:type="spellEnd"/>
      <w:r w:rsidR="00CD2981" w:rsidRPr="004811C9">
        <w:rPr>
          <w:rFonts w:ascii="Times New Roman" w:hAnsi="Times New Roman" w:cs="Times New Roman"/>
        </w:rPr>
        <w:t xml:space="preserve"> et al. </w:t>
      </w:r>
      <w:r w:rsidR="00CD2981" w:rsidRPr="004811C9">
        <w:rPr>
          <w:rFonts w:ascii="Times New Roman" w:hAnsi="Times New Roman" w:cs="Times New Roman"/>
        </w:rPr>
        <w:fldChar w:fldCharType="begin"/>
      </w:r>
      <w:r w:rsidR="00CD2981" w:rsidRPr="004811C9">
        <w:rPr>
          <w:rFonts w:ascii="Times New Roman" w:hAnsi="Times New Roman" w:cs="Times New Roman"/>
        </w:rPr>
        <w:instrText xml:space="preserve"> ADDIN ZOTERO_ITEM CSL_CITATION {"citationID":"EaIzTngH","properties":{"formattedCitation":"(2018)","plainCitation":"(2018)","noteIndex":0},"citationItems":[{"id":4853,"uris":["http://zotero.org/users/12832277/items/C8R6YAUM"],"itemData":{"id":4853,"type":"article-journal","abstract":"We show that constancy of value of time (VoT), which is assumed in generalized transport costs, can generate a significant bias in trip demand forecasts when travel time and travel fee change, because VoT endogenously changes in reality. Modeling shopping behaviors, we demonstrate that the change in trip demand through changes in travel time and travel fees differs even if the change in the travel fee is equivalent to the changes in the travel time in terms of generalized transport cost. This is because a decrease in travel time decreases VoT, whereas a decrease in travel fee increases VoT. Our simulation shows that the difference is large when there is a high substitutability between sites. This implies that demand estimation assuming a fixed VoT could be inadequate, and that it should treat VoT endogenously.","container-title":"Transportmetrica A: Transport Science","DOI":"10.1080/23249935.2017.1363316","ISSN":"2324-9935","issue":"3","note":"publisher: Taylor &amp; Francis\n_eprint: https://doi.org/10.1080/23249935.2017.1363316","page":"192-209","source":"Taylor and Francis+NEJM","title":"Limitations of Using Generalized Transport Costs to Estimate Changes in Trip Demand: A Bias Caused by the Endogenous Value of Time","volume":"14","author":[{"family":"Kono","given":"Tatsuhito"},{"family":"Kishi","given":"Akio"},{"family":"Seita","given":"Emishi"},{"family":"Yokoi","given":"Takahisa"}],"issued":{"date-parts":[["2018",3,16]]}},"label":"page","suppress-author":true}],"schema":"https://github.com/citation-style-language/schema/raw/master/csl-citation.json"} </w:instrText>
      </w:r>
      <w:r w:rsidR="00CD2981" w:rsidRPr="004811C9">
        <w:rPr>
          <w:rFonts w:ascii="Times New Roman" w:hAnsi="Times New Roman" w:cs="Times New Roman"/>
        </w:rPr>
        <w:fldChar w:fldCharType="separate"/>
      </w:r>
      <w:r w:rsidR="00CD2981" w:rsidRPr="004811C9">
        <w:rPr>
          <w:rFonts w:ascii="Times New Roman" w:hAnsi="Times New Roman" w:cs="Times New Roman"/>
        </w:rPr>
        <w:t>(2018)</w:t>
      </w:r>
      <w:r w:rsidR="00CD2981" w:rsidRPr="004811C9">
        <w:rPr>
          <w:rFonts w:ascii="Times New Roman" w:hAnsi="Times New Roman" w:cs="Times New Roman"/>
        </w:rPr>
        <w:fldChar w:fldCharType="end"/>
      </w:r>
      <w:r w:rsidR="00CD2981" w:rsidRPr="004811C9">
        <w:rPr>
          <w:rFonts w:ascii="Times New Roman" w:hAnsi="Times New Roman" w:cs="Times New Roman"/>
        </w:rPr>
        <w:t xml:space="preserve"> demonstrate that considering a </w:t>
      </w:r>
      <w:r w:rsidR="00953528" w:rsidRPr="004811C9">
        <w:rPr>
          <w:rFonts w:ascii="Times New Roman" w:hAnsi="Times New Roman" w:cs="Times New Roman"/>
        </w:rPr>
        <w:t>single across-the-board</w:t>
      </w:r>
      <w:r w:rsidR="00CD2981" w:rsidRPr="004811C9">
        <w:rPr>
          <w:rFonts w:ascii="Times New Roman" w:hAnsi="Times New Roman" w:cs="Times New Roman"/>
        </w:rPr>
        <w:t xml:space="preserve"> VTTS</w:t>
      </w:r>
      <w:r w:rsidR="00751802" w:rsidRPr="004811C9">
        <w:rPr>
          <w:rFonts w:ascii="Times New Roman" w:hAnsi="Times New Roman" w:cs="Times New Roman"/>
        </w:rPr>
        <w:t xml:space="preserve"> (ignoring that VTTS is a function of even one aspect of the travel context of a trip – in their case, trip travel time) </w:t>
      </w:r>
      <w:r w:rsidR="00CD2981" w:rsidRPr="004811C9">
        <w:rPr>
          <w:rFonts w:ascii="Times New Roman" w:hAnsi="Times New Roman" w:cs="Times New Roman"/>
        </w:rPr>
        <w:t xml:space="preserve">can lead to significant biases in </w:t>
      </w:r>
      <w:r w:rsidR="00751802" w:rsidRPr="004811C9">
        <w:rPr>
          <w:rFonts w:ascii="Times New Roman" w:hAnsi="Times New Roman" w:cs="Times New Roman"/>
        </w:rPr>
        <w:t xml:space="preserve">travel demand </w:t>
      </w:r>
      <w:r w:rsidR="00CD2981" w:rsidRPr="004811C9">
        <w:rPr>
          <w:rFonts w:ascii="Times New Roman" w:hAnsi="Times New Roman" w:cs="Times New Roman"/>
        </w:rPr>
        <w:t xml:space="preserve">forecasting. </w:t>
      </w:r>
      <w:r w:rsidR="00C01F94" w:rsidRPr="004811C9">
        <w:rPr>
          <w:rFonts w:ascii="Times New Roman" w:hAnsi="Times New Roman" w:cs="Times New Roman"/>
        </w:rPr>
        <w:t xml:space="preserve">Thus, a wide range of existing studies have examined how VTTS is dependent on </w:t>
      </w:r>
      <w:r w:rsidR="00F47BF9" w:rsidRPr="004811C9">
        <w:rPr>
          <w:rFonts w:ascii="Times New Roman" w:hAnsi="Times New Roman" w:cs="Times New Roman"/>
        </w:rPr>
        <w:t xml:space="preserve">individual sociodemographic characteristics and </w:t>
      </w:r>
      <w:r w:rsidR="00751802" w:rsidRPr="004811C9">
        <w:rPr>
          <w:rFonts w:ascii="Times New Roman" w:hAnsi="Times New Roman" w:cs="Times New Roman"/>
        </w:rPr>
        <w:t xml:space="preserve">different aspects of </w:t>
      </w:r>
      <w:r w:rsidR="00C01F94" w:rsidRPr="004811C9">
        <w:rPr>
          <w:rFonts w:ascii="Times New Roman" w:hAnsi="Times New Roman" w:cs="Times New Roman"/>
        </w:rPr>
        <w:t>the travel contex</w:t>
      </w:r>
      <w:r w:rsidR="009312CE" w:rsidRPr="004811C9">
        <w:rPr>
          <w:rFonts w:ascii="Times New Roman" w:hAnsi="Times New Roman" w:cs="Times New Roman"/>
        </w:rPr>
        <w:t>t</w:t>
      </w:r>
      <w:r w:rsidR="00C01F94" w:rsidRPr="004811C9">
        <w:rPr>
          <w:rFonts w:ascii="Times New Roman" w:hAnsi="Times New Roman" w:cs="Times New Roman"/>
        </w:rPr>
        <w:t xml:space="preserve">. </w:t>
      </w:r>
    </w:p>
    <w:p w14:paraId="50244E12" w14:textId="20169A5C" w:rsidR="00F47BF9" w:rsidRPr="004811C9" w:rsidRDefault="004C6FAD" w:rsidP="00F050CC">
      <w:pPr>
        <w:spacing w:after="0" w:line="240" w:lineRule="auto"/>
        <w:jc w:val="both"/>
        <w:rPr>
          <w:rFonts w:ascii="Times New Roman" w:hAnsi="Times New Roman" w:cs="Times New Roman"/>
        </w:rPr>
      </w:pPr>
      <w:r w:rsidRPr="004811C9">
        <w:rPr>
          <w:rFonts w:ascii="Times New Roman" w:hAnsi="Times New Roman" w:cs="Times New Roman"/>
        </w:rPr>
        <w:tab/>
      </w:r>
      <w:r w:rsidR="00F47BF9" w:rsidRPr="004811C9">
        <w:rPr>
          <w:rFonts w:ascii="Times New Roman" w:hAnsi="Times New Roman" w:cs="Times New Roman"/>
        </w:rPr>
        <w:t xml:space="preserve">In terms of </w:t>
      </w:r>
      <w:r w:rsidR="00F47BF9" w:rsidRPr="004811C9">
        <w:rPr>
          <w:rFonts w:ascii="Times New Roman" w:hAnsi="Times New Roman" w:cs="Times New Roman"/>
          <w:u w:val="single"/>
        </w:rPr>
        <w:t>individual sociodemographic characteristics</w:t>
      </w:r>
      <w:r w:rsidR="00F47BF9" w:rsidRPr="004811C9">
        <w:rPr>
          <w:rFonts w:ascii="Times New Roman" w:hAnsi="Times New Roman" w:cs="Times New Roman"/>
        </w:rPr>
        <w:t xml:space="preserve">, income has been shown repeatedly to significantly influence VTTS </w:t>
      </w:r>
      <w:r w:rsidR="00F47BF9" w:rsidRPr="004811C9">
        <w:rPr>
          <w:rFonts w:ascii="Times New Roman" w:hAnsi="Times New Roman" w:cs="Times New Roman"/>
        </w:rPr>
        <w:fldChar w:fldCharType="begin"/>
      </w:r>
      <w:r w:rsidR="00F47BF9" w:rsidRPr="004811C9">
        <w:rPr>
          <w:rFonts w:ascii="Times New Roman" w:hAnsi="Times New Roman" w:cs="Times New Roman"/>
        </w:rPr>
        <w:instrText xml:space="preserve"> ADDIN ZOTERO_ITEM CSL_CITATION {"citationID":"NraL3GrL","properties":{"unsorted":true,"formattedCitation":"(Jara-Diaz and Guevara, 2003; B\\uc0\\u246{}rjesson et al., 2012; Athira et al., 2016; Binsuwadan et al., 2023)","plainCitation":"(Jara-Diaz and Guevara, 2003; Börjesson et al., 2012; Athira et al., 2016; Binsuwadan et al., 2023)","dontUpdate":true,"noteIndex":0},"citationItems":[{"id":4908,"uris":["http://zotero.org/users/12832277/items/TZ95435N"],"itemData":{"id":4908,"type":"article-journal","abstract":"Many travel choice models estimated throughout the world have been used to calculate the full value of travel time savings. Its components, however, have never been estimated quantitatively. This article takes into consideration the fact that travel (mode) choice and activity demand models come from a common microeconomic framework such that their specifications are linked. The authors show that estimating both types of models from the same population makes it possible to obtain all components of the subjective value of travel time savings empirically because the models share some common parameters. This novel approach is experimentally applied using information on travel choices and homework activities for two income groups collected in Santiago, Chile.","container-title":"Journal of Transport Economics and Policy (JTEP)","issue":"1","page":"29-46","source":"IngentaConnect","title":"Behind the Subjective Value of Travel Time Savings","volume":"37","author":[{"family":"Jara-Diaz","given":"Sergio R."},{"family":"Guevara","given":"Cristián A."}],"issued":{"date-parts":[["2003",1,1]]}}},{"id":4910,"uris":["http://zotero.org/users/12832277/items/7Y2Z6KL9"],"itemData":{"id":4910,"type":"article-journal","abstract":"Transport infrastructure is long-term and in appraisal it is necessary to value travel time savings for future years. This requires knowing how the value of time (VTT) will develop over time as incomes grow. This paper investigates if the cross-sectional income elasticity of the VTT is equal to inter-temporal income elasticity. The study is based on two identical stated choice experiments conducted with a 13year interval. Results indicate that the relationship between income and the VTT in the cross-section has remained unchanged over time. As a consequence, the inter-temporal income elasticity of the VTT can be predicted based on cross-sectional income elasticity. However, the income elasticity of the VTT is not a constant but increases with income. For this reason, the average income elasticity of the VTT in the cross-sections has increased between the two survey years and can be expected to increase further over time.","container-title":"Transportation Research Part A: Policy and Practice","DOI":"10.1016/j.tra.2011.10.007","ISSN":"0965-8564","issue":"2","page":"368-377","source":"ScienceDirect","title":"On the Income Elasticity of the Value of Travel Time","volume":"46","author":[{"family":"Börjesson","given":"Maria"},{"family":"Fosgerau","given":"Mogens"},{"family":"Algers","given":"Staffan"}],"issued":{"date-parts":[["2012",2,1]]}}},{"id":4539,"uris":["http://zotero.org/users/12832277/items/IIMREUBE"],"itemData":{"id":4539,"type":"paper-conference","abstract":"Value of travel time (VOT) is one of the key inputs to travel demand models and is important for management and appraisal of transport investment decisions. The value of travel time can be defined as the price people are willing to pay to acquire an additional unit of time. Value of travel time has most often been determined by estimating mode choice models and evaluating marginal rate of substitution between the cost and travel time of the alternative modes. This study is aimed to find out the value of travel time associated with work trips of travellers within Calicut city. It refers to the concept of willingness to pay for reduction of travel time. Data were collected by means of combined revealed - stated preference survey on representative sample of population in Calicut city by work place interview. Stated preference experiment was designed to capture the responses for estimating VOT values for work trips. Responses in the form of “choice” among the presented choice alternatives were utilized to develop utility models and the estimated coefficients from the developed models were used to estimate VOT measures. The results indicate that the VOT associated with work trips is higher in high income groups. As income increases VOT also increases. Similarly, trip length also has a positive influence on VOT. As trip length increases, VOT increases. Within the same trip length itself, VOT varies among different income groups.","container-title":"Transportation Research Procedia","DOI":"10.1016/j.trpro.2016.11.067","event-place":"IIT Bombay, Mumbai, India","event-title":"International Conference on Transportation Planning and Implementation Methodologies for Developing Countries (12th TPMDC)","page":"116-123","publisher-place":"IIT Bombay, Mumbai, India","source":"ScienceDirect","title":"Estimation of Value of Travel Time for Work Trips","URL":"https://www.sciencedirect.com/science/article/pii/S2352146516306810","volume":"17","author":[{"family":"Athira","given":"I. C."},{"family":"Muneera","given":"C. P."},{"family":"Krishnamurthy","given":"K."},{"family":"Anjaneyulu","given":"M. V. L. R."}],"accessed":{"date-parts":[["2025",5,15]]},"issued":{"date-parts":[["2016",1,1]]}}},{"id":4794,"uris":["http://zotero.org/users/12832277/items/2U8QUE82"],"itemData":{"id":4794,"type":"article-journal","abstract":"The value of travel time savings (VTTS) is an important concept used in cost-benefit analyses for project appraisals and demand modelling in the transport sector. The relationship between the VTTS and income is particularly important since it underpins how official VTTS recommendations are uplifted over time as incomes grow. The income elasticity of VTTS has been investigated in many empirical studies, exhibiting considerable variation across them. Notably, repeat studies tend to find the lowest implied income effects and meta-analyses the largest income elasticities, with those obtained from cross-sectional inter-personal comparisons somewhere between. This paper aims to explain the VTTS variation in terms of an individual's or household's income level by using the meta-analysis technique. The analysis covers 268 income elasticities of the VTTS extracted from 49 studies conducted from 1968 to 2019 in countries across the globe. The meta-analysis method determines the factors that influence these income elasticity variations. The results of the meta-model highlight that the variation of the income elasticity is explained by several factors, including income levels, the transport mode, personal or household income, inter-temporal or cross-sectional elasticity, journey purpose and year of the survey, shedding light on how the VTTS income elasticity varies across different sources.","container-title":"Transport Policy","DOI":"10.1016/j.tranpol.2023.03.013","ISSN":"0967-070X","page":"126-136","source":"ScienceDirect","title":"The Income Elasticity of the Value of Travel Time Savings: A Meta-Analysis","volume":"136","author":[{"family":"Binsuwadan","given":"Jawaher"},{"family":"Wardman","given":"Mark"},{"family":"Jong","given":"Gerard","non-dropping-particle":"de"},{"family":"Batley","given":"Richard"},{"family":"Wheat","given":"Phill"}],"issued":{"date-parts":[["2023",6,1]]}}}],"schema":"https://github.com/citation-style-language/schema/raw/master/csl-citation.json"} </w:instrText>
      </w:r>
      <w:r w:rsidR="00F47BF9" w:rsidRPr="004811C9">
        <w:rPr>
          <w:rFonts w:ascii="Times New Roman" w:hAnsi="Times New Roman" w:cs="Times New Roman"/>
        </w:rPr>
        <w:fldChar w:fldCharType="separate"/>
      </w:r>
      <w:r w:rsidR="00F47BF9" w:rsidRPr="004811C9">
        <w:rPr>
          <w:rFonts w:ascii="Times New Roman" w:hAnsi="Times New Roman" w:cs="Times New Roman"/>
          <w:kern w:val="0"/>
        </w:rPr>
        <w:t xml:space="preserve">(see, for example, Jara-Diaz and Guevara, 2003; </w:t>
      </w:r>
      <w:r w:rsidR="00F47BF9" w:rsidRPr="004811C9">
        <w:rPr>
          <w:rFonts w:ascii="Times New Roman" w:hAnsi="Times New Roman" w:cs="Times New Roman"/>
          <w:kern w:val="0"/>
        </w:rPr>
        <w:lastRenderedPageBreak/>
        <w:t>Börjesson et al., 2012; Athira et al., 2016; Binsuwadan et al., 2023)</w:t>
      </w:r>
      <w:r w:rsidR="00F47BF9" w:rsidRPr="004811C9">
        <w:rPr>
          <w:rFonts w:ascii="Times New Roman" w:hAnsi="Times New Roman" w:cs="Times New Roman"/>
        </w:rPr>
        <w:fldChar w:fldCharType="end"/>
      </w:r>
      <w:r w:rsidR="00F47BF9" w:rsidRPr="004811C9">
        <w:rPr>
          <w:rFonts w:ascii="Times New Roman" w:hAnsi="Times New Roman" w:cs="Times New Roman"/>
        </w:rPr>
        <w:t xml:space="preserve">. However, a much broader range of factors have also been found to affect VTTS, including characteristics such as age, gender, and level of educational attainment </w:t>
      </w:r>
      <w:r w:rsidR="00F47BF9" w:rsidRPr="004811C9">
        <w:rPr>
          <w:rFonts w:ascii="Times New Roman" w:hAnsi="Times New Roman" w:cs="Times New Roman"/>
        </w:rPr>
        <w:fldChar w:fldCharType="begin"/>
      </w:r>
      <w:r w:rsidR="00F47BF9" w:rsidRPr="004811C9">
        <w:rPr>
          <w:rFonts w:ascii="Times New Roman" w:hAnsi="Times New Roman" w:cs="Times New Roman"/>
        </w:rPr>
        <w:instrText xml:space="preserve"> ADDIN ZOTERO_ITEM CSL_CITATION {"citationID":"xJkulQQk","properties":{"unsorted":true,"formattedCitation":"(Kim and Yook, 2018; Bouscasse and de Lapparent, 2019; Fournier and Christofa, 2021)","plainCitation":"(Kim and Yook, 2018; Bouscasse and de Lapparent, 2019; Fournier and Christofa, 2021)","noteIndex":0},"citationItems":[{"id":4810,"uris":["http://zotero.org/users/12832277/items/7NVNPBNS"],"itemData":{"id":4810,"type":"article-journal","abstract":"This study analyzes how the benefit assessment of roadway investment projects changes when VOT is applied according to trip length. In the theoretical study of VOT variation with respect to trip length, it was found that VOT could be changed by various effects while the direction could not be determined. Yet, the study was able to summarize that most of the empirical studies demonstrate a phenomenon of an increase in trip length. Based on the survey results in Korea, this study compares the case of applying VOT by trip length, the case of using the existing method of fixed VOT, and the results of the benefit calculation. The comparison indicates that applying the differentiated VOT by trip length tends to increase the benefit, however, the benefit yielded is not always higher than applying the fixed VOT, due to the different spatial distributions of travel demand associated with each project.","container-title":"Transport Policy","DOI":"10.1016/j.tranpol.2018.04.003","ISSN":"0967-070X","page":"28-36","source":"ScienceDirect","title":"Enhancing the Economic Benefit Assessment of Roadway Investment Through the Application of Value of Time by Trip Length","volume":"68","author":[{"family":"Kim","given":"Nam Seok"},{"family":"Yook","given":"Donghyung"}],"issued":{"date-parts":[["2018",9,30]]}}},{"id":4804,"uris":["http://zotero.org/users/12832277/items/ZMM6A7D6"],"itemData":{"id":4804,"type":"article-journal","abstract":"Based on choice experiments conducted in the Rhône-Alpes Region (France), we estimate an Integrated Choice and Latent Variable model that addresses heterogeneity in values of interurban travel time. We evaluate how sensitivity to travel time by public transport is distributed according to the level of comfort. Comfort is modeled as a function of objective attributes and individual perceptions about it: whether a seat is guaranteed, quality of trip experience (feelings experienced), (perceived) use of travel time during the trip, and overall ease of using public transport (perceived behavioral control). The results show that the last two play a significant role in the choice of a public transport mode and that the value of time function is downward sloping with higher levels of objective and perceived comfort. We discuss public policy implications and show that the most effective measure, in terms of economic benefits, would be to optimize and target investments in seat capacity supply.","container-title":"Transportation Research Part A: Policy and Practice","DOI":"10.1016/j.tra.2019.04.006","ISSN":"0965-8564","page":"370-387","source":"ScienceDirect","title":"Perceived Comfort and Values of Travel Time Savings in the Rhône-Alpes Region","volume":"124","author":[{"family":"Bouscasse","given":"Hélène"},{"family":"Lapparent","given":"Matthieu","non-dropping-particle":"de"}],"issued":{"date-parts":[["2019",6,1]]}}},{"id":4514,"uris":["http://zotero.org/users/12832277/items/VBN9PAKJ"],"itemData":{"id":4514,"type":"article-journal","abstract":"The value of time (VOT) is a fundamental component used in transportation modeling, policy analysis, and economic appraisal. Decades of research and practice have empirically estimated the VOT across many factors (e.g., mode, purpose, time, comfort, etc.), yet little is known about its underlying form. Although it is well established that VOT can vary, it is still unclear whether patterns exist in this variation. The objective of this paper is not to merely estimate the VOT, but to model the VOT across multiple continuous and interacting variables. The purpose is to reveal its functional form with respect to mode, age, gender, purpose, income, and time of day to provide a generalizable understanding for future research and practice. Such an understanding can help develop simpler models and reduce the need for bespoke estimations for every conceivable variable perturbation. This research utilized a household travel survey containing 14,159 reported trips with imputed travel time and costs for the alternative mode choices. The average overall estimated VOT is 40.32 $/h, with results showing VOT varying log-linearly with income and trip distance, but following a Gaussian function (normal curve) with age. Overall, the results show that travel distance dominates VOT variation, which increases exponentially at a rate that is 3.61 times higher per mile of distance than per $10,000 of income, and that VOT by age peaks at age 54. This basic understanding of how the VOT varies sets the foundation for answering the subsequent question for why it might vary.","container-title":"Transportation Research Record","DOI":"10.1177/0361198120966603","ISSN":"0361-1981","issue":"3","language":"EN","note":"publisher: SAGE Publications Inc","page":"122-135","source":"SAGE Journals","title":"On the Impact of Income, Age, and Travel Distance on the Value of Time","volume":"2675","author":[{"family":"Fournier","given":"Nicholas"},{"family":"Christofa","given":"Eleni"}],"issued":{"date-parts":[["2021",3,1]]}}}],"schema":"https://github.com/citation-style-language/schema/raw/master/csl-citation.json"} </w:instrText>
      </w:r>
      <w:r w:rsidR="00F47BF9" w:rsidRPr="004811C9">
        <w:rPr>
          <w:rFonts w:ascii="Times New Roman" w:hAnsi="Times New Roman" w:cs="Times New Roman"/>
        </w:rPr>
        <w:fldChar w:fldCharType="separate"/>
      </w:r>
      <w:r w:rsidR="00F47BF9" w:rsidRPr="004811C9">
        <w:rPr>
          <w:rFonts w:ascii="Times New Roman" w:hAnsi="Times New Roman" w:cs="Times New Roman"/>
        </w:rPr>
        <w:t>(Kim and Yook, 2018; Bouscasse and de Lapparent, 2019; Fournier and Christofa, 2021)</w:t>
      </w:r>
      <w:r w:rsidR="00F47BF9" w:rsidRPr="004811C9">
        <w:rPr>
          <w:rFonts w:ascii="Times New Roman" w:hAnsi="Times New Roman" w:cs="Times New Roman"/>
        </w:rPr>
        <w:fldChar w:fldCharType="end"/>
      </w:r>
      <w:r w:rsidR="00F47BF9" w:rsidRPr="004811C9">
        <w:rPr>
          <w:rFonts w:ascii="Times New Roman" w:hAnsi="Times New Roman" w:cs="Times New Roman"/>
        </w:rPr>
        <w:t xml:space="preserve">. In an Indian setting, </w:t>
      </w:r>
      <w:proofErr w:type="spellStart"/>
      <w:r w:rsidR="00F47BF9" w:rsidRPr="004811C9">
        <w:rPr>
          <w:rFonts w:ascii="Times New Roman" w:hAnsi="Times New Roman" w:cs="Times New Roman"/>
        </w:rPr>
        <w:t>Karmarkar</w:t>
      </w:r>
      <w:proofErr w:type="spellEnd"/>
      <w:r w:rsidR="00F47BF9" w:rsidRPr="004811C9">
        <w:rPr>
          <w:rFonts w:ascii="Times New Roman" w:hAnsi="Times New Roman" w:cs="Times New Roman"/>
        </w:rPr>
        <w:t xml:space="preserve"> et al. </w:t>
      </w:r>
      <w:r w:rsidR="00F47BF9" w:rsidRPr="004811C9">
        <w:rPr>
          <w:rFonts w:ascii="Times New Roman" w:hAnsi="Times New Roman" w:cs="Times New Roman"/>
        </w:rPr>
        <w:fldChar w:fldCharType="begin"/>
      </w:r>
      <w:r w:rsidR="00F47BF9" w:rsidRPr="004811C9">
        <w:rPr>
          <w:rFonts w:ascii="Times New Roman" w:hAnsi="Times New Roman" w:cs="Times New Roman"/>
        </w:rPr>
        <w:instrText xml:space="preserve"> ADDIN ZOTERO_ITEM CSL_CITATION {"citationID":"4TWHJhU9","properties":{"formattedCitation":"(2023)","plainCitation":"(2023)","noteIndex":0},"citationItems":[{"id":4797,"uris":["http://zotero.org/users/12832277/items/CINQA7QV"],"itemData":{"id":4797,"type":"article-journal","abstract":"India is constructing its first High Speed Railway (HSR) corridor between Mumbai and Ahmedabad, which is expected to reduce inter-city travel times significantly. However, the affordability of these reductions in travel time is still questionable for a developing country like India. This study analyses the existing conventional train travellers’ Willingness to Pay (WTP) for reduced travel time due to HSR. A questionnaire-based combined RP-SP survey was conducted in Mumbai to capture respondents’ travel details, socioeconomic status and Stated Preference choices. The modified open-ended contingent valuation method and binary logistic regression modelling methods were used for data collection and modelling, respectively. Differential Utility Weighted Mean WTP was calculated for multiple socioeconomic cohorts. It was found that travellers are willing to pay an average INR 300 (as on March 2020) over and above their current travel cost for every hour of travel time saving. The ideal fare range that travellers are willing to pay is between INR 3.25/km to INR 5.25/km. Low-income travellers, occasional travellers, those travelling in a group, and those on social trips had the lowest WTP values in their cohorts. On the contrary, regular business travellers with high incomes had the highest WTP. Analysis showed that the WTP of individuals decreases with the increasing no. of co-passengers and with the increasing comfort of competing modes. The future HSR in India needs a group ticket discount of 10% and an average 25% subsidy on monthly passes to make HSR more attractive for commuters and those travelling with families. This research would help draft the HSR operational policies for subsidies, stronger inter-modal competition, loss minimisation for conventional trains and ridership forecasts.","container-title":"Case Studies on Transport Policy","DOI":"10.1016/j.cstp.2023.100974","ISSN":"2213-624X","page":"100974","source":"ScienceDirect","title":"Willingness to Pay for Reduced Travel Time: Case Study of Mumbai - Ahmedabad High Speed Railway","volume":"12","author":[{"family":"Karmarkar","given":"Omkar Deepak"},{"family":"Jana","given":"Arnab"},{"family":"Velaga","given":"Nagendra R."}],"issued":{"date-parts":[["2023",6,1]]}},"label":"page","suppress-author":true}],"schema":"https://github.com/citation-style-language/schema/raw/master/csl-citation.json"} </w:instrText>
      </w:r>
      <w:r w:rsidR="00F47BF9" w:rsidRPr="004811C9">
        <w:rPr>
          <w:rFonts w:ascii="Times New Roman" w:hAnsi="Times New Roman" w:cs="Times New Roman"/>
        </w:rPr>
        <w:fldChar w:fldCharType="separate"/>
      </w:r>
      <w:r w:rsidR="00F47BF9" w:rsidRPr="004811C9">
        <w:rPr>
          <w:rFonts w:ascii="Times New Roman" w:hAnsi="Times New Roman" w:cs="Times New Roman"/>
        </w:rPr>
        <w:t>(2023)</w:t>
      </w:r>
      <w:r w:rsidR="00F47BF9" w:rsidRPr="004811C9">
        <w:rPr>
          <w:rFonts w:ascii="Times New Roman" w:hAnsi="Times New Roman" w:cs="Times New Roman"/>
        </w:rPr>
        <w:fldChar w:fldCharType="end"/>
      </w:r>
      <w:r w:rsidR="00F47BF9" w:rsidRPr="004811C9">
        <w:rPr>
          <w:rFonts w:ascii="Times New Roman" w:hAnsi="Times New Roman" w:cs="Times New Roman"/>
        </w:rPr>
        <w:t xml:space="preserve"> evaluated VTTS for high-speed rail (HSR) travel, noting substantial heterogeneity based on income levels and age, as well as on the presence of accompanying passengers. Similarly, Yang et al. </w:t>
      </w:r>
      <w:r w:rsidR="00F47BF9" w:rsidRPr="004811C9">
        <w:rPr>
          <w:rFonts w:ascii="Times New Roman" w:hAnsi="Times New Roman" w:cs="Times New Roman"/>
        </w:rPr>
        <w:fldChar w:fldCharType="begin"/>
      </w:r>
      <w:r w:rsidR="00F47BF9" w:rsidRPr="004811C9">
        <w:rPr>
          <w:rFonts w:ascii="Times New Roman" w:hAnsi="Times New Roman" w:cs="Times New Roman"/>
        </w:rPr>
        <w:instrText xml:space="preserve"> ADDIN ZOTERO_ITEM CSL_CITATION {"citationID":"DtK2SHzl","properties":{"formattedCitation":"(2018)","plainCitation":"(2018)","noteIndex":0},"citationItems":[{"id":4824,"uris":["http://zotero.org/users/12832277/items/74RN2APQ"],"itemData":{"id":4824,"type":"article-journal","DOI":"10.1061/9780784481523.241","language":"EN","note":"publisher: American Society of Civil Engineers","page":"2433-2445","source":"ASCE","title":"Estimation of Value of Travel Time Savings Using Willingness-to-Pay Method","author":[{"family":"Yang","given":"Zhao"},{"family":"Zhang","given":"Ying"},{"family":"Bai","given":"Xuelian"},{"family":"Wu","given":"Di"}],"issued":{"date-parts":[["2018",7,2]]}},"label":"page","suppress-author":true}],"schema":"https://github.com/citation-style-language/schema/raw/master/csl-citation.json"} </w:instrText>
      </w:r>
      <w:r w:rsidR="00F47BF9" w:rsidRPr="004811C9">
        <w:rPr>
          <w:rFonts w:ascii="Times New Roman" w:hAnsi="Times New Roman" w:cs="Times New Roman"/>
        </w:rPr>
        <w:fldChar w:fldCharType="separate"/>
      </w:r>
      <w:r w:rsidR="00F47BF9" w:rsidRPr="004811C9">
        <w:rPr>
          <w:rFonts w:ascii="Times New Roman" w:hAnsi="Times New Roman" w:cs="Times New Roman"/>
        </w:rPr>
        <w:t>(2018)</w:t>
      </w:r>
      <w:r w:rsidR="00F47BF9" w:rsidRPr="004811C9">
        <w:rPr>
          <w:rFonts w:ascii="Times New Roman" w:hAnsi="Times New Roman" w:cs="Times New Roman"/>
        </w:rPr>
        <w:fldChar w:fldCharType="end"/>
      </w:r>
      <w:r w:rsidR="00F47BF9" w:rsidRPr="004811C9">
        <w:rPr>
          <w:rFonts w:ascii="Times New Roman" w:hAnsi="Times New Roman" w:cs="Times New Roman"/>
        </w:rPr>
        <w:t xml:space="preserve"> examined VTTS in Nanjing, China, finding significant effects of demographic variables, including interactions of demographics with the travel context. </w:t>
      </w:r>
    </w:p>
    <w:p w14:paraId="00296545" w14:textId="4C199934" w:rsidR="00F050CC" w:rsidRPr="004811C9" w:rsidRDefault="004C6FAD" w:rsidP="00661762">
      <w:pPr>
        <w:spacing w:after="0" w:line="240" w:lineRule="auto"/>
        <w:ind w:firstLine="720"/>
        <w:jc w:val="both"/>
        <w:rPr>
          <w:rFonts w:ascii="Times New Roman" w:hAnsi="Times New Roman" w:cs="Times New Roman"/>
        </w:rPr>
      </w:pPr>
      <w:r w:rsidRPr="004811C9">
        <w:rPr>
          <w:rFonts w:ascii="Times New Roman" w:hAnsi="Times New Roman" w:cs="Times New Roman"/>
        </w:rPr>
        <w:t xml:space="preserve">In </w:t>
      </w:r>
      <w:r w:rsidR="00751802" w:rsidRPr="004811C9">
        <w:rPr>
          <w:rFonts w:ascii="Times New Roman" w:hAnsi="Times New Roman" w:cs="Times New Roman"/>
        </w:rPr>
        <w:t xml:space="preserve">terms of </w:t>
      </w:r>
      <w:r w:rsidR="00F47BF9" w:rsidRPr="004811C9">
        <w:rPr>
          <w:rFonts w:ascii="Times New Roman" w:hAnsi="Times New Roman" w:cs="Times New Roman"/>
        </w:rPr>
        <w:t xml:space="preserve">an emphasis on </w:t>
      </w:r>
      <w:r w:rsidR="00751802" w:rsidRPr="004811C9">
        <w:rPr>
          <w:rFonts w:ascii="Times New Roman" w:hAnsi="Times New Roman" w:cs="Times New Roman"/>
          <w:u w:val="single"/>
        </w:rPr>
        <w:t>travel context</w:t>
      </w:r>
      <w:r w:rsidRPr="004811C9">
        <w:rPr>
          <w:rFonts w:ascii="Times New Roman" w:hAnsi="Times New Roman" w:cs="Times New Roman"/>
        </w:rPr>
        <w:t xml:space="preserve">, </w:t>
      </w:r>
      <w:proofErr w:type="spellStart"/>
      <w:r w:rsidRPr="004811C9">
        <w:rPr>
          <w:rFonts w:ascii="Times New Roman" w:hAnsi="Times New Roman" w:cs="Times New Roman"/>
        </w:rPr>
        <w:t>Bouscasse</w:t>
      </w:r>
      <w:proofErr w:type="spellEnd"/>
      <w:r w:rsidRPr="004811C9">
        <w:rPr>
          <w:rFonts w:ascii="Times New Roman" w:hAnsi="Times New Roman" w:cs="Times New Roman"/>
        </w:rPr>
        <w:t xml:space="preserve"> and de </w:t>
      </w:r>
      <w:proofErr w:type="spellStart"/>
      <w:r w:rsidRPr="004811C9">
        <w:rPr>
          <w:rFonts w:ascii="Times New Roman" w:hAnsi="Times New Roman" w:cs="Times New Roman"/>
        </w:rPr>
        <w:t>Lapparent</w:t>
      </w:r>
      <w:proofErr w:type="spellEnd"/>
      <w:r w:rsidRPr="004811C9">
        <w:rPr>
          <w:rFonts w:ascii="Times New Roman" w:hAnsi="Times New Roman" w:cs="Times New Roman"/>
        </w:rPr>
        <w:t xml:space="preserve"> </w:t>
      </w:r>
      <w:r w:rsidRPr="004811C9">
        <w:rPr>
          <w:rFonts w:ascii="Times New Roman" w:hAnsi="Times New Roman" w:cs="Times New Roman"/>
        </w:rPr>
        <w:fldChar w:fldCharType="begin"/>
      </w:r>
      <w:r w:rsidRPr="004811C9">
        <w:rPr>
          <w:rFonts w:ascii="Times New Roman" w:hAnsi="Times New Roman" w:cs="Times New Roman"/>
        </w:rPr>
        <w:instrText xml:space="preserve"> ADDIN ZOTERO_ITEM CSL_CITATION {"citationID":"MRuHyb7w","properties":{"formattedCitation":"(2019)","plainCitation":"(2019)","noteIndex":0},"citationItems":[{"id":4804,"uris":["http://zotero.org/users/12832277/items/ZMM6A7D6"],"itemData":{"id":4804,"type":"article-journal","abstract":"Based on choice experiments conducted in the Rhône-Alpes Region (France), we estimate an Integrated Choice and Latent Variable model that addresses heterogeneity in values of interurban travel time. We evaluate how sensitivity to travel time by public transport is distributed according to the level of comfort. Comfort is modeled as a function of objective attributes and individual perceptions about it: whether a seat is guaranteed, quality of trip experience (feelings experienced), (perceived) use of travel time during the trip, and overall ease of using public transport (perceived behavioral control). The results show that the last two play a significant role in the choice of a public transport mode and that the value of time function is downward sloping with higher levels of objective and perceived comfort. We discuss public policy implications and show that the most effective measure, in terms of economic benefits, would be to optimize and target investments in seat capacity supply.","container-title":"Transportation Research Part A: Policy and Practice","DOI":"10.1016/j.tra.2019.04.006","ISSN":"0965-8564","page":"370-387","source":"ScienceDirect","title":"Perceived Comfort and Values of Travel Time Savings in the Rhône-Alpes Region","volume":"124","author":[{"family":"Bouscasse","given":"Hélène"},{"family":"Lapparent","given":"Matthieu","non-dropping-particle":"de"}],"issued":{"date-parts":[["2019",6,1]]}},"label":"page","suppress-author":true}],"schema":"https://github.com/citation-style-language/schema/raw/master/csl-citation.json"} </w:instrText>
      </w:r>
      <w:r w:rsidRPr="004811C9">
        <w:rPr>
          <w:rFonts w:ascii="Times New Roman" w:hAnsi="Times New Roman" w:cs="Times New Roman"/>
        </w:rPr>
        <w:fldChar w:fldCharType="separate"/>
      </w:r>
      <w:r w:rsidRPr="004811C9">
        <w:rPr>
          <w:rFonts w:ascii="Times New Roman" w:hAnsi="Times New Roman" w:cs="Times New Roman"/>
        </w:rPr>
        <w:t>(2019)</w:t>
      </w:r>
      <w:r w:rsidRPr="004811C9">
        <w:rPr>
          <w:rFonts w:ascii="Times New Roman" w:hAnsi="Times New Roman" w:cs="Times New Roman"/>
        </w:rPr>
        <w:fldChar w:fldCharType="end"/>
      </w:r>
      <w:r w:rsidRPr="004811C9">
        <w:rPr>
          <w:rFonts w:ascii="Times New Roman" w:hAnsi="Times New Roman" w:cs="Times New Roman"/>
        </w:rPr>
        <w:t xml:space="preserve"> </w:t>
      </w:r>
      <w:r w:rsidR="00F47BF9" w:rsidRPr="004811C9">
        <w:rPr>
          <w:rFonts w:ascii="Times New Roman" w:hAnsi="Times New Roman" w:cs="Times New Roman"/>
        </w:rPr>
        <w:t>observed</w:t>
      </w:r>
      <w:r w:rsidRPr="004811C9">
        <w:rPr>
          <w:rFonts w:ascii="Times New Roman" w:hAnsi="Times New Roman" w:cs="Times New Roman"/>
        </w:rPr>
        <w:t xml:space="preserve"> that perceived ease of travel and positive emotional experience</w:t>
      </w:r>
      <w:r w:rsidR="00F47BF9" w:rsidRPr="004811C9">
        <w:rPr>
          <w:rFonts w:ascii="Times New Roman" w:hAnsi="Times New Roman" w:cs="Times New Roman"/>
        </w:rPr>
        <w:t>s</w:t>
      </w:r>
      <w:r w:rsidRPr="004811C9">
        <w:rPr>
          <w:rFonts w:ascii="Times New Roman" w:hAnsi="Times New Roman" w:cs="Times New Roman"/>
        </w:rPr>
        <w:t xml:space="preserve"> </w:t>
      </w:r>
      <w:r w:rsidR="00F47BF9" w:rsidRPr="004811C9">
        <w:rPr>
          <w:rFonts w:ascii="Times New Roman" w:hAnsi="Times New Roman" w:cs="Times New Roman"/>
        </w:rPr>
        <w:t xml:space="preserve">during travel </w:t>
      </w:r>
      <w:r w:rsidRPr="004811C9">
        <w:rPr>
          <w:rFonts w:ascii="Times New Roman" w:hAnsi="Times New Roman" w:cs="Times New Roman"/>
        </w:rPr>
        <w:t xml:space="preserve">can reduce </w:t>
      </w:r>
      <w:r w:rsidR="00847406" w:rsidRPr="004811C9">
        <w:rPr>
          <w:rFonts w:ascii="Times New Roman" w:hAnsi="Times New Roman" w:cs="Times New Roman"/>
        </w:rPr>
        <w:t>VTTS</w:t>
      </w:r>
      <w:r w:rsidRPr="004811C9">
        <w:rPr>
          <w:rFonts w:ascii="Times New Roman" w:hAnsi="Times New Roman" w:cs="Times New Roman"/>
        </w:rPr>
        <w:t xml:space="preserve"> (especially on public transport)</w:t>
      </w:r>
      <w:r w:rsidR="00751802" w:rsidRPr="004811C9">
        <w:rPr>
          <w:rFonts w:ascii="Times New Roman" w:hAnsi="Times New Roman" w:cs="Times New Roman"/>
        </w:rPr>
        <w:t xml:space="preserve">. Similarly, Meunier and Quinet </w:t>
      </w:r>
      <w:r w:rsidR="00661762" w:rsidRPr="004811C9">
        <w:rPr>
          <w:rFonts w:ascii="Times New Roman" w:hAnsi="Times New Roman" w:cs="Times New Roman"/>
        </w:rPr>
        <w:fldChar w:fldCharType="begin"/>
      </w:r>
      <w:r w:rsidR="00661762" w:rsidRPr="004811C9">
        <w:rPr>
          <w:rFonts w:ascii="Times New Roman" w:hAnsi="Times New Roman" w:cs="Times New Roman"/>
        </w:rPr>
        <w:instrText xml:space="preserve"> ADDIN ZOTERO_ITEM CSL_CITATION {"citationID":"eMIzXdjj","properties":{"formattedCitation":"(2015)","plainCitation":"(2015)","noteIndex":0},"citationItems":[{"id":4816,"uris":["http://zotero.org/users/12832277/items/RD68S6Z6"],"itemData":{"id":4816,"type":"article-journal","abstract":"A recent study has been commissioned by the French Government in the framework of a general review of CBA practices. Among the various outputs of this study is an update of the value of time and the related parameters such as comfort or reliability. The communication first achieves a short presentation of the above-mentioned report and the recommended VOTs. It discusses the differentiation issue and gives comparative elements with a few other national guidelines. Then, it presents the main issues of consistency between traffic modelling and surplus calculation through practical examples, and finally makes recommendations on how to deal with mandatory VOT and how to combine those mandatory values and traffic modeling results.","collection-title":"Current practices in transport: appraisal methods, policies and models – 42nd European Transport Conference Selected Proceedings","container-title":"Transportation Research Procedia","DOI":"10.1016/j.trpro.2015.06.042","ISSN":"2352-1465","page":"62-71","source":"ScienceDirect","title":"Value of Time Estimations in Cost Benefit Analysis: The French Experience","volume":"8","author":[{"family":"Meunier","given":"David"},{"family":"Quinet","given":"Emile"}],"issued":{"date-parts":[["2015",1,1]]}},"label":"page","suppress-author":true}],"schema":"https://github.com/citation-style-language/schema/raw/master/csl-citation.json"} </w:instrText>
      </w:r>
      <w:r w:rsidR="00661762" w:rsidRPr="004811C9">
        <w:rPr>
          <w:rFonts w:ascii="Times New Roman" w:hAnsi="Times New Roman" w:cs="Times New Roman"/>
        </w:rPr>
        <w:fldChar w:fldCharType="separate"/>
      </w:r>
      <w:r w:rsidR="00661762" w:rsidRPr="004811C9">
        <w:rPr>
          <w:rFonts w:ascii="Times New Roman" w:hAnsi="Times New Roman" w:cs="Times New Roman"/>
        </w:rPr>
        <w:t>(2015)</w:t>
      </w:r>
      <w:r w:rsidR="00661762" w:rsidRPr="004811C9">
        <w:rPr>
          <w:rFonts w:ascii="Times New Roman" w:hAnsi="Times New Roman" w:cs="Times New Roman"/>
        </w:rPr>
        <w:fldChar w:fldCharType="end"/>
      </w:r>
      <w:r w:rsidR="00751802" w:rsidRPr="004811C9">
        <w:rPr>
          <w:rFonts w:ascii="Times New Roman" w:hAnsi="Times New Roman" w:cs="Times New Roman"/>
        </w:rPr>
        <w:t xml:space="preserve"> and </w:t>
      </w:r>
      <w:r w:rsidRPr="004811C9">
        <w:rPr>
          <w:rFonts w:ascii="Times New Roman" w:hAnsi="Times New Roman" w:cs="Times New Roman"/>
        </w:rPr>
        <w:t xml:space="preserve">Mishra et al. </w:t>
      </w:r>
      <w:r w:rsidRPr="004811C9">
        <w:rPr>
          <w:rFonts w:ascii="Times New Roman" w:hAnsi="Times New Roman" w:cs="Times New Roman"/>
        </w:rPr>
        <w:fldChar w:fldCharType="begin"/>
      </w:r>
      <w:r w:rsidRPr="004811C9">
        <w:rPr>
          <w:rFonts w:ascii="Times New Roman" w:hAnsi="Times New Roman" w:cs="Times New Roman"/>
        </w:rPr>
        <w:instrText xml:space="preserve"> ADDIN ZOTERO_ITEM CSL_CITATION {"citationID":"P8Wmtt9w","properties":{"formattedCitation":"(2018)","plainCitation":"(2018)","noteIndex":0},"citationItems":[{"id":673,"uris":["http://zotero.org/users/12832277/items/NCELHLDM"],"itemData":{"id":673,"type":"article-journal","abstract":"This paper proposes a method to measure the value, forecast, and incorporate reliability in the transportation planning process. Empirically observed travel time data from INRIX are used in an introduced method to measure Origin Destination (OD)-based reliability. OD-based reliability is a valuable concept, since it can be easily incorporated in most travel models. The measured reliability is utilized to find the value of reliability for a specific mode choice problem and to establish the relationship between travel time and reliability. This relationship is useful to forecast reliability in future scenarios. Findings are combined with Maryland Statewide Transportation Model to find the value of reliability savings by improving the network in a case study. The Inter-County Connector is used as the case study to show the significance of reliability savings. The proposed approach can be used to (1) provide a systematic approach to estimate travel time reliability for planning agencies, (2) incorporate travel time reliability in transportation planning models, and (3) evaluate reliability improvements gained from transportation network investments.","container-title":"Case Studies on Transport Policy","DOI":"10.1016/j.cstp.2017.11.005","ISSN":"2213-624X","issue":"1","language":"en","page":"51-62","source":"ScienceDirect","title":"Estimation and Valuation of Travel Time Reliability for Transportation Planning Applications","volume":"6","author":[{"family":"Mishra","given":"Sabyasachee"},{"family":"Tang","given":"Liang"},{"family":"Ghader","given":"Sepehr"},{"family":"Mahapatra","given":"Subrat"},{"family":"Zhang","given":"Lei"}],"issued":{"date-parts":[["2018",3,1]]}},"label":"page","suppress-author":true}],"schema":"https://github.com/citation-style-language/schema/raw/master/csl-citation.json"} </w:instrText>
      </w:r>
      <w:r w:rsidRPr="004811C9">
        <w:rPr>
          <w:rFonts w:ascii="Times New Roman" w:hAnsi="Times New Roman" w:cs="Times New Roman"/>
        </w:rPr>
        <w:fldChar w:fldCharType="separate"/>
      </w:r>
      <w:r w:rsidRPr="004811C9">
        <w:rPr>
          <w:rFonts w:ascii="Times New Roman" w:hAnsi="Times New Roman" w:cs="Times New Roman"/>
        </w:rPr>
        <w:t>(2018)</w:t>
      </w:r>
      <w:r w:rsidRPr="004811C9">
        <w:rPr>
          <w:rFonts w:ascii="Times New Roman" w:hAnsi="Times New Roman" w:cs="Times New Roman"/>
        </w:rPr>
        <w:fldChar w:fldCharType="end"/>
      </w:r>
      <w:r w:rsidRPr="004811C9">
        <w:rPr>
          <w:rFonts w:ascii="Times New Roman" w:hAnsi="Times New Roman" w:cs="Times New Roman"/>
        </w:rPr>
        <w:t xml:space="preserve"> </w:t>
      </w:r>
      <w:r w:rsidR="00751802" w:rsidRPr="004811C9">
        <w:rPr>
          <w:rFonts w:ascii="Times New Roman" w:hAnsi="Times New Roman" w:cs="Times New Roman"/>
        </w:rPr>
        <w:t>note</w:t>
      </w:r>
      <w:r w:rsidR="00F47BF9" w:rsidRPr="004811C9">
        <w:rPr>
          <w:rFonts w:ascii="Times New Roman" w:hAnsi="Times New Roman" w:cs="Times New Roman"/>
        </w:rPr>
        <w:t>d</w:t>
      </w:r>
      <w:r w:rsidR="00751802" w:rsidRPr="004811C9">
        <w:rPr>
          <w:rFonts w:ascii="Times New Roman" w:hAnsi="Times New Roman" w:cs="Times New Roman"/>
        </w:rPr>
        <w:t xml:space="preserve"> that comfort and travel time reliability perceptions </w:t>
      </w:r>
      <w:r w:rsidR="005165FE" w:rsidRPr="004811C9">
        <w:rPr>
          <w:rFonts w:ascii="Times New Roman" w:hAnsi="Times New Roman" w:cs="Times New Roman"/>
        </w:rPr>
        <w:t xml:space="preserve">affect </w:t>
      </w:r>
      <w:r w:rsidR="00847406" w:rsidRPr="004811C9">
        <w:rPr>
          <w:rFonts w:ascii="Times New Roman" w:hAnsi="Times New Roman" w:cs="Times New Roman"/>
        </w:rPr>
        <w:t>VTTS</w:t>
      </w:r>
      <w:r w:rsidRPr="004811C9">
        <w:rPr>
          <w:rFonts w:ascii="Times New Roman" w:hAnsi="Times New Roman" w:cs="Times New Roman"/>
        </w:rPr>
        <w:t xml:space="preserve">. Further, Chen et al. </w:t>
      </w:r>
      <w:r w:rsidRPr="004811C9">
        <w:rPr>
          <w:rFonts w:ascii="Times New Roman" w:hAnsi="Times New Roman" w:cs="Times New Roman"/>
        </w:rPr>
        <w:fldChar w:fldCharType="begin"/>
      </w:r>
      <w:r w:rsidRPr="004811C9">
        <w:rPr>
          <w:rFonts w:ascii="Times New Roman" w:hAnsi="Times New Roman" w:cs="Times New Roman"/>
        </w:rPr>
        <w:instrText xml:space="preserve"> ADDIN ZOTERO_ITEM CSL_CITATION {"citationID":"BySBLrxg","properties":{"formattedCitation":"(2011)","plainCitation":"(2011)","noteIndex":0},"citationItems":[{"id":4806,"uris":["http://zotero.org/users/12832277/items/KG2P4TTZ"],"itemData":{"id":4806,"type":"article-journal","abstract":"Quantitative study on the travel costs of urban transit passengers has great significance for scientifically evaluating social benefits of public transportation system. Analysis of travel time values is one of the most important parts of traveler's travel cost estimation. According to the stated preference (SP) survey data for Beijing residents, factors that influence public transport values of travel time are analyzed and a Logit-based model is used. An improved SP survey based model is proposed, in which traveler's income is introduced as a variable. The parameters estimating the travel time values under the trip purposes of work/business and leisure are calibrated. Then the values of travel time under different conditions in Beijing are obtained (i.e. different trip purposes and with/without transferring). The results indicate that the travel time values for work are generally higher than those for leisure. The waiting time values are higher than transferring time values and in-vehicle time values under any circumstances, and the waiting time values are higher with transferring than those without transferring.\n</w:instrText>
      </w:r>
      <w:r w:rsidRPr="004811C9">
        <w:rPr>
          <w:rFonts w:ascii="Times New Roman" w:eastAsia="MS Gothic" w:hAnsi="Times New Roman" w:cs="Times New Roman"/>
        </w:rPr>
        <w:instrText>摘要</w:instrText>
      </w:r>
      <w:r w:rsidRPr="004811C9">
        <w:rPr>
          <w:rFonts w:ascii="Times New Roman" w:hAnsi="Times New Roman" w:cs="Times New Roman"/>
        </w:rPr>
        <w:instrText>\n</w:instrText>
      </w:r>
      <w:r w:rsidRPr="004811C9">
        <w:rPr>
          <w:rFonts w:ascii="Times New Roman" w:eastAsia="MS Gothic" w:hAnsi="Times New Roman" w:cs="Times New Roman"/>
        </w:rPr>
        <w:instrText>城市公共交通乘客出行成本的量化研究，</w:instrText>
      </w:r>
      <w:r w:rsidRPr="004811C9">
        <w:rPr>
          <w:rFonts w:ascii="Times New Roman" w:eastAsia="Microsoft JhengHei" w:hAnsi="Times New Roman" w:cs="Times New Roman"/>
        </w:rPr>
        <w:instrText>对于科学合理地评价公共交通系统的社会效益意义重大，而出行时间价值是进行乘客出行成本估计的一个重要环节。本文以北京市市区居民</w:instrText>
      </w:r>
      <w:r w:rsidRPr="004811C9">
        <w:rPr>
          <w:rFonts w:ascii="Times New Roman" w:hAnsi="Times New Roman" w:cs="Times New Roman"/>
        </w:rPr>
        <w:instrText>SP</w:instrText>
      </w:r>
      <w:r w:rsidRPr="004811C9">
        <w:rPr>
          <w:rFonts w:ascii="Times New Roman" w:eastAsia="Microsoft JhengHei" w:hAnsi="Times New Roman" w:cs="Times New Roman"/>
        </w:rPr>
        <w:instrText>调查数据为依托，通过分析公共交通出行时间价值的影响因素，选取</w:instrText>
      </w:r>
      <w:r w:rsidRPr="004811C9">
        <w:rPr>
          <w:rFonts w:ascii="Times New Roman" w:hAnsi="Times New Roman" w:cs="Times New Roman"/>
        </w:rPr>
        <w:instrText>Logit</w:instrText>
      </w:r>
      <w:r w:rsidRPr="004811C9">
        <w:rPr>
          <w:rFonts w:ascii="Times New Roman" w:eastAsia="MS Gothic" w:hAnsi="Times New Roman" w:cs="Times New Roman"/>
        </w:rPr>
        <w:instrText>模型</w:instrText>
      </w:r>
      <w:r w:rsidRPr="004811C9">
        <w:rPr>
          <w:rFonts w:ascii="Times New Roman" w:eastAsia="Microsoft JhengHei" w:hAnsi="Times New Roman" w:cs="Times New Roman"/>
        </w:rPr>
        <w:instrText>为基础模型，引入</w:instrText>
      </w:r>
      <w:r w:rsidRPr="004811C9">
        <w:rPr>
          <w:rFonts w:ascii="Times New Roman" w:hAnsi="Times New Roman" w:cs="Times New Roman"/>
        </w:rPr>
        <w:instrText>“</w:instrText>
      </w:r>
      <w:r w:rsidRPr="004811C9">
        <w:rPr>
          <w:rFonts w:ascii="Times New Roman" w:eastAsia="MS Gothic" w:hAnsi="Times New Roman" w:cs="Times New Roman"/>
        </w:rPr>
        <w:instrText>出行者收入</w:instrText>
      </w:r>
      <w:r w:rsidRPr="004811C9">
        <w:rPr>
          <w:rFonts w:ascii="Times New Roman" w:hAnsi="Times New Roman" w:cs="Times New Roman"/>
        </w:rPr>
        <w:instrText>”</w:instrText>
      </w:r>
      <w:r w:rsidRPr="004811C9">
        <w:rPr>
          <w:rFonts w:ascii="Times New Roman" w:eastAsia="MS Gothic" w:hAnsi="Times New Roman" w:cs="Times New Roman"/>
        </w:rPr>
        <w:instrText>作</w:instrText>
      </w:r>
      <w:r w:rsidRPr="004811C9">
        <w:rPr>
          <w:rFonts w:ascii="Times New Roman" w:eastAsia="Microsoft JhengHei" w:hAnsi="Times New Roman" w:cs="Times New Roman"/>
        </w:rPr>
        <w:instrText>为模型新增变量，并针对工作商务、社会娱乐两种出行目的在不同换乘情况下出行时间价值模型进行</w:instrText>
      </w:r>
      <w:r w:rsidRPr="004811C9">
        <w:rPr>
          <w:rFonts w:ascii="Times New Roman" w:eastAsia="MS Gothic" w:hAnsi="Times New Roman" w:cs="Times New Roman"/>
        </w:rPr>
        <w:instrText>参数</w:instrText>
      </w:r>
      <w:r w:rsidRPr="004811C9">
        <w:rPr>
          <w:rFonts w:ascii="Times New Roman" w:eastAsia="Microsoft JhengHei" w:hAnsi="Times New Roman" w:cs="Times New Roman"/>
        </w:rPr>
        <w:instrText>标定，建立了基于</w:instrText>
      </w:r>
      <w:r w:rsidRPr="004811C9">
        <w:rPr>
          <w:rFonts w:ascii="Times New Roman" w:hAnsi="Times New Roman" w:cs="Times New Roman"/>
        </w:rPr>
        <w:instrText>SP</w:instrText>
      </w:r>
      <w:r w:rsidRPr="004811C9">
        <w:rPr>
          <w:rFonts w:ascii="Times New Roman" w:eastAsia="Microsoft JhengHei" w:hAnsi="Times New Roman" w:cs="Times New Roman"/>
        </w:rPr>
        <w:instrText>调查数据的改进型时间价值求解模型，并计算得到北京市公共交通出行者在不同出行目的和有无换乘情况下的换乘时间价值、候车时间价值以及运行时间价值。研究发现，工作商务出行目的出</w:instrText>
      </w:r>
      <w:r w:rsidRPr="004811C9">
        <w:rPr>
          <w:rFonts w:ascii="Times New Roman" w:eastAsia="MS Gothic" w:hAnsi="Times New Roman" w:cs="Times New Roman"/>
        </w:rPr>
        <w:instrText>行</w:instrText>
      </w:r>
      <w:r w:rsidRPr="004811C9">
        <w:rPr>
          <w:rFonts w:ascii="Times New Roman" w:eastAsia="Microsoft JhengHei" w:hAnsi="Times New Roman" w:cs="Times New Roman"/>
        </w:rPr>
        <w:instrText>时间价值普遍高于社会娱乐的出行时间价值，出行者在不同出行目的和有无换乘情况下的候车时间价值，大于换乘时间价值以及运行时间价值，并且有换乘情况下的候车时间价值大于无换乘情况下的候车时间价值。</w:instrText>
      </w:r>
      <w:r w:rsidRPr="004811C9">
        <w:rPr>
          <w:rFonts w:ascii="Times New Roman" w:hAnsi="Times New Roman" w:cs="Times New Roman"/>
        </w:rPr>
        <w:instrText xml:space="preserve">","container-title":"Journal of Transportation Systems Engineering and Information Technology","DOI":"10.1016/S1570-6672(10)60132-8","ISSN":"1570-6672","issue":"4","page":"77-84","source":"ScienceDirect","title":"Estimation of Travel Time Values for Urban Public Transport Passengers Based on SP Survey","volume":"11","author":[{"family":"Chen","given":"Xumei"},{"family":"Liu","given":"Qiaoxian"},{"family":"Du","given":"Guang"}],"issued":{"date-parts":[["2011",8,1]]}},"label":"page","suppress-author":true}],"schema":"https://github.com/citation-style-language/schema/raw/master/csl-citation.json"} </w:instrText>
      </w:r>
      <w:r w:rsidRPr="004811C9">
        <w:rPr>
          <w:rFonts w:ascii="Times New Roman" w:hAnsi="Times New Roman" w:cs="Times New Roman"/>
        </w:rPr>
        <w:fldChar w:fldCharType="separate"/>
      </w:r>
      <w:r w:rsidRPr="004811C9">
        <w:rPr>
          <w:rFonts w:ascii="Times New Roman" w:hAnsi="Times New Roman" w:cs="Times New Roman"/>
        </w:rPr>
        <w:t>(2011)</w:t>
      </w:r>
      <w:r w:rsidRPr="004811C9">
        <w:rPr>
          <w:rFonts w:ascii="Times New Roman" w:hAnsi="Times New Roman" w:cs="Times New Roman"/>
        </w:rPr>
        <w:fldChar w:fldCharType="end"/>
      </w:r>
      <w:r w:rsidRPr="004811C9">
        <w:rPr>
          <w:rFonts w:ascii="Times New Roman" w:hAnsi="Times New Roman" w:cs="Times New Roman"/>
        </w:rPr>
        <w:t xml:space="preserve"> </w:t>
      </w:r>
      <w:r w:rsidR="00F47BF9" w:rsidRPr="004811C9">
        <w:rPr>
          <w:rFonts w:ascii="Times New Roman" w:hAnsi="Times New Roman" w:cs="Times New Roman"/>
        </w:rPr>
        <w:t>observed</w:t>
      </w:r>
      <w:r w:rsidRPr="004811C9">
        <w:rPr>
          <w:rFonts w:ascii="Times New Roman" w:hAnsi="Times New Roman" w:cs="Times New Roman"/>
        </w:rPr>
        <w:t xml:space="preserve"> that waiting time is often more negatively valued than in-vehicle time due to </w:t>
      </w:r>
      <w:r w:rsidR="005165FE" w:rsidRPr="004811C9">
        <w:rPr>
          <w:rFonts w:ascii="Times New Roman" w:hAnsi="Times New Roman" w:cs="Times New Roman"/>
        </w:rPr>
        <w:t xml:space="preserve">both weather-related concerns as well as the </w:t>
      </w:r>
      <w:r w:rsidRPr="004811C9">
        <w:rPr>
          <w:rFonts w:ascii="Times New Roman" w:hAnsi="Times New Roman" w:cs="Times New Roman"/>
        </w:rPr>
        <w:t xml:space="preserve">psychological discomfort </w:t>
      </w:r>
      <w:r w:rsidR="005165FE" w:rsidRPr="004811C9">
        <w:rPr>
          <w:rFonts w:ascii="Times New Roman" w:hAnsi="Times New Roman" w:cs="Times New Roman"/>
        </w:rPr>
        <w:t>of not making progress toward one’s intended destination</w:t>
      </w:r>
      <w:r w:rsidRPr="004811C9">
        <w:rPr>
          <w:rFonts w:ascii="Times New Roman" w:hAnsi="Times New Roman" w:cs="Times New Roman"/>
        </w:rPr>
        <w:t>.</w:t>
      </w:r>
      <w:r w:rsidR="00A145B0" w:rsidRPr="004811C9">
        <w:rPr>
          <w:rFonts w:ascii="Times New Roman" w:hAnsi="Times New Roman" w:cs="Times New Roman"/>
        </w:rPr>
        <w:t xml:space="preserve"> </w:t>
      </w:r>
      <w:proofErr w:type="spellStart"/>
      <w:r w:rsidR="005165FE" w:rsidRPr="004811C9">
        <w:rPr>
          <w:rFonts w:ascii="Times New Roman" w:hAnsi="Times New Roman" w:cs="Times New Roman"/>
        </w:rPr>
        <w:t>Ambarwati</w:t>
      </w:r>
      <w:proofErr w:type="spellEnd"/>
      <w:r w:rsidR="005165FE" w:rsidRPr="004811C9">
        <w:rPr>
          <w:rFonts w:ascii="Times New Roman" w:hAnsi="Times New Roman" w:cs="Times New Roman"/>
        </w:rPr>
        <w:t xml:space="preserve"> et al. </w:t>
      </w:r>
      <w:r w:rsidR="005165FE" w:rsidRPr="004811C9">
        <w:rPr>
          <w:rFonts w:ascii="Times New Roman" w:hAnsi="Times New Roman" w:cs="Times New Roman"/>
        </w:rPr>
        <w:fldChar w:fldCharType="begin"/>
      </w:r>
      <w:r w:rsidR="005165FE" w:rsidRPr="004811C9">
        <w:rPr>
          <w:rFonts w:ascii="Times New Roman" w:hAnsi="Times New Roman" w:cs="Times New Roman"/>
        </w:rPr>
        <w:instrText xml:space="preserve"> ADDIN ZOTERO_ITEM CSL_CITATION {"citationID":"MjmdnVtZ","properties":{"formattedCitation":"(2017)","plainCitation":"(2017)","noteIndex":0},"citationItems":[{"id":4802,"uris":["http://zotero.org/users/12832277/items/A9UARJ7I"],"itemData":{"id":4802,"type":"article-journal","abstract":"Values of travel time are essential factors in the design of transport infrastructure. The value of time is used in transport models to monetize travel time related to the socio-economic background of travelers. This paper assesses the estimation of the value of time based on questionnaires distributed to travelers in a preference survey. The mode choice approach is employed to estimate these values dependent on vehicle classes for weekdays and at the weekend. Two of the main conclusions using the mode choice approach are that the value of time for private vehicle users is approximately 1.5 times the value of time for public transport users; and the value of travel time on the weekday is twice that of the weekend. This indicates that public transport passengers have more travel time savings than when they use other modes. Another method, the income approach, arrives at similar values of time as that estimated by the mode choice approach. The willingness to use public transport in weekdays is increasing. As a consequence, public transport should be operated at a higher frequency.","container-title":"Open Science Journal","DOI":"10.23954/osj.v2i2.639","ISSN":"2466-4308","issue":"2","language":"en","license":"Copyright (c) 2017 Open Science Journal","note":"number: 2","source":"osjournal.org","title":"Estimating the Value of Time and Its Application","URL":"https://osjournal.org/ojs/index.php/OSJ/article/view/639","volume":"2","author":[{"family":"Ambarwati","given":"Lasmini"},{"family":"Indraistuti","given":"Amelia K."},{"family":"Kusumawardhani","given":"Pretiwindya"}],"accessed":{"date-parts":[["2025",7,8]]},"issued":{"date-parts":[["2017",6,21]]}},"label":"page","suppress-author":true}],"schema":"https://github.com/citation-style-language/schema/raw/master/csl-citation.json"} </w:instrText>
      </w:r>
      <w:r w:rsidR="005165FE" w:rsidRPr="004811C9">
        <w:rPr>
          <w:rFonts w:ascii="Times New Roman" w:hAnsi="Times New Roman" w:cs="Times New Roman"/>
        </w:rPr>
        <w:fldChar w:fldCharType="separate"/>
      </w:r>
      <w:r w:rsidR="005165FE" w:rsidRPr="004811C9">
        <w:rPr>
          <w:rFonts w:ascii="Times New Roman" w:hAnsi="Times New Roman" w:cs="Times New Roman"/>
        </w:rPr>
        <w:t>(2017)</w:t>
      </w:r>
      <w:r w:rsidR="005165FE" w:rsidRPr="004811C9">
        <w:rPr>
          <w:rFonts w:ascii="Times New Roman" w:hAnsi="Times New Roman" w:cs="Times New Roman"/>
        </w:rPr>
        <w:fldChar w:fldCharType="end"/>
      </w:r>
      <w:r w:rsidR="005165FE" w:rsidRPr="004811C9">
        <w:rPr>
          <w:rFonts w:ascii="Times New Roman" w:hAnsi="Times New Roman" w:cs="Times New Roman"/>
        </w:rPr>
        <w:t xml:space="preserve"> examined VTTS variations across weekdays and weekend days in Indonesia, finding that weekday VTTS is significantly higher than </w:t>
      </w:r>
      <w:r w:rsidR="00F47BF9" w:rsidRPr="004811C9">
        <w:rPr>
          <w:rFonts w:ascii="Times New Roman" w:hAnsi="Times New Roman" w:cs="Times New Roman"/>
        </w:rPr>
        <w:t xml:space="preserve">on </w:t>
      </w:r>
      <w:r w:rsidR="005165FE" w:rsidRPr="004811C9">
        <w:rPr>
          <w:rFonts w:ascii="Times New Roman" w:hAnsi="Times New Roman" w:cs="Times New Roman"/>
        </w:rPr>
        <w:t>weekend</w:t>
      </w:r>
      <w:r w:rsidR="00F47BF9" w:rsidRPr="004811C9">
        <w:rPr>
          <w:rFonts w:ascii="Times New Roman" w:hAnsi="Times New Roman" w:cs="Times New Roman"/>
        </w:rPr>
        <w:t>s</w:t>
      </w:r>
      <w:r w:rsidR="005165FE" w:rsidRPr="004811C9">
        <w:rPr>
          <w:rFonts w:ascii="Times New Roman" w:hAnsi="Times New Roman" w:cs="Times New Roman"/>
        </w:rPr>
        <w:t xml:space="preserve">, with private vehicle users </w:t>
      </w:r>
      <w:r w:rsidR="00F47BF9" w:rsidRPr="004811C9">
        <w:rPr>
          <w:rFonts w:ascii="Times New Roman" w:hAnsi="Times New Roman" w:cs="Times New Roman"/>
        </w:rPr>
        <w:t xml:space="preserve">(relative to other travel model users) </w:t>
      </w:r>
      <w:r w:rsidR="005165FE" w:rsidRPr="004811C9">
        <w:rPr>
          <w:rFonts w:ascii="Times New Roman" w:hAnsi="Times New Roman" w:cs="Times New Roman"/>
        </w:rPr>
        <w:t xml:space="preserve">exhibiting the highest weekday-to-weekend variation in VTTS. Unlike these earlier studies that have examined VTTS variations strictly in human-driven vehicles, </w:t>
      </w:r>
      <w:proofErr w:type="spellStart"/>
      <w:r w:rsidR="00847406" w:rsidRPr="004811C9">
        <w:rPr>
          <w:rFonts w:ascii="Times New Roman" w:hAnsi="Times New Roman" w:cs="Times New Roman"/>
        </w:rPr>
        <w:t>Kolarova</w:t>
      </w:r>
      <w:proofErr w:type="spellEnd"/>
      <w:r w:rsidR="00847406" w:rsidRPr="004811C9">
        <w:rPr>
          <w:rFonts w:ascii="Times New Roman" w:hAnsi="Times New Roman" w:cs="Times New Roman"/>
        </w:rPr>
        <w:t xml:space="preserve"> et al. </w:t>
      </w:r>
      <w:r w:rsidR="00847406" w:rsidRPr="004811C9">
        <w:rPr>
          <w:rFonts w:ascii="Times New Roman" w:hAnsi="Times New Roman" w:cs="Times New Roman"/>
        </w:rPr>
        <w:fldChar w:fldCharType="begin"/>
      </w:r>
      <w:r w:rsidR="00847406" w:rsidRPr="004811C9">
        <w:rPr>
          <w:rFonts w:ascii="Times New Roman" w:hAnsi="Times New Roman" w:cs="Times New Roman"/>
        </w:rPr>
        <w:instrText xml:space="preserve"> ADDIN ZOTERO_ITEM CSL_CITATION {"citationID":"QTNwlfGH","properties":{"formattedCitation":"(2018)","plainCitation":"(2018)","noteIndex":0},"citationItems":[{"id":4813,"uris":["http://zotero.org/users/12832277/items/U9685WEN"],"itemData":{"id":4813,"type":"article-journal","abstract":"In recent years the transportation system, and in particular road vehicles, are becoming increasingly automated and connected. Thus there is the expectation that in the near future there will be fully automated vehicles on roads. Support for road vehicles automation include increased safety, more efficient transport system, as well as increase of the comfort level and enabling users to do other activities while travelling. Especially the last two aspects might potentially change the way people perceive the time spent travelling by car and hence lead to a reduction of the value of time in terms of willingness to pay for saving travel time. Additionally, automation enables new mobility options and access to car use for people who are currently not able or not willing to drive. As a result, mode choice preferences and travel behaviour might change in favour of the individual motorized transport. Understanding these changes is crucial when predicting the impact of automation in the context of developing a sustainable and efficient future transportation system. This study addresses the potential mode choice preference changes once automated driving becomes available. For this purpose, a stated choice experiment for currently available modes of transport and a second experiment on potentially future available alternatives were conducted. Two concepts of automated vehicles are considered – a privately owned vehicle and a vehicle on demand (i.e., a driverless taxi). This paper describes the survey design as well as the methodology used in the study and presents the first results of model estimations using simple multinomial logit for the analysis of the study data. The results suggest a potential reduction in the value of time for automated driving. Solutions for the integration of the results into a microscopic travel demand models as well as further analysis are discussed.","collection-title":"Assessing wider impacts of transportation policies","container-title":"Transportation Research Procedia","DOI":"10.1016/j.trpro.2018.09.044","ISSN":"2352-1465","page":"35-46","source":"ScienceDirect","title":"Estimation of the Value of Time for Automated Driving Using Revealed and Stated Preference Methods","volume":"31","author":[{"family":"Kolarova","given":"Viktoriya"},{"family":"Steck","given":"Felix"},{"family":"Cyganski","given":"Rita"},{"family":"Trommer","given":"Stefan"}],"issued":{"date-parts":[["2018",1,1]]}},"label":"page","suppress-author":true}],"schema":"https://github.com/citation-style-language/schema/raw/master/csl-citation.json"} </w:instrText>
      </w:r>
      <w:r w:rsidR="00847406" w:rsidRPr="004811C9">
        <w:rPr>
          <w:rFonts w:ascii="Times New Roman" w:hAnsi="Times New Roman" w:cs="Times New Roman"/>
        </w:rPr>
        <w:fldChar w:fldCharType="separate"/>
      </w:r>
      <w:r w:rsidR="00847406" w:rsidRPr="004811C9">
        <w:rPr>
          <w:rFonts w:ascii="Times New Roman" w:hAnsi="Times New Roman" w:cs="Times New Roman"/>
        </w:rPr>
        <w:t>(2018)</w:t>
      </w:r>
      <w:r w:rsidR="00847406" w:rsidRPr="004811C9">
        <w:rPr>
          <w:rFonts w:ascii="Times New Roman" w:hAnsi="Times New Roman" w:cs="Times New Roman"/>
        </w:rPr>
        <w:fldChar w:fldCharType="end"/>
      </w:r>
      <w:r w:rsidR="00847406" w:rsidRPr="004811C9">
        <w:rPr>
          <w:rFonts w:ascii="Times New Roman" w:hAnsi="Times New Roman" w:cs="Times New Roman"/>
        </w:rPr>
        <w:t xml:space="preserve"> explored </w:t>
      </w:r>
      <w:r w:rsidR="00A145B0" w:rsidRPr="004811C9">
        <w:rPr>
          <w:rFonts w:ascii="Times New Roman" w:hAnsi="Times New Roman" w:cs="Times New Roman"/>
        </w:rPr>
        <w:t>VTTS</w:t>
      </w:r>
      <w:r w:rsidR="00847406" w:rsidRPr="004811C9">
        <w:rPr>
          <w:rFonts w:ascii="Times New Roman" w:hAnsi="Times New Roman" w:cs="Times New Roman"/>
        </w:rPr>
        <w:t xml:space="preserve"> </w:t>
      </w:r>
      <w:r w:rsidR="005165FE" w:rsidRPr="004811C9">
        <w:rPr>
          <w:rFonts w:ascii="Times New Roman" w:hAnsi="Times New Roman" w:cs="Times New Roman"/>
        </w:rPr>
        <w:t xml:space="preserve">variations between human-driven and </w:t>
      </w:r>
      <w:r w:rsidR="00847406" w:rsidRPr="004811C9">
        <w:rPr>
          <w:rFonts w:ascii="Times New Roman" w:hAnsi="Times New Roman" w:cs="Times New Roman"/>
        </w:rPr>
        <w:t>automated driving</w:t>
      </w:r>
      <w:r w:rsidR="005165FE" w:rsidRPr="004811C9">
        <w:rPr>
          <w:rFonts w:ascii="Times New Roman" w:hAnsi="Times New Roman" w:cs="Times New Roman"/>
        </w:rPr>
        <w:t xml:space="preserve"> scenarios</w:t>
      </w:r>
      <w:r w:rsidR="00847406" w:rsidRPr="004811C9">
        <w:rPr>
          <w:rFonts w:ascii="Times New Roman" w:hAnsi="Times New Roman" w:cs="Times New Roman"/>
        </w:rPr>
        <w:t xml:space="preserve">, </w:t>
      </w:r>
      <w:r w:rsidR="005165FE" w:rsidRPr="004811C9">
        <w:rPr>
          <w:rFonts w:ascii="Times New Roman" w:hAnsi="Times New Roman" w:cs="Times New Roman"/>
        </w:rPr>
        <w:t>observing</w:t>
      </w:r>
      <w:r w:rsidR="00847406" w:rsidRPr="004811C9">
        <w:rPr>
          <w:rFonts w:ascii="Times New Roman" w:hAnsi="Times New Roman" w:cs="Times New Roman"/>
        </w:rPr>
        <w:t xml:space="preserve"> that individuals </w:t>
      </w:r>
      <w:r w:rsidR="005165FE" w:rsidRPr="004811C9">
        <w:rPr>
          <w:rFonts w:ascii="Times New Roman" w:hAnsi="Times New Roman" w:cs="Times New Roman"/>
        </w:rPr>
        <w:t>expressed a lower VTTS in the automated driving scenario (presumably because of reclaiming time that would have otherwise been spent behind the wheel)</w:t>
      </w:r>
      <w:r w:rsidR="00847406" w:rsidRPr="004811C9">
        <w:rPr>
          <w:rFonts w:ascii="Times New Roman" w:hAnsi="Times New Roman" w:cs="Times New Roman"/>
        </w:rPr>
        <w:t xml:space="preserve">. </w:t>
      </w:r>
      <w:r w:rsidR="009F61FC" w:rsidRPr="004811C9">
        <w:rPr>
          <w:rFonts w:ascii="Times New Roman" w:hAnsi="Times New Roman" w:cs="Times New Roman"/>
        </w:rPr>
        <w:t xml:space="preserve">Finally, </w:t>
      </w:r>
      <w:r w:rsidR="005165FE" w:rsidRPr="004811C9">
        <w:rPr>
          <w:rFonts w:ascii="Times New Roman" w:hAnsi="Times New Roman" w:cs="Times New Roman"/>
        </w:rPr>
        <w:t xml:space="preserve">Shires and de Jong </w:t>
      </w:r>
      <w:r w:rsidR="005165FE" w:rsidRPr="004811C9">
        <w:rPr>
          <w:rFonts w:ascii="Times New Roman" w:hAnsi="Times New Roman" w:cs="Times New Roman"/>
        </w:rPr>
        <w:fldChar w:fldCharType="begin"/>
      </w:r>
      <w:r w:rsidR="005165FE" w:rsidRPr="004811C9">
        <w:rPr>
          <w:rFonts w:ascii="Times New Roman" w:hAnsi="Times New Roman" w:cs="Times New Roman"/>
        </w:rPr>
        <w:instrText xml:space="preserve"> ADDIN ZOTERO_ITEM CSL_CITATION {"citationID":"5SPMJbOz","properties":{"formattedCitation":"(2009)","plainCitation":"(2009)","noteIndex":0},"citationItems":[{"id":4879,"uris":["http://zotero.org/users/12832277/items/PIEXAA6D"],"itemData":{"id":4879,"type":"article-journal","abstract":"Values of travel time savings are often used in cost–benefit analysis of transport projects and policies, and also to compute generalised travel costs. There has been considerable debate as to whether different research methods (e.g. stated versus revealed preference) will lead to different values of travel time savings, and which segmentations (e.g. by income or mode) are most important to capture the heterogeneity in these values. In addition there are many countries where no specific valuation studies have been done. In this paper new equations are estimated on the outcomes of value of travel time savings studies from various countries. In the data set, several countries appear more than once, which is taken into account by estimating random effects panel models. The meta-analysis sheds some new light on the variation of the value of travel time savings by income, country, travel purpose, mode, distance and by survey method. Furthermore, the resulting meta-models are applied to produce new values of travel time savings for business travel, commuting and for other purposes in passenger transport, for 25 European Union Member states. Similar methods could be used to statistically analyse studies carried out on other non-monetary effects, both for transport and non-transport projects, and for inclusion in cost–benefit analysis.","collection-title":"Evaluating the Impact of Transport Projects: Lessons for Other Disciplines","container-title":"Evaluation and Program Planning","DOI":"10.1016/j.evalprogplan.2009.06.010","ISSN":"0149-7189","issue":"4","page":"315-325","source":"ScienceDirect","title":"An International Meta-Analysis of Values of Travel Time Savings","volume":"32","author":[{"family":"Shires","given":"J. D."},{"family":"Jong","given":"G. C.","non-dropping-particle":"de"}],"issued":{"date-parts":[["2009",11,1]]}},"label":"page","suppress-author":true}],"schema":"https://github.com/citation-style-language/schema/raw/master/csl-citation.json"} </w:instrText>
      </w:r>
      <w:r w:rsidR="005165FE" w:rsidRPr="004811C9">
        <w:rPr>
          <w:rFonts w:ascii="Times New Roman" w:hAnsi="Times New Roman" w:cs="Times New Roman"/>
        </w:rPr>
        <w:fldChar w:fldCharType="separate"/>
      </w:r>
      <w:r w:rsidR="005165FE" w:rsidRPr="004811C9">
        <w:rPr>
          <w:rFonts w:ascii="Times New Roman" w:hAnsi="Times New Roman" w:cs="Times New Roman"/>
        </w:rPr>
        <w:t>(2009)</w:t>
      </w:r>
      <w:r w:rsidR="005165FE" w:rsidRPr="004811C9">
        <w:rPr>
          <w:rFonts w:ascii="Times New Roman" w:hAnsi="Times New Roman" w:cs="Times New Roman"/>
        </w:rPr>
        <w:fldChar w:fldCharType="end"/>
      </w:r>
      <w:r w:rsidR="005165FE" w:rsidRPr="004811C9">
        <w:rPr>
          <w:rFonts w:ascii="Times New Roman" w:hAnsi="Times New Roman" w:cs="Times New Roman"/>
        </w:rPr>
        <w:t xml:space="preserve"> and Wardman et al., </w:t>
      </w:r>
      <w:r w:rsidR="005165FE" w:rsidRPr="004811C9">
        <w:rPr>
          <w:rFonts w:ascii="Times New Roman" w:hAnsi="Times New Roman" w:cs="Times New Roman"/>
        </w:rPr>
        <w:fldChar w:fldCharType="begin"/>
      </w:r>
      <w:r w:rsidR="005165FE" w:rsidRPr="004811C9">
        <w:rPr>
          <w:rFonts w:ascii="Times New Roman" w:hAnsi="Times New Roman" w:cs="Times New Roman"/>
        </w:rPr>
        <w:instrText xml:space="preserve"> ADDIN ZOTERO_ITEM CSL_CITATION {"citationID":"svaGPiN6","properties":{"formattedCitation":"(2023)","plainCitation":"(2023)","noteIndex":0},"citationItems":[{"id":4885,"uris":["http://zotero.org/users/12832277/items/89MHENGL"],"itemData":{"id":4885,"type":"article-journal","container-title":"World Bank, Washington, DC","source":"Google Scholar","title":"Meta-analysis of the Value of Travel Time Savings in Low-and Middle-Income Countries","URL":"https://documents1.worldbank.org/curated/en/099032124211022462/pdf/P1775471cf971e0ee1becd1a1faab55d1d7.pdf","author":[{"family":"Wardman","given":"Mark"},{"family":"Neki","given":"Kazuyuki"},{"family":"Humphreys","given":"Richard Martin"}],"accessed":{"date-parts":[["2025",7,17]]},"issued":{"date-parts":[["2023"]]}},"label":"page","suppress-author":true}],"schema":"https://github.com/citation-style-language/schema/raw/master/csl-citation.json"} </w:instrText>
      </w:r>
      <w:r w:rsidR="005165FE" w:rsidRPr="004811C9">
        <w:rPr>
          <w:rFonts w:ascii="Times New Roman" w:hAnsi="Times New Roman" w:cs="Times New Roman"/>
        </w:rPr>
        <w:fldChar w:fldCharType="separate"/>
      </w:r>
      <w:r w:rsidR="005165FE" w:rsidRPr="004811C9">
        <w:rPr>
          <w:rFonts w:ascii="Times New Roman" w:hAnsi="Times New Roman" w:cs="Times New Roman"/>
        </w:rPr>
        <w:t>(2023)</w:t>
      </w:r>
      <w:r w:rsidR="005165FE" w:rsidRPr="004811C9">
        <w:rPr>
          <w:rFonts w:ascii="Times New Roman" w:hAnsi="Times New Roman" w:cs="Times New Roman"/>
        </w:rPr>
        <w:fldChar w:fldCharType="end"/>
      </w:r>
      <w:r w:rsidR="005165FE" w:rsidRPr="004811C9">
        <w:rPr>
          <w:rFonts w:ascii="Times New Roman" w:hAnsi="Times New Roman" w:cs="Times New Roman"/>
        </w:rPr>
        <w:t xml:space="preserve"> undertook extensive meta-analyses of VTTS estimates across different regions, identifying substantial VTTS variations </w:t>
      </w:r>
      <w:r w:rsidR="009312CE" w:rsidRPr="004811C9">
        <w:rPr>
          <w:rFonts w:ascii="Times New Roman" w:hAnsi="Times New Roman" w:cs="Times New Roman"/>
        </w:rPr>
        <w:t xml:space="preserve">across </w:t>
      </w:r>
      <w:r w:rsidR="00F47BF9" w:rsidRPr="004811C9">
        <w:rPr>
          <w:rFonts w:ascii="Times New Roman" w:hAnsi="Times New Roman" w:cs="Times New Roman"/>
        </w:rPr>
        <w:t>geographies</w:t>
      </w:r>
      <w:r w:rsidR="009312CE" w:rsidRPr="004811C9">
        <w:rPr>
          <w:rFonts w:ascii="Times New Roman" w:hAnsi="Times New Roman" w:cs="Times New Roman"/>
        </w:rPr>
        <w:t>.</w:t>
      </w:r>
      <w:r w:rsidR="00130939" w:rsidRPr="004811C9">
        <w:rPr>
          <w:rFonts w:ascii="Times New Roman" w:hAnsi="Times New Roman" w:cs="Times New Roman"/>
        </w:rPr>
        <w:t xml:space="preserve"> </w:t>
      </w:r>
      <w:r w:rsidR="00130939" w:rsidRPr="004811C9">
        <w:rPr>
          <w:rFonts w:ascii="Times New Roman" w:hAnsi="Times New Roman" w:cs="Times New Roman"/>
        </w:rPr>
        <w:tab/>
      </w:r>
      <w:r w:rsidR="00860408" w:rsidRPr="004811C9">
        <w:rPr>
          <w:rFonts w:ascii="Times New Roman" w:hAnsi="Times New Roman" w:cs="Times New Roman"/>
        </w:rPr>
        <w:t xml:space="preserve"> </w:t>
      </w:r>
    </w:p>
    <w:p w14:paraId="7A8A8C9B" w14:textId="4CC7C7D4" w:rsidR="00BC5233" w:rsidRPr="004811C9" w:rsidRDefault="00B10C22" w:rsidP="00F050CC">
      <w:pPr>
        <w:spacing w:after="0" w:line="240" w:lineRule="auto"/>
        <w:jc w:val="both"/>
        <w:rPr>
          <w:rFonts w:ascii="Times New Roman" w:hAnsi="Times New Roman" w:cs="Times New Roman"/>
        </w:rPr>
      </w:pPr>
      <w:r w:rsidRPr="004811C9">
        <w:rPr>
          <w:rFonts w:ascii="Times New Roman" w:hAnsi="Times New Roman" w:cs="Times New Roman"/>
        </w:rPr>
        <w:tab/>
      </w:r>
      <w:r w:rsidR="00F47BF9" w:rsidRPr="004811C9">
        <w:rPr>
          <w:rFonts w:ascii="Times New Roman" w:hAnsi="Times New Roman" w:cs="Times New Roman"/>
        </w:rPr>
        <w:t xml:space="preserve">In addition to examining sociodemographic and travel context based VTTS heterogeneity, there has been some debate in the literature about whether VTTS needs to be necessarily strictly positive. In this regard, </w:t>
      </w:r>
      <w:r w:rsidR="00D75186" w:rsidRPr="004811C9">
        <w:rPr>
          <w:rFonts w:ascii="Times New Roman" w:hAnsi="Times New Roman" w:cs="Times New Roman"/>
        </w:rPr>
        <w:t xml:space="preserve">there is evidence that in </w:t>
      </w:r>
      <w:r w:rsidR="00147A52" w:rsidRPr="004811C9">
        <w:rPr>
          <w:rFonts w:ascii="Times New Roman" w:hAnsi="Times New Roman" w:cs="Times New Roman"/>
        </w:rPr>
        <w:t>many</w:t>
      </w:r>
      <w:r w:rsidR="00D75186" w:rsidRPr="004811C9">
        <w:rPr>
          <w:rFonts w:ascii="Times New Roman" w:hAnsi="Times New Roman" w:cs="Times New Roman"/>
        </w:rPr>
        <w:t xml:space="preserve"> circumstances it is possible to have a VTTS of zero. </w:t>
      </w:r>
      <w:r w:rsidR="00F47BF9" w:rsidRPr="004811C9">
        <w:rPr>
          <w:rFonts w:ascii="Times New Roman" w:hAnsi="Times New Roman" w:cs="Times New Roman"/>
        </w:rPr>
        <w:t>For instance</w:t>
      </w:r>
      <w:r w:rsidR="0097711F" w:rsidRPr="004811C9">
        <w:rPr>
          <w:rFonts w:ascii="Times New Roman" w:hAnsi="Times New Roman" w:cs="Times New Roman"/>
        </w:rPr>
        <w:t xml:space="preserve">, an </w:t>
      </w:r>
      <w:r w:rsidR="000A53B6" w:rsidRPr="004811C9">
        <w:rPr>
          <w:rFonts w:ascii="Times New Roman" w:hAnsi="Times New Roman" w:cs="Times New Roman"/>
        </w:rPr>
        <w:t xml:space="preserve">individual </w:t>
      </w:r>
      <w:r w:rsidR="0097711F" w:rsidRPr="004811C9">
        <w:rPr>
          <w:rFonts w:ascii="Times New Roman" w:hAnsi="Times New Roman" w:cs="Times New Roman"/>
        </w:rPr>
        <w:t xml:space="preserve">may </w:t>
      </w:r>
      <w:r w:rsidR="000A53B6" w:rsidRPr="004811C9">
        <w:rPr>
          <w:rFonts w:ascii="Times New Roman" w:hAnsi="Times New Roman" w:cs="Times New Roman"/>
        </w:rPr>
        <w:t>enjoy travel</w:t>
      </w:r>
      <w:r w:rsidR="0097711F" w:rsidRPr="004811C9">
        <w:rPr>
          <w:rFonts w:ascii="Times New Roman" w:hAnsi="Times New Roman" w:cs="Times New Roman"/>
        </w:rPr>
        <w:t>ing</w:t>
      </w:r>
      <w:r w:rsidR="000A53B6" w:rsidRPr="004811C9">
        <w:rPr>
          <w:rFonts w:ascii="Times New Roman" w:hAnsi="Times New Roman" w:cs="Times New Roman"/>
        </w:rPr>
        <w:t xml:space="preserve"> </w:t>
      </w:r>
      <w:r w:rsidR="006944E7" w:rsidRPr="004811C9">
        <w:rPr>
          <w:rFonts w:ascii="Times New Roman" w:hAnsi="Times New Roman" w:cs="Times New Roman"/>
        </w:rPr>
        <w:t>and</w:t>
      </w:r>
      <w:r w:rsidR="0097711F" w:rsidRPr="004811C9">
        <w:rPr>
          <w:rFonts w:ascii="Times New Roman" w:hAnsi="Times New Roman" w:cs="Times New Roman"/>
        </w:rPr>
        <w:t xml:space="preserve"> may </w:t>
      </w:r>
      <w:r w:rsidR="006944E7" w:rsidRPr="004811C9">
        <w:rPr>
          <w:rFonts w:ascii="Times New Roman" w:hAnsi="Times New Roman" w:cs="Times New Roman"/>
        </w:rPr>
        <w:t>prefer not to reduce</w:t>
      </w:r>
      <w:r w:rsidR="0097711F" w:rsidRPr="004811C9">
        <w:rPr>
          <w:rFonts w:ascii="Times New Roman" w:hAnsi="Times New Roman" w:cs="Times New Roman"/>
        </w:rPr>
        <w:t xml:space="preserve"> </w:t>
      </w:r>
      <w:r w:rsidR="006944E7" w:rsidRPr="004811C9">
        <w:rPr>
          <w:rFonts w:ascii="Times New Roman" w:hAnsi="Times New Roman" w:cs="Times New Roman"/>
        </w:rPr>
        <w:t xml:space="preserve">trip </w:t>
      </w:r>
      <w:r w:rsidR="0097711F" w:rsidRPr="004811C9">
        <w:rPr>
          <w:rFonts w:ascii="Times New Roman" w:hAnsi="Times New Roman" w:cs="Times New Roman"/>
        </w:rPr>
        <w:t>time. O</w:t>
      </w:r>
      <w:r w:rsidR="006944E7" w:rsidRPr="004811C9">
        <w:rPr>
          <w:rFonts w:ascii="Times New Roman" w:hAnsi="Times New Roman" w:cs="Times New Roman"/>
        </w:rPr>
        <w:t xml:space="preserve">r </w:t>
      </w:r>
      <w:r w:rsidR="0097711F" w:rsidRPr="004811C9">
        <w:rPr>
          <w:rFonts w:ascii="Times New Roman" w:hAnsi="Times New Roman" w:cs="Times New Roman"/>
        </w:rPr>
        <w:t xml:space="preserve">an individual may feel a sense of freedom and empowerment from the very act of driving, </w:t>
      </w:r>
      <w:r w:rsidR="00147A52" w:rsidRPr="004811C9">
        <w:rPr>
          <w:rFonts w:ascii="Times New Roman" w:hAnsi="Times New Roman" w:cs="Times New Roman"/>
        </w:rPr>
        <w:t xml:space="preserve">perceiving “pay-for-travel time savings” as diminishing that empowerment </w:t>
      </w:r>
      <w:r w:rsidR="0097711F" w:rsidRPr="004811C9">
        <w:rPr>
          <w:rFonts w:ascii="Times New Roman" w:hAnsi="Times New Roman" w:cs="Times New Roman"/>
        </w:rPr>
        <w:fldChar w:fldCharType="begin"/>
      </w:r>
      <w:r w:rsidR="0097711F" w:rsidRPr="004811C9">
        <w:rPr>
          <w:rFonts w:ascii="Times New Roman" w:hAnsi="Times New Roman" w:cs="Times New Roman"/>
        </w:rPr>
        <w:instrText xml:space="preserve"> ADDIN ZOTERO_ITEM CSL_CITATION {"citationID":"rXr8jnNI","properties":{"formattedCitation":"(Fujii et al., 2004; Hsieh, 2022)","plainCitation":"(Fujii et al., 2004; Hsieh, 2022)","noteIndex":0},"citationItems":[{"id":5028,"uris":["http://zotero.org/users/12832277/items/2MEPEYJC"],"itemData":{"id":5028,"type":"article-journal","abstract":"Jakobsson et al. (2000) found that in Sweden public acceptance of road pricing decreases if it is perceived to be unfair and to infringe on freedom. The present study reports a survey investigating whether the same effects are found in the Asian countries of Japan and Taiwan. The results indicate that fairness plays the same role. However, income had a direct effect on acceptance in Taiwan but not in Japan or Sweden.","container-title":"Transportation","DOI":"10.1023/B:PORT.0000025395.17250.49","ISSN":"1572-9435","issue":"3","language":"en","page":"285-295","source":"Springer Link","title":"A Cross-Country Study of Fairness and Infringement on Freedom as Determinants of Car Owners' Acceptance of Road Pricing","volume":"31","author":[{"family":"Fujii","given":"Satoshi"},{"family":"Gärling","given":"Tommy"},{"family":"Jakobsson","given":"Cecilia"},{"family":"Jou","given":"Rong-Chang"}],"issued":{"date-parts":[["2004",8,1]]}}},{"id":5025,"uris":["http://zotero.org/users/12832277/items/QA8SE385"],"itemData":{"id":5025,"type":"article-journal","abstract":"To facilitate coercive policy implementation encountering public opposition, this study focuses on road pricing policy (1) to examine an integrated framework accommodating the relationships between participation in administration, trust in government, fairness, freedom infringement, public opinion, and policy acceptability; and (2) to analyze the effect of persuasive communication with request and advice methods on policy acceptability. Using data from 175 participants in Taiwan, results find that participation in administration increases procedural fairness, which and distributive fairness via scenario fairness improve acceptability; however, freedom infringement reduces acceptability. Public opinion affects acceptability directly and indirectly through scenario fairness. Moreover, persuasive communication does not change overall acceptability but improves acceptability in the ethical aspect and for males, the middle-aged and elderly, and mixed-mode users. Findings suggest that governments should introduce public participation into coercive policy formulation and apply persuasive communication to policy acceptability improvement.","container-title":"Transport Policy","DOI":"10.1016/j.tranpol.2022.05.004","ISSN":"0967-070X","page":"179-191","source":"ScienceDirect","title":"Road Pricing Acceptability and Persuasive Communication Effectiveness","volume":"125","author":[{"family":"Hsieh","given":"Hsu-Sheng"}],"issued":{"date-parts":[["2022",9,1]]}}}],"schema":"https://github.com/citation-style-language/schema/raw/master/csl-citation.json"} </w:instrText>
      </w:r>
      <w:r w:rsidR="0097711F" w:rsidRPr="004811C9">
        <w:rPr>
          <w:rFonts w:ascii="Times New Roman" w:hAnsi="Times New Roman" w:cs="Times New Roman"/>
        </w:rPr>
        <w:fldChar w:fldCharType="separate"/>
      </w:r>
      <w:r w:rsidR="0097711F" w:rsidRPr="004811C9">
        <w:rPr>
          <w:rFonts w:ascii="Times New Roman" w:hAnsi="Times New Roman" w:cs="Times New Roman"/>
        </w:rPr>
        <w:t>(Fujii et al., 2004; Hsieh, 2022)</w:t>
      </w:r>
      <w:r w:rsidR="0097711F" w:rsidRPr="004811C9">
        <w:rPr>
          <w:rFonts w:ascii="Times New Roman" w:hAnsi="Times New Roman" w:cs="Times New Roman"/>
        </w:rPr>
        <w:fldChar w:fldCharType="end"/>
      </w:r>
      <w:r w:rsidR="0097711F" w:rsidRPr="004811C9">
        <w:rPr>
          <w:rFonts w:ascii="Times New Roman" w:hAnsi="Times New Roman" w:cs="Times New Roman"/>
        </w:rPr>
        <w:t xml:space="preserve">. </w:t>
      </w:r>
      <w:r w:rsidR="00147A52" w:rsidRPr="004811C9">
        <w:rPr>
          <w:rFonts w:ascii="Times New Roman" w:hAnsi="Times New Roman" w:cs="Times New Roman"/>
        </w:rPr>
        <w:t>Or an individual may have</w:t>
      </w:r>
      <w:r w:rsidR="00CB732E" w:rsidRPr="004811C9">
        <w:rPr>
          <w:rFonts w:ascii="Times New Roman" w:hAnsi="Times New Roman" w:cs="Times New Roman"/>
        </w:rPr>
        <w:t xml:space="preserve"> </w:t>
      </w:r>
      <w:r w:rsidR="009312CE" w:rsidRPr="004811C9">
        <w:rPr>
          <w:rFonts w:ascii="Times New Roman" w:hAnsi="Times New Roman" w:cs="Times New Roman"/>
        </w:rPr>
        <w:t xml:space="preserve">a substantial </w:t>
      </w:r>
      <w:r w:rsidR="00CB732E" w:rsidRPr="004811C9">
        <w:rPr>
          <w:rFonts w:ascii="Times New Roman" w:hAnsi="Times New Roman" w:cs="Times New Roman"/>
        </w:rPr>
        <w:t xml:space="preserve">time </w:t>
      </w:r>
      <w:r w:rsidR="009312CE" w:rsidRPr="004811C9">
        <w:rPr>
          <w:rFonts w:ascii="Times New Roman" w:hAnsi="Times New Roman" w:cs="Times New Roman"/>
        </w:rPr>
        <w:t xml:space="preserve">gap (relative to the travel time) </w:t>
      </w:r>
      <w:r w:rsidR="00CB732E" w:rsidRPr="004811C9">
        <w:rPr>
          <w:rFonts w:ascii="Times New Roman" w:hAnsi="Times New Roman" w:cs="Times New Roman"/>
        </w:rPr>
        <w:t xml:space="preserve">between </w:t>
      </w:r>
      <w:r w:rsidR="009312CE" w:rsidRPr="004811C9">
        <w:rPr>
          <w:rFonts w:ascii="Times New Roman" w:hAnsi="Times New Roman" w:cs="Times New Roman"/>
        </w:rPr>
        <w:t>two scheduled activities</w:t>
      </w:r>
      <w:r w:rsidR="00147A52" w:rsidRPr="004811C9">
        <w:rPr>
          <w:rFonts w:ascii="Times New Roman" w:hAnsi="Times New Roman" w:cs="Times New Roman"/>
        </w:rPr>
        <w:t xml:space="preserve">, so that </w:t>
      </w:r>
      <w:r w:rsidR="0097711F" w:rsidRPr="004811C9">
        <w:rPr>
          <w:rFonts w:ascii="Times New Roman" w:hAnsi="Times New Roman" w:cs="Times New Roman"/>
        </w:rPr>
        <w:t>travel time savings</w:t>
      </w:r>
      <w:r w:rsidR="00147A52" w:rsidRPr="004811C9">
        <w:rPr>
          <w:rFonts w:ascii="Times New Roman" w:hAnsi="Times New Roman" w:cs="Times New Roman"/>
        </w:rPr>
        <w:t xml:space="preserve"> </w:t>
      </w:r>
      <w:r w:rsidR="0097711F" w:rsidRPr="004811C9">
        <w:rPr>
          <w:rFonts w:ascii="Times New Roman" w:hAnsi="Times New Roman" w:cs="Times New Roman"/>
        </w:rPr>
        <w:t>provide no tangible benefit</w:t>
      </w:r>
      <w:r w:rsidR="003F0C44" w:rsidRPr="004811C9">
        <w:rPr>
          <w:rFonts w:ascii="Times New Roman" w:hAnsi="Times New Roman" w:cs="Times New Roman"/>
        </w:rPr>
        <w:t xml:space="preserve"> </w:t>
      </w:r>
      <w:r w:rsidR="00162042" w:rsidRPr="004811C9">
        <w:rPr>
          <w:rFonts w:ascii="Times New Roman" w:hAnsi="Times New Roman" w:cs="Times New Roman"/>
        </w:rPr>
        <w:fldChar w:fldCharType="begin"/>
      </w:r>
      <w:r w:rsidR="00162042" w:rsidRPr="004811C9">
        <w:rPr>
          <w:rFonts w:ascii="Times New Roman" w:hAnsi="Times New Roman" w:cs="Times New Roman"/>
        </w:rPr>
        <w:instrText xml:space="preserve"> ADDIN ZOTERO_ITEM CSL_CITATION {"citationID":"Y6h4ixWv","properties":{"formattedCitation":"(Cirillo and Axhausen, 2006; Jara-Diaz, 2024)","plainCitation":"(Cirillo and Axhausen, 2006; Jara-Diaz, 2024)","noteIndex":0},"citationItems":[{"id":5011,"uris":["http://zotero.org/users/12832277/items/CTR5NXRZ"],"itemData":{"id":5011,"type":"article-journal","abstract":"This paper presents the results of a series of mixed logit models focusing on the distribution of the values of travel time savings. The parametric assumptions include both normal and various bounded distributions derived from the normal (log-normal, Johnson’s Sb and a censored normal). The full model, which also incorporates a number of time budget related variables, indicates that a small, but relevant share of the respondents might not value time savings, or would rather extend the journey. This share is consistent with results from other studies. A series of models for the different types of tours indicate even higher potential shares in situations with typically fewer binding time constraints. The RP data used is derived from the six week travel diary Mobidrive. The observations from Karlsruhe are summarised at the level of the tour.","container-title":"Transportation Research Part A: Policy and Practice","DOI":"10.1016/j.tra.2005.06.007","ISSN":"0965-8564","issue":"5","page":"444-457","source":"ScienceDirect","title":"Evidence on the Distribution of Values of Travel Time Savings from a Six-Week Diary","volume":"40","author":[{"family":"Cirillo","given":"C."},{"family":"Axhausen","given":"K. W."}],"issued":{"date-parts":[["2006",6,1]]}}},{"id":5014,"uris":["http://zotero.org/users/12832277/items/QCHMU6XU"],"itemData":{"id":5014,"type":"article-journal","abstract":"In this note I present a theoretical formulation that incorporates the main elements behind the performance of work or leisure activities while travelling, obtaining an expanded interpretation of the values of time in terms of the role played by the values of work and leisure inside the vehicle. We conclude that the value of in-vehicle time is expected to decrease as the conditions to perform those activities inside the vehicle improve. The framework admits the possibility of negative travel time values if there are leisure activities that can only be performed while traveling and are preferred over those that can be done elsewhere.","container-title":"Transportation Research Part A: Policy and Practice","DOI":"10.1016/j.tra.2024.104092","ISSN":"0965-8564","page":"104092","source":"ScienceDirect","title":"The Value(s) of Travel Time Savings Considering in-Vehicle Activities.","volume":"184","author":[{"family":"Jara-Diaz","given":"Sergio"}],"issued":{"date-parts":[["2024",6,1]]}}}],"schema":"https://github.com/citation-style-language/schema/raw/master/csl-citation.json"} </w:instrText>
      </w:r>
      <w:r w:rsidR="00162042" w:rsidRPr="004811C9">
        <w:rPr>
          <w:rFonts w:ascii="Times New Roman" w:hAnsi="Times New Roman" w:cs="Times New Roman"/>
        </w:rPr>
        <w:fldChar w:fldCharType="separate"/>
      </w:r>
      <w:r w:rsidR="00162042" w:rsidRPr="004811C9">
        <w:rPr>
          <w:rFonts w:ascii="Times New Roman" w:hAnsi="Times New Roman" w:cs="Times New Roman"/>
        </w:rPr>
        <w:t>(Cirillo and Axhausen, 2006; Jara-Diaz, 2024)</w:t>
      </w:r>
      <w:r w:rsidR="00162042" w:rsidRPr="004811C9">
        <w:rPr>
          <w:rFonts w:ascii="Times New Roman" w:hAnsi="Times New Roman" w:cs="Times New Roman"/>
        </w:rPr>
        <w:fldChar w:fldCharType="end"/>
      </w:r>
      <w:r w:rsidR="004D5661" w:rsidRPr="004811C9">
        <w:rPr>
          <w:rFonts w:ascii="Times New Roman" w:hAnsi="Times New Roman" w:cs="Times New Roman"/>
        </w:rPr>
        <w:t>.</w:t>
      </w:r>
      <w:r w:rsidR="00147A52" w:rsidRPr="004811C9">
        <w:rPr>
          <w:rFonts w:ascii="Times New Roman" w:hAnsi="Times New Roman" w:cs="Times New Roman"/>
        </w:rPr>
        <w:t xml:space="preserve"> It is also possible that</w:t>
      </w:r>
      <w:r w:rsidR="00BC5233" w:rsidRPr="004811C9">
        <w:rPr>
          <w:rFonts w:ascii="Times New Roman" w:hAnsi="Times New Roman" w:cs="Times New Roman"/>
        </w:rPr>
        <w:t xml:space="preserve"> some individuals may be unwilling to pay for </w:t>
      </w:r>
      <w:r w:rsidR="0097711F" w:rsidRPr="004811C9">
        <w:rPr>
          <w:rFonts w:ascii="Times New Roman" w:hAnsi="Times New Roman" w:cs="Times New Roman"/>
        </w:rPr>
        <w:t xml:space="preserve">any amount of </w:t>
      </w:r>
      <w:r w:rsidR="00BC5233" w:rsidRPr="004811C9">
        <w:rPr>
          <w:rFonts w:ascii="Times New Roman" w:hAnsi="Times New Roman" w:cs="Times New Roman"/>
        </w:rPr>
        <w:t>travel time savings, not because they would not</w:t>
      </w:r>
      <w:r w:rsidR="0097711F" w:rsidRPr="004811C9">
        <w:rPr>
          <w:rFonts w:ascii="Times New Roman" w:hAnsi="Times New Roman" w:cs="Times New Roman"/>
        </w:rPr>
        <w:t xml:space="preserve"> receive </w:t>
      </w:r>
      <w:r w:rsidR="00BC5233" w:rsidRPr="004811C9">
        <w:rPr>
          <w:rFonts w:ascii="Times New Roman" w:hAnsi="Times New Roman" w:cs="Times New Roman"/>
        </w:rPr>
        <w:t xml:space="preserve">value from </w:t>
      </w:r>
      <w:r w:rsidR="0097711F" w:rsidRPr="004811C9">
        <w:rPr>
          <w:rFonts w:ascii="Times New Roman" w:hAnsi="Times New Roman" w:cs="Times New Roman"/>
        </w:rPr>
        <w:t xml:space="preserve">the </w:t>
      </w:r>
      <w:r w:rsidR="005A6DBD" w:rsidRPr="004811C9">
        <w:rPr>
          <w:rFonts w:ascii="Times New Roman" w:hAnsi="Times New Roman" w:cs="Times New Roman"/>
        </w:rPr>
        <w:t xml:space="preserve">time savings, but because </w:t>
      </w:r>
      <w:r w:rsidR="00682829" w:rsidRPr="004811C9">
        <w:rPr>
          <w:rFonts w:ascii="Times New Roman" w:hAnsi="Times New Roman" w:cs="Times New Roman"/>
        </w:rPr>
        <w:t xml:space="preserve">of </w:t>
      </w:r>
      <w:r w:rsidR="0097711F" w:rsidRPr="004811C9">
        <w:rPr>
          <w:rFonts w:ascii="Times New Roman" w:hAnsi="Times New Roman" w:cs="Times New Roman"/>
        </w:rPr>
        <w:t xml:space="preserve">reasons such as </w:t>
      </w:r>
      <w:r w:rsidR="00095604" w:rsidRPr="004811C9">
        <w:rPr>
          <w:rFonts w:ascii="Times New Roman" w:hAnsi="Times New Roman" w:cs="Times New Roman"/>
        </w:rPr>
        <w:t>institutional distrust or fairness concerns</w:t>
      </w:r>
      <w:r w:rsidR="0097711F" w:rsidRPr="004811C9">
        <w:rPr>
          <w:rFonts w:ascii="Times New Roman" w:hAnsi="Times New Roman" w:cs="Times New Roman"/>
        </w:rPr>
        <w:t xml:space="preserve"> (for instance, </w:t>
      </w:r>
      <w:r w:rsidR="00483D83" w:rsidRPr="004811C9">
        <w:rPr>
          <w:rFonts w:ascii="Times New Roman" w:hAnsi="Times New Roman" w:cs="Times New Roman"/>
        </w:rPr>
        <w:t xml:space="preserve">believing that road users should not need to pay to use public </w:t>
      </w:r>
      <w:r w:rsidR="00A838C1" w:rsidRPr="004811C9">
        <w:rPr>
          <w:rFonts w:ascii="Times New Roman" w:hAnsi="Times New Roman" w:cs="Times New Roman"/>
        </w:rPr>
        <w:t>roads</w:t>
      </w:r>
      <w:r w:rsidR="00483D83" w:rsidRPr="004811C9">
        <w:rPr>
          <w:rFonts w:ascii="Times New Roman" w:hAnsi="Times New Roman" w:cs="Times New Roman"/>
        </w:rPr>
        <w:t xml:space="preserve"> or that funds received from such programs will be misallocated</w:t>
      </w:r>
      <w:r w:rsidR="0097711F" w:rsidRPr="004811C9">
        <w:rPr>
          <w:rFonts w:ascii="Times New Roman" w:hAnsi="Times New Roman" w:cs="Times New Roman"/>
        </w:rPr>
        <w:t>; see</w:t>
      </w:r>
      <w:r w:rsidR="00CD45A0" w:rsidRPr="004811C9">
        <w:rPr>
          <w:rFonts w:ascii="Times New Roman" w:hAnsi="Times New Roman" w:cs="Times New Roman"/>
        </w:rPr>
        <w:t xml:space="preserve"> </w:t>
      </w:r>
      <w:r w:rsidR="00A01563" w:rsidRPr="004811C9">
        <w:rPr>
          <w:rFonts w:ascii="Times New Roman" w:hAnsi="Times New Roman" w:cs="Times New Roman"/>
        </w:rPr>
        <w:fldChar w:fldCharType="begin"/>
      </w:r>
      <w:r w:rsidR="007F5D01" w:rsidRPr="004811C9">
        <w:rPr>
          <w:rFonts w:ascii="Times New Roman" w:hAnsi="Times New Roman" w:cs="Times New Roman"/>
        </w:rPr>
        <w:instrText xml:space="preserve"> ADDIN ZOTERO_ITEM CSL_CITATION {"citationID":"TiwbvZJQ","properties":{"unsorted":true,"formattedCitation":"(Manville and King, 2013; Eliasson, 2016; Selmoune et al., 2020)","plainCitation":"(Manville and King, 2013; Eliasson, 2016; Selmoune et al., 2020)","noteIndex":0},"citationItems":[{"id":5017,"uris":["http://zotero.org/users/12832277/items/D5LP3XB8"],"itemData":{"id":5017,"type":"article-journal","abstract":"Transportation analysts frequently assert that congestion pricing’s political obstacles can be overcome through astute use of the toll revenue pricing generates. Such “revenue recycling,” however, implies that the collectors of the toll revenue will not be its final recipients, meaning that any revenue recipient must believe that the revenue collector will honor promises to deliver the money. This raises the potential for credible commitment problems. Promises to spend revenue can solve one political problem, because revenue is an easy benefit to understand, but create another one, because revenue is easy to divert. Revenue recycling may therefore not be a promising way to build political support for congestion pricing. We highlight the role commitment problems have played efforts to implement congestion pricing, using examples from around the world and then focusing on California. Because congestion reduction is a more certain benefit than any particular use of the toll revenue, demonstration projects, rather than revenue promises, will be key to pricing’s political success.","container-title":"Transportation","DOI":"10.1007/s11116-012-9430-9","ISSN":"1572-9435","issue":"2","journalAbbreviation":"Transportation","language":"en","page":"229-249","source":"Springer Link","title":"Credible Commitment and Congestion Pricing","volume":"40","author":[{"family":"Manville","given":"Michael"},{"family":"King","given":"David"}],"issued":{"date-parts":[["2013",2,1]]}}},{"id":5019,"uris":["http://zotero.org/users/12832277/items/ZEBLFSHS"],"itemData":{"id":5019,"type":"article-journal","abstract":"This paper discusses and analyses whether congestion charges can be considered to be “fair” in different senses of the word. Two different perspectives are distinguished: the consumer perspective and the citizen perspective. The consumer perspective is the traditional one in equity analyses, and includes changes in travel costs, travel times and so on. Using data from four European cities, I show that high-income groups pay more than low-income groups, but low-income groups pay a larger share of their income. I argue that which of these distributional measures is most appropriate depends on the purpose(s) of the charging system. The citizen perspective is about individuals’ views of social issues such as equity, procedural fairness and environmental issues. I argue that an individual can be viewed as a “winner” from a citizen perspective if a reform (such as congestion pricing) is aligned with her views of what is socially desirable. Using the same data set, I analyse to what extent different income groups “win” or “lose” from a citizen perspective – i.e., to what extent congestion pricing is aligned with the societal preferences of high- and low-income groups. It turns out that these differences are small, but overall, middle-income groups “win” the most in this sense.","container-title":"Transport Policy","DOI":"10.1016/j.tranpol.2016.06.009","ISSN":"0967-070X","page":"1-15","source":"ScienceDirect","title":"Is Congestion Pricing Fair? Consumer and Citizen Perspectives on Equity Effects","volume":"52","author":[{"family":"Eliasson","given":"Jonas"}],"issued":{"date-parts":[["2016",11,1]]}}},{"id":5022,"uris":["http://zotero.org/users/12832277/items/ATNZL435"],"itemData":{"id":5022,"type":"article-journal","abstract":"Roads congestion pricing has been considered as an effective solution following the successful implementation of such programs by many cities such as Singapore, Stockholm, and London. In multiple cases, congestion pricing projects have not been implemented, and multitudinous industrialized countries’ governments are struggling to find an effective and satisfactory way of introducing congestion pricing schemes that will not be affected by the public’s negative opinion and resistance. The lack of political and public acceptability can, therefore, be blamed for the nonimplementation of many congestion pricing projects in many cities around the world. This paper reviews eight cases where congestion pricing schemes were implemented or rejected, as well as the major influencing factors that enable congestion pricing introduction and acceptability by road users, discusses public and political acceptance of urban road pricing, and provides a valuable guideline for policy and decision-makers.","container-title":"Journal of Advanced Transportation","DOI":"10.1155/2020/4242964","ISSN":"2042-3195","issue":"1","language":"en","license":"Copyright © 2020 Aya Selmoune et al.","note":"_eprint: https://onlinelibrary.wiley.com/doi/pdf/10.1155/2020/4242964","page":"4242964","source":"Wiley Online Library","title":"Influencing Factors in Congestion Pricing Acceptability: A Literature Review","volume":"2020","author":[{"family":"Selmoune","given":"Aya"},{"family":"Cheng","given":"Qixiu"},{"family":"Wang","given":"Lumeng"},{"family":"Liu","given":"Zhiyuan"}],"issued":{"date-parts":[["2020"]]}}}],"schema":"https://github.com/citation-style-language/schema/raw/master/csl-citation.json"} </w:instrText>
      </w:r>
      <w:r w:rsidR="00A01563" w:rsidRPr="004811C9">
        <w:rPr>
          <w:rFonts w:ascii="Times New Roman" w:hAnsi="Times New Roman" w:cs="Times New Roman"/>
        </w:rPr>
        <w:fldChar w:fldCharType="separate"/>
      </w:r>
      <w:r w:rsidR="007F5D01" w:rsidRPr="004811C9">
        <w:rPr>
          <w:rFonts w:ascii="Times New Roman" w:hAnsi="Times New Roman" w:cs="Times New Roman"/>
        </w:rPr>
        <w:t>Manville and King, 2013; Eliasson, 2016; Selmoune et al., 2020)</w:t>
      </w:r>
      <w:r w:rsidR="00A01563" w:rsidRPr="004811C9">
        <w:rPr>
          <w:rFonts w:ascii="Times New Roman" w:hAnsi="Times New Roman" w:cs="Times New Roman"/>
        </w:rPr>
        <w:fldChar w:fldCharType="end"/>
      </w:r>
      <w:r w:rsidR="00483D83" w:rsidRPr="004811C9">
        <w:rPr>
          <w:rFonts w:ascii="Times New Roman" w:hAnsi="Times New Roman" w:cs="Times New Roman"/>
        </w:rPr>
        <w:t xml:space="preserve">. </w:t>
      </w:r>
      <w:r w:rsidR="00C5703E" w:rsidRPr="004811C9">
        <w:rPr>
          <w:rFonts w:ascii="Times New Roman" w:hAnsi="Times New Roman" w:cs="Times New Roman"/>
        </w:rPr>
        <w:t xml:space="preserve">Thus, </w:t>
      </w:r>
      <w:r w:rsidR="00147A52" w:rsidRPr="004811C9">
        <w:rPr>
          <w:rFonts w:ascii="Times New Roman" w:hAnsi="Times New Roman" w:cs="Times New Roman"/>
        </w:rPr>
        <w:t xml:space="preserve">some individuals may simply be entirely insensitive to travel time savings (that is, have a VTTS of zero) and may be systematically different from those who are willing to pay </w:t>
      </w:r>
      <w:r w:rsidR="000269FA">
        <w:rPr>
          <w:rFonts w:ascii="Times New Roman" w:hAnsi="Times New Roman" w:cs="Times New Roman"/>
        </w:rPr>
        <w:t xml:space="preserve">at least some positive amount </w:t>
      </w:r>
      <w:r w:rsidR="00147A52" w:rsidRPr="004811C9">
        <w:rPr>
          <w:rFonts w:ascii="Times New Roman" w:hAnsi="Times New Roman" w:cs="Times New Roman"/>
        </w:rPr>
        <w:t xml:space="preserve">for travel time savings </w:t>
      </w:r>
      <w:r w:rsidR="00AA2858" w:rsidRPr="004811C9">
        <w:rPr>
          <w:rFonts w:ascii="Times New Roman" w:hAnsi="Times New Roman" w:cs="Times New Roman"/>
        </w:rPr>
        <w:t>(</w:t>
      </w:r>
      <w:r w:rsidR="00147A52" w:rsidRPr="004811C9">
        <w:rPr>
          <w:rFonts w:ascii="Times New Roman" w:hAnsi="Times New Roman" w:cs="Times New Roman"/>
        </w:rPr>
        <w:t xml:space="preserve">we discuss </w:t>
      </w:r>
      <w:r w:rsidR="00F47BF9" w:rsidRPr="004811C9">
        <w:rPr>
          <w:rFonts w:ascii="Times New Roman" w:hAnsi="Times New Roman" w:cs="Times New Roman"/>
        </w:rPr>
        <w:t xml:space="preserve">this </w:t>
      </w:r>
      <w:r w:rsidR="00AA2858" w:rsidRPr="004811C9">
        <w:rPr>
          <w:rFonts w:ascii="Times New Roman" w:hAnsi="Times New Roman" w:cs="Times New Roman"/>
        </w:rPr>
        <w:t xml:space="preserve">issue in more detail in the following section). </w:t>
      </w:r>
    </w:p>
    <w:p w14:paraId="3EC1702D" w14:textId="77777777" w:rsidR="009477A2" w:rsidRPr="004811C9" w:rsidRDefault="009477A2" w:rsidP="00B3067B">
      <w:pPr>
        <w:spacing w:after="0" w:line="240" w:lineRule="auto"/>
        <w:jc w:val="both"/>
        <w:rPr>
          <w:rFonts w:ascii="Times New Roman" w:hAnsi="Times New Roman" w:cs="Times New Roman"/>
          <w:b/>
          <w:bCs/>
        </w:rPr>
      </w:pPr>
    </w:p>
    <w:p w14:paraId="53D27378" w14:textId="1AF8801F" w:rsidR="00B3067B" w:rsidRPr="004811C9" w:rsidRDefault="00B3067B" w:rsidP="00B3067B">
      <w:pPr>
        <w:spacing w:after="0" w:line="240" w:lineRule="auto"/>
        <w:jc w:val="both"/>
        <w:rPr>
          <w:rFonts w:ascii="Times New Roman" w:hAnsi="Times New Roman" w:cs="Times New Roman"/>
          <w:b/>
          <w:bCs/>
        </w:rPr>
      </w:pPr>
      <w:r w:rsidRPr="004811C9">
        <w:rPr>
          <w:rFonts w:ascii="Times New Roman" w:hAnsi="Times New Roman" w:cs="Times New Roman"/>
          <w:b/>
          <w:bCs/>
        </w:rPr>
        <w:t>2.</w:t>
      </w:r>
      <w:r w:rsidR="00973B9A" w:rsidRPr="004811C9">
        <w:rPr>
          <w:rFonts w:ascii="Times New Roman" w:hAnsi="Times New Roman" w:cs="Times New Roman"/>
          <w:b/>
          <w:bCs/>
        </w:rPr>
        <w:t>2</w:t>
      </w:r>
      <w:r w:rsidRPr="004811C9">
        <w:rPr>
          <w:rFonts w:ascii="Times New Roman" w:hAnsi="Times New Roman" w:cs="Times New Roman"/>
          <w:b/>
          <w:bCs/>
        </w:rPr>
        <w:t xml:space="preserve"> Methods for Estimating the Value of Travel Time Savings</w:t>
      </w:r>
    </w:p>
    <w:p w14:paraId="614E5B56" w14:textId="657A953D" w:rsidR="00EF5F8A" w:rsidRPr="00C94C8A" w:rsidRDefault="001126B4" w:rsidP="00B3067B">
      <w:pPr>
        <w:spacing w:after="0" w:line="240" w:lineRule="auto"/>
        <w:jc w:val="both"/>
        <w:rPr>
          <w:rFonts w:ascii="Times New Roman" w:hAnsi="Times New Roman" w:cs="Times New Roman"/>
          <w:i/>
          <w:iCs/>
        </w:rPr>
      </w:pPr>
      <w:r w:rsidRPr="00C94C8A">
        <w:rPr>
          <w:rFonts w:ascii="Times New Roman" w:hAnsi="Times New Roman" w:cs="Times New Roman"/>
          <w:i/>
          <w:iCs/>
        </w:rPr>
        <w:t>2.</w:t>
      </w:r>
      <w:r w:rsidR="00973B9A" w:rsidRPr="00C94C8A">
        <w:rPr>
          <w:rFonts w:ascii="Times New Roman" w:hAnsi="Times New Roman" w:cs="Times New Roman"/>
          <w:i/>
          <w:iCs/>
        </w:rPr>
        <w:t>2</w:t>
      </w:r>
      <w:r w:rsidRPr="00C94C8A">
        <w:rPr>
          <w:rFonts w:ascii="Times New Roman" w:hAnsi="Times New Roman" w:cs="Times New Roman"/>
          <w:i/>
          <w:iCs/>
        </w:rPr>
        <w:t xml:space="preserve">.1 Imputation </w:t>
      </w:r>
      <w:r w:rsidR="00F47BF9" w:rsidRPr="00C94C8A">
        <w:rPr>
          <w:rFonts w:ascii="Times New Roman" w:hAnsi="Times New Roman" w:cs="Times New Roman"/>
          <w:i/>
          <w:iCs/>
        </w:rPr>
        <w:t>Approach</w:t>
      </w:r>
    </w:p>
    <w:p w14:paraId="4BA4A8DF" w14:textId="47E899EC" w:rsidR="00B3067B" w:rsidRPr="004811C9" w:rsidRDefault="00B3067B" w:rsidP="00B3067B">
      <w:pPr>
        <w:spacing w:after="0" w:line="240" w:lineRule="auto"/>
        <w:jc w:val="both"/>
        <w:rPr>
          <w:rFonts w:ascii="Times New Roman" w:hAnsi="Times New Roman" w:cs="Times New Roman"/>
        </w:rPr>
      </w:pPr>
      <w:r w:rsidRPr="004811C9">
        <w:rPr>
          <w:rFonts w:ascii="Times New Roman" w:hAnsi="Times New Roman" w:cs="Times New Roman"/>
        </w:rPr>
        <w:t xml:space="preserve">The </w:t>
      </w:r>
      <w:r w:rsidR="00DE3308" w:rsidRPr="004811C9">
        <w:rPr>
          <w:rFonts w:ascii="Times New Roman" w:hAnsi="Times New Roman" w:cs="Times New Roman"/>
        </w:rPr>
        <w:t xml:space="preserve">most common </w:t>
      </w:r>
      <w:r w:rsidR="00F47BF9" w:rsidRPr="004811C9">
        <w:rPr>
          <w:rFonts w:ascii="Times New Roman" w:hAnsi="Times New Roman" w:cs="Times New Roman"/>
        </w:rPr>
        <w:t>approach</w:t>
      </w:r>
      <w:r w:rsidR="00DE3308" w:rsidRPr="004811C9">
        <w:rPr>
          <w:rFonts w:ascii="Times New Roman" w:hAnsi="Times New Roman" w:cs="Times New Roman"/>
        </w:rPr>
        <w:t xml:space="preserve"> </w:t>
      </w:r>
      <w:r w:rsidRPr="004811C9">
        <w:rPr>
          <w:rFonts w:ascii="Times New Roman" w:hAnsi="Times New Roman" w:cs="Times New Roman"/>
        </w:rPr>
        <w:t xml:space="preserve">to estimate </w:t>
      </w:r>
      <w:r w:rsidR="00CF1704" w:rsidRPr="004811C9">
        <w:rPr>
          <w:rFonts w:ascii="Times New Roman" w:hAnsi="Times New Roman" w:cs="Times New Roman"/>
        </w:rPr>
        <w:t>VTTS</w:t>
      </w:r>
      <w:r w:rsidRPr="004811C9">
        <w:rPr>
          <w:rFonts w:ascii="Times New Roman" w:hAnsi="Times New Roman" w:cs="Times New Roman"/>
        </w:rPr>
        <w:t xml:space="preserve"> </w:t>
      </w:r>
      <w:r w:rsidR="00DE3308" w:rsidRPr="004811C9">
        <w:rPr>
          <w:rFonts w:ascii="Times New Roman" w:hAnsi="Times New Roman" w:cs="Times New Roman"/>
        </w:rPr>
        <w:t xml:space="preserve">has been based on the choice made among alternatives with different costs and times. The choice made, when analyzed from the standpoint </w:t>
      </w:r>
      <w:r w:rsidR="00DE3308" w:rsidRPr="004811C9">
        <w:rPr>
          <w:rFonts w:ascii="Times New Roman" w:hAnsi="Times New Roman" w:cs="Times New Roman"/>
        </w:rPr>
        <w:lastRenderedPageBreak/>
        <w:t xml:space="preserve">of a compensatory decision process (such as utility maximization), effectively reveals the tradeoff between time and cost </w:t>
      </w:r>
      <w:r w:rsidRPr="004811C9">
        <w:rPr>
          <w:rFonts w:ascii="Times New Roman" w:hAnsi="Times New Roman" w:cs="Times New Roman"/>
        </w:rPr>
        <w:t xml:space="preserve"> </w:t>
      </w:r>
      <w:r w:rsidRPr="004811C9">
        <w:rPr>
          <w:rFonts w:ascii="Times New Roman" w:hAnsi="Times New Roman" w:cs="Times New Roman"/>
          <w:i/>
          <w:iCs/>
        </w:rPr>
        <w:fldChar w:fldCharType="begin"/>
      </w:r>
      <w:r w:rsidR="005A6CE8" w:rsidRPr="004811C9">
        <w:rPr>
          <w:rFonts w:ascii="Times New Roman" w:hAnsi="Times New Roman" w:cs="Times New Roman"/>
          <w:i/>
          <w:iCs/>
        </w:rPr>
        <w:instrText xml:space="preserve"> ADDIN ZOTERO_ITEM CSL_CITATION {"citationID":"4sXYX3BD","properties":{"unsorted":true,"formattedCitation":"(Gonz\\uc0\\u225{}lez, 1997; Antoniou et al., 2007; Small, 2012; Li et al., 2020; Coppola et al., 2024)","plainCitation":"(González, 1997; Antoniou et al., 2007; Small, 2012; Li et al., 2020; Coppola et al., 2024)","dontUpdate":true,"noteIndex":0},"citationItems":[{"id":4518,"uris":["http://zotero.org/users/12832277/items/ZM9F5RXQ"],"itemData":{"id":4518,"type":"article-journal","abstract":"We review the main models postulated to study the subjective value of non‐working time emphasizing the most important aspects behind the microeconomic formulation of time allocation models: among others we consider the behavioural assumptions, the role of constraints in the maximization process implicit in this task, and the relevant variables in the utility function. We analyse first the pioneering models of Becker (1965), De Serpa (1971, 1973) and Evans (1972), who develop a general theoretical framework which may be applied to modal choice models. We then go on to consider Train and McFadden's model (1978) where the formulation incorporates the theory of random utility in order to analyse the choice of individual transport services. This analysis is further developed in Bates and Roberts (1986), Jara‐Díaz and Farah (1987), and Jara‐Díaz et al. (1988), who extend and perfect the analysis to establish what may be considered as the actual position of research on the subject, and to which the most recent contributions of Jara‐Diaz (1994) are to be added.","container-title":"Transport Reviews","DOI":"10.1080/01441649708716984","ISSN":"0144-1647","issue":"3","note":"publisher: Routledge\n_eprint: https://doi.org/10.1080/01441649708716984","page":"245-266","source":"Taylor and Francis+NEJM","title":"The Value of Time: A Theoretical Review","volume":"17","author":[{"family":"González","given":"Rosa Marina"}],"issued":{"date-parts":[["1997",7,1]]}}},{"id":4522,"uris":["http://zotero.org/users/12832277/items/SKVTI4EG"],"itemData":{"id":4522,"type":"article-journal","abstract":"Value-of-time (VOT) measures are valuable in a wide range of public transport policy and planning applications. However, VOT is a latent variable that cannot be measured directly. In this research, state-of-the-art econometric models are developed within a methodological framework that allows for the estimation of the VOT. Ordered and binary discrete choice models have been developed. Furthermore, a mixed effects model that accounts for the unobserved heterogeneity across different individuals has also been specified. The models have been applied to short intercity trips between two medium-size cities (Agrinio and Patras) in Greece. The model specification combines trip-based characteristics (mode, travel time, and travel cost), with socioeconomic characteristics, such as profession, education, and car ownership. A stated-preference survey has been designed and administered to a random sample of 289 people. The estimated coefficients from the developed models have been used to estimate VOT measures and the overall performance of the ordered logit and the generalized linear mixed model has been found to be superior to the binary logit model.","container-title":"Journal of Public Transportation","DOI":"10.5038/2375-0901.10.3.1","ISSN":"1077-291X","issue":"3","journalAbbreviation":"Journal of Public Transportation","page":"1-19","source":"ScienceDirect","title":"A Methodology for the Estimation of Value-of-Time Using State-of-the-Art Econometric Models","volume":"10","author":[{"family":"Antoniou","given":"Constantinos"},{"family":"Matsoukis","given":"Evangelos"},{"family":"Roussi","given":"Penelope"}],"issued":{"date-parts":[["2007",7,1]]}}},{"id":4848,"uris":["http://zotero.org/users/12832277/items/J64V7ZRU"],"itemData":{"id":4848,"type":"article-journal","abstract":"After decades of study, the value of travel time remains incompletely understood and ripe for further theoretical and empirical investigation. Research has revealed many regularities and connections between willingness to pay for time savings and other economic factors including time of day choice, aversion to unreliability, labor supply, taxation, activity scheduling, intra-household time allocation, and out-of-office productivity. Some of these connections have been addressed through sophisticated modeling, revealing a plethora of reasons for heterogeneity in value of time rooted in behavior at a micro scale. This paper reviews what we know and what we need to know. A recurrent theme is that the value of time for a particular travel movement depends strongly on very specific factors, and that understanding how these factors work will provide new insights into travel behavior and into more general economic choices.","container-title":"Economics of Transportation","DOI":"10.1016/j.ecotra.2012.09.002","ISSN":"2212-0122","issue":"1","page":"2-14","source":"ScienceDirect","title":"Valuation of Travel Time","volume":"1","author":[{"family":"Small","given":"Kenneth A."}],"issued":{"date-parts":[["2012",12,1]]}}},{"id":3590,"uris":["http://zotero.org/users/12832277/items/KU9PVZK6"],"itemData":{"id":3590,"type":"article-journal","abstract":"A number of studies have found that the willingness-to-pay (WTP) results estimated from revealed preference (RP) and stated preference (SP) data tend to be different. In this paper, we empirically estimate values of travel time savings from an SP data set and an RP data set and compare the findings within this study and between studies. The evidence shows that the design of a stated choice experiment has a significant impact on the ratio of SP and RP WTP values and reveals that presenting a full distribution of travel time to address random travel time variation in the choice scenarios, along with using a real market reference alternative as a pivot in the SP design, significantly reduces the gap between values of travel time savings estimated from SP data and RP data.","container-title":"Transportation Letters","DOI":"10.1080/19427867.2018.1546806","ISSN":"1942-7867","issue":"3","note":"publisher: Taylor &amp; Francis\n_eprint: https://doi.org/10.1080/19427867.2018.1546806","page":"166-171","source":"Taylor and Francis+NEJM","title":"An Empirical Investigation of Values of Travel Time Savings from Stated Preference Data and Revealed Preference Data","volume":"12","author":[{"family":"Li","given":"Zheng"},{"family":"Hensher","given":"David A."},{"family":"Ho","given":"Chinh"}],"issued":{"date-parts":[["2020",3,15]]}}},{"id":4536,"uris":["http://zotero.org/users/12832277/items/VA9GSRY6"],"itemData":{"id":4536,"type":"article-journal","abstract":"In the last years, Urban Air Mobility (UAM) has been receiving increasing attention and even if the first services are expected to be launched shortly, there is still uncertainty about which type of commercial services (e.g., airport shuttles or city-taxis) will be implemented at an early stage, as well as which price point will be perceived as affordable by travelers. Based on data collected through a large-scale survey campaign in the Milan metropolitan area (Italy), in this paper passengers' value of travel time savings for different UAM services are estimated using advanced discrete choice modeling. Estimated mixed logit models allowed to comparatively analyze the differences between the two potential use cases, i.e., airport shuttle and city-taxi services. Results show a willingness to pay for UAM services from/to airports that is greater (in a range of 44%–57%) than for travelling within the metropolitan area, and greater (in a range of 31%–44%) for business travels than for other purposes, indicating that the most financially sustainable UAM services will potentially be available for airport-shuttle connections from/to central business districts.","container-title":"Transport Policy","DOI":"10.1016/j.tranpol.2024.03.003","ISSN":"0967-070X","journalAbbreviation":"Transport Policy","page":"24-34","source":"ScienceDirect","title":"Urban Air Mobility (UAM): Airport shuttles or city-taxis?","volume":"150","author":[{"family":"Coppola","given":"Pierluigi"},{"family":"De Fabiis","given":"Francesco"},{"family":"Silvestri","given":"Fulvio"}],"issued":{"date-parts":[["2024",5,1]]}}}],"schema":"https://github.com/citation-style-language/schema/raw/master/csl-citation.json"} </w:instrText>
      </w:r>
      <w:r w:rsidRPr="004811C9">
        <w:rPr>
          <w:rFonts w:ascii="Times New Roman" w:hAnsi="Times New Roman" w:cs="Times New Roman"/>
          <w:i/>
          <w:iCs/>
        </w:rPr>
        <w:fldChar w:fldCharType="separate"/>
      </w:r>
      <w:r w:rsidRPr="004811C9">
        <w:rPr>
          <w:rFonts w:ascii="Times New Roman" w:hAnsi="Times New Roman" w:cs="Times New Roman"/>
          <w:kern w:val="0"/>
        </w:rPr>
        <w:t>(see, for example, González, 1997; Antoniou et al., 2007; Small, 2012; Li et al., 2020; Coppola et al., 2024)</w:t>
      </w:r>
      <w:r w:rsidRPr="004811C9">
        <w:rPr>
          <w:rFonts w:ascii="Times New Roman" w:hAnsi="Times New Roman" w:cs="Times New Roman"/>
          <w:i/>
          <w:iCs/>
        </w:rPr>
        <w:fldChar w:fldCharType="end"/>
      </w:r>
      <w:r w:rsidRPr="004811C9">
        <w:rPr>
          <w:rFonts w:ascii="Times New Roman" w:hAnsi="Times New Roman" w:cs="Times New Roman"/>
        </w:rPr>
        <w:t>. For instance, th</w:t>
      </w:r>
      <w:r w:rsidR="00DE3308" w:rsidRPr="004811C9">
        <w:rPr>
          <w:rFonts w:ascii="Times New Roman" w:hAnsi="Times New Roman" w:cs="Times New Roman"/>
        </w:rPr>
        <w:t>e</w:t>
      </w:r>
      <w:r w:rsidRPr="004811C9">
        <w:rPr>
          <w:rFonts w:ascii="Times New Roman" w:hAnsi="Times New Roman" w:cs="Times New Roman"/>
        </w:rPr>
        <w:t xml:space="preserve"> approach would involve collecting </w:t>
      </w:r>
      <w:r w:rsidR="00DE3308" w:rsidRPr="004811C9">
        <w:rPr>
          <w:rFonts w:ascii="Times New Roman" w:hAnsi="Times New Roman" w:cs="Times New Roman"/>
        </w:rPr>
        <w:t xml:space="preserve">travel </w:t>
      </w:r>
      <w:r w:rsidRPr="004811C9">
        <w:rPr>
          <w:rFonts w:ascii="Times New Roman" w:hAnsi="Times New Roman" w:cs="Times New Roman"/>
        </w:rPr>
        <w:t xml:space="preserve">mode choice data and estimating a </w:t>
      </w:r>
      <w:r w:rsidR="00DE3308" w:rsidRPr="004811C9">
        <w:rPr>
          <w:rFonts w:ascii="Times New Roman" w:hAnsi="Times New Roman" w:cs="Times New Roman"/>
        </w:rPr>
        <w:t xml:space="preserve">utility-maximizing </w:t>
      </w:r>
      <w:r w:rsidRPr="004811C9">
        <w:rPr>
          <w:rFonts w:ascii="Times New Roman" w:hAnsi="Times New Roman" w:cs="Times New Roman"/>
        </w:rPr>
        <w:t>discrete choice model for the preferred mode</w:t>
      </w:r>
      <w:r w:rsidR="00F47BF9" w:rsidRPr="004811C9">
        <w:rPr>
          <w:rFonts w:ascii="Times New Roman" w:hAnsi="Times New Roman" w:cs="Times New Roman"/>
        </w:rPr>
        <w:t>,</w:t>
      </w:r>
      <w:r w:rsidRPr="004811C9">
        <w:rPr>
          <w:rFonts w:ascii="Times New Roman" w:hAnsi="Times New Roman" w:cs="Times New Roman"/>
        </w:rPr>
        <w:t xml:space="preserve"> with coefficients </w:t>
      </w:r>
      <w:r w:rsidR="001F466A" w:rsidRPr="004811C9">
        <w:rPr>
          <w:rFonts w:ascii="Times New Roman" w:hAnsi="Times New Roman" w:cs="Times New Roman"/>
        </w:rPr>
        <w:t>reflecting</w:t>
      </w:r>
      <w:r w:rsidRPr="004811C9">
        <w:rPr>
          <w:rFonts w:ascii="Times New Roman" w:hAnsi="Times New Roman" w:cs="Times New Roman"/>
        </w:rPr>
        <w:t xml:space="preserve"> the </w:t>
      </w:r>
      <w:r w:rsidR="001F466A" w:rsidRPr="004811C9">
        <w:rPr>
          <w:rFonts w:ascii="Times New Roman" w:hAnsi="Times New Roman" w:cs="Times New Roman"/>
        </w:rPr>
        <w:t xml:space="preserve">relative </w:t>
      </w:r>
      <w:r w:rsidRPr="004811C9">
        <w:rPr>
          <w:rFonts w:ascii="Times New Roman" w:hAnsi="Times New Roman" w:cs="Times New Roman"/>
        </w:rPr>
        <w:t xml:space="preserve">value of monetary cost and time cost </w:t>
      </w:r>
      <w:r w:rsidR="001F466A" w:rsidRPr="004811C9">
        <w:rPr>
          <w:rFonts w:ascii="Times New Roman" w:hAnsi="Times New Roman" w:cs="Times New Roman"/>
        </w:rPr>
        <w:t xml:space="preserve">in mode choice </w:t>
      </w:r>
      <w:r w:rsidR="00DE3308" w:rsidRPr="004811C9">
        <w:rPr>
          <w:rFonts w:ascii="Times New Roman" w:hAnsi="Times New Roman" w:cs="Times New Roman"/>
        </w:rPr>
        <w:t>utilities</w:t>
      </w:r>
      <w:r w:rsidRPr="004811C9">
        <w:rPr>
          <w:rFonts w:ascii="Times New Roman" w:hAnsi="Times New Roman" w:cs="Times New Roman"/>
        </w:rPr>
        <w:t>. The ratio of the</w:t>
      </w:r>
      <w:r w:rsidR="00DE3308" w:rsidRPr="004811C9">
        <w:rPr>
          <w:rFonts w:ascii="Times New Roman" w:hAnsi="Times New Roman" w:cs="Times New Roman"/>
        </w:rPr>
        <w:t xml:space="preserve"> time to cost </w:t>
      </w:r>
      <w:r w:rsidRPr="004811C9">
        <w:rPr>
          <w:rFonts w:ascii="Times New Roman" w:hAnsi="Times New Roman" w:cs="Times New Roman"/>
        </w:rPr>
        <w:t>coefficient</w:t>
      </w:r>
      <w:r w:rsidR="00A32543" w:rsidRPr="004811C9">
        <w:rPr>
          <w:rFonts w:ascii="Times New Roman" w:hAnsi="Times New Roman" w:cs="Times New Roman"/>
        </w:rPr>
        <w:t>s</w:t>
      </w:r>
      <w:r w:rsidRPr="004811C9">
        <w:rPr>
          <w:rFonts w:ascii="Times New Roman" w:hAnsi="Times New Roman" w:cs="Times New Roman"/>
        </w:rPr>
        <w:t xml:space="preserve"> would then </w:t>
      </w:r>
      <w:r w:rsidR="00DE3308" w:rsidRPr="004811C9">
        <w:rPr>
          <w:rFonts w:ascii="Times New Roman" w:hAnsi="Times New Roman" w:cs="Times New Roman"/>
        </w:rPr>
        <w:t xml:space="preserve">be imputed as an estimate of </w:t>
      </w:r>
      <w:r w:rsidR="00800FC7" w:rsidRPr="004811C9">
        <w:rPr>
          <w:rFonts w:ascii="Times New Roman" w:hAnsi="Times New Roman" w:cs="Times New Roman"/>
        </w:rPr>
        <w:t>VTTS</w:t>
      </w:r>
      <w:r w:rsidRPr="004811C9">
        <w:rPr>
          <w:rFonts w:ascii="Times New Roman" w:hAnsi="Times New Roman" w:cs="Times New Roman"/>
        </w:rPr>
        <w:t xml:space="preserve">. </w:t>
      </w:r>
    </w:p>
    <w:p w14:paraId="250AFCE1" w14:textId="77E58C23" w:rsidR="00B3067B" w:rsidRPr="004811C9" w:rsidRDefault="00DE3308" w:rsidP="00A32543">
      <w:pPr>
        <w:spacing w:after="0" w:line="240" w:lineRule="auto"/>
        <w:ind w:firstLine="720"/>
        <w:jc w:val="both"/>
        <w:rPr>
          <w:rFonts w:ascii="Times New Roman" w:hAnsi="Times New Roman" w:cs="Times New Roman"/>
        </w:rPr>
      </w:pPr>
      <w:r w:rsidRPr="004811C9">
        <w:rPr>
          <w:rFonts w:ascii="Times New Roman" w:hAnsi="Times New Roman" w:cs="Times New Roman"/>
        </w:rPr>
        <w:t>The data used in imputation-based studies may originate from revealed preference (RP)</w:t>
      </w:r>
      <w:r w:rsidR="00F47BF9" w:rsidRPr="004811C9">
        <w:rPr>
          <w:rFonts w:ascii="Times New Roman" w:hAnsi="Times New Roman" w:cs="Times New Roman"/>
        </w:rPr>
        <w:t xml:space="preserve"> surveys</w:t>
      </w:r>
      <w:r w:rsidRPr="004811C9">
        <w:rPr>
          <w:rFonts w:ascii="Times New Roman" w:hAnsi="Times New Roman" w:cs="Times New Roman"/>
        </w:rPr>
        <w:t>, stated preference (SP)</w:t>
      </w:r>
      <w:r w:rsidR="00F47BF9" w:rsidRPr="004811C9">
        <w:rPr>
          <w:rFonts w:ascii="Times New Roman" w:hAnsi="Times New Roman" w:cs="Times New Roman"/>
        </w:rPr>
        <w:t xml:space="preserve"> elicitations</w:t>
      </w:r>
      <w:r w:rsidRPr="004811C9">
        <w:rPr>
          <w:rFonts w:ascii="Times New Roman" w:hAnsi="Times New Roman" w:cs="Times New Roman"/>
        </w:rPr>
        <w:t xml:space="preserve">, or a combination of both. </w:t>
      </w:r>
      <w:r w:rsidR="0060471C" w:rsidRPr="004811C9">
        <w:rPr>
          <w:rFonts w:ascii="Times New Roman" w:hAnsi="Times New Roman" w:cs="Times New Roman"/>
        </w:rPr>
        <w:t>Additionally,</w:t>
      </w:r>
      <w:r w:rsidRPr="004811C9">
        <w:rPr>
          <w:rFonts w:ascii="Times New Roman" w:hAnsi="Times New Roman" w:cs="Times New Roman"/>
        </w:rPr>
        <w:t xml:space="preserve"> the travel dimension being analyzed may be mode choice, or time-of-day choice, or other travel choices (the only requirement is that the attributes of the alternatives in the choice process involve both travel time and travel cost). RP</w:t>
      </w:r>
      <w:r w:rsidR="00A11FC4" w:rsidRPr="004811C9">
        <w:rPr>
          <w:rFonts w:ascii="Times New Roman" w:hAnsi="Times New Roman" w:cs="Times New Roman"/>
        </w:rPr>
        <w:t xml:space="preserve"> data-based</w:t>
      </w:r>
      <w:r w:rsidRPr="004811C9">
        <w:rPr>
          <w:rFonts w:ascii="Times New Roman" w:hAnsi="Times New Roman" w:cs="Times New Roman"/>
        </w:rPr>
        <w:t xml:space="preserve"> studies derive VTTS from actual behavioral choices. For instance, recently, Hartwig et al. </w:t>
      </w:r>
      <w:r w:rsidRPr="004811C9">
        <w:rPr>
          <w:rFonts w:ascii="Times New Roman" w:hAnsi="Times New Roman" w:cs="Times New Roman"/>
        </w:rPr>
        <w:fldChar w:fldCharType="begin"/>
      </w:r>
      <w:r w:rsidRPr="004811C9">
        <w:rPr>
          <w:rFonts w:ascii="Times New Roman" w:hAnsi="Times New Roman" w:cs="Times New Roman"/>
        </w:rPr>
        <w:instrText xml:space="preserve"> ADDIN ZOTERO_ITEM CSL_CITATION {"citationID":"r8CeOapQ","properties":{"formattedCitation":"(2024)","plainCitation":"(2024)","noteIndex":0},"citationItems":[{"id":4897,"uris":["http://zotero.org/users/12832277/items/U86NTTK6"],"itemData":{"id":4897,"type":"article-journal","abstract":"There is ample evidence that the VTTS of public transport (PT) users is lower than that of car drivers and dropped further in recent years. One reason could be the better conditions for multitasking in PT, which improve continuously with the availability of mobile information and communication technologies. While this was addressed in several stated preference studies, revealed preference studies are scarce. None of them estimated the effect of multitasking on the VTTS and how this effect depends on activity types and travel modes. We estimate the effect of multitasking on the VTTS of PT users and car drivers using revealed preference data from a weeklong mobility and activity survey in Austria. Multitasking activities were allocated to two levels depending on whether they can be performed while driving (level 1) or not (level 2). In our two-stage modelling approach, stage 1 predicts the multitasking behaviour in non-chosen modes, while stage 2 uses these predictions to estimate the effect of multitasking on the VTTS using a mode choice model as utility framework. We find that the VTTS of PT users is lower than that of car drivers even without multitasking (5.50 vs. 14.32 €/h) and further drops with different levels of multitasking (3.95 and 3.35 €/h for levels 1 and 2), whereas the VTTS of car drivers drops only insignificantly to 14.05 €/h with level 1multitasking. The results emphasise the importance of good multitasking conditions alongside fast connections for the choice of PT.","container-title":"Travel Behaviour and Society","DOI":"10.1016/j.tbs.2023.100700","ISSN":"2214-367X","page":"100700","source":"ScienceDirect","title":"Decomposing Mode-Specific Values of Travel Time Savings with Respect to Different Levels of Travel-Based Multitasking: A Revealed Preference Study","volume":"34","author":[{"family":"Hartwig","given":"Lukas"},{"family":"Gühnemann","given":"Astrid"},{"family":"Hössinger","given":"Reinhard"}],"issued":{"date-parts":[["2024",1,1]]}},"label":"page","suppress-author":true}],"schema":"https://github.com/citation-style-language/schema/raw/master/csl-citation.json"} </w:instrText>
      </w:r>
      <w:r w:rsidRPr="004811C9">
        <w:rPr>
          <w:rFonts w:ascii="Times New Roman" w:hAnsi="Times New Roman" w:cs="Times New Roman"/>
        </w:rPr>
        <w:fldChar w:fldCharType="separate"/>
      </w:r>
      <w:r w:rsidRPr="004811C9">
        <w:rPr>
          <w:rFonts w:ascii="Times New Roman" w:hAnsi="Times New Roman" w:cs="Times New Roman"/>
        </w:rPr>
        <w:t>(2024)</w:t>
      </w:r>
      <w:r w:rsidRPr="004811C9">
        <w:rPr>
          <w:rFonts w:ascii="Times New Roman" w:hAnsi="Times New Roman" w:cs="Times New Roman"/>
        </w:rPr>
        <w:fldChar w:fldCharType="end"/>
      </w:r>
      <w:r w:rsidRPr="004811C9">
        <w:rPr>
          <w:rFonts w:ascii="Times New Roman" w:hAnsi="Times New Roman" w:cs="Times New Roman"/>
        </w:rPr>
        <w:t xml:space="preserve"> </w:t>
      </w:r>
      <w:r w:rsidR="007F1070" w:rsidRPr="004811C9">
        <w:rPr>
          <w:rFonts w:ascii="Times New Roman" w:hAnsi="Times New Roman" w:cs="Times New Roman"/>
        </w:rPr>
        <w:t xml:space="preserve">used </w:t>
      </w:r>
      <w:r w:rsidRPr="004811C9">
        <w:rPr>
          <w:rFonts w:ascii="Times New Roman" w:hAnsi="Times New Roman" w:cs="Times New Roman"/>
        </w:rPr>
        <w:t xml:space="preserve">RP data to estimate VTTS based on travel mode choices, finding a lower VTTS for rail users who </w:t>
      </w:r>
      <w:r w:rsidR="007F1070" w:rsidRPr="004811C9">
        <w:rPr>
          <w:rFonts w:ascii="Times New Roman" w:hAnsi="Times New Roman" w:cs="Times New Roman"/>
        </w:rPr>
        <w:t xml:space="preserve">can </w:t>
      </w:r>
      <w:r w:rsidRPr="004811C9">
        <w:rPr>
          <w:rFonts w:ascii="Times New Roman" w:hAnsi="Times New Roman" w:cs="Times New Roman"/>
        </w:rPr>
        <w:t xml:space="preserve">utilize travel time productively. In another recent study, </w:t>
      </w:r>
      <w:proofErr w:type="spellStart"/>
      <w:r w:rsidRPr="004811C9">
        <w:rPr>
          <w:rFonts w:ascii="Times New Roman" w:hAnsi="Times New Roman" w:cs="Times New Roman"/>
        </w:rPr>
        <w:t>Tveter</w:t>
      </w:r>
      <w:proofErr w:type="spellEnd"/>
      <w:r w:rsidRPr="004811C9">
        <w:rPr>
          <w:rFonts w:ascii="Times New Roman" w:hAnsi="Times New Roman" w:cs="Times New Roman"/>
        </w:rPr>
        <w:t xml:space="preserve"> </w:t>
      </w:r>
      <w:r w:rsidRPr="004811C9">
        <w:rPr>
          <w:rFonts w:ascii="Times New Roman" w:hAnsi="Times New Roman" w:cs="Times New Roman"/>
        </w:rPr>
        <w:fldChar w:fldCharType="begin"/>
      </w:r>
      <w:r w:rsidRPr="004811C9">
        <w:rPr>
          <w:rFonts w:ascii="Times New Roman" w:hAnsi="Times New Roman" w:cs="Times New Roman"/>
        </w:rPr>
        <w:instrText xml:space="preserve"> ADDIN ZOTERO_ITEM CSL_CITATION {"citationID":"GhiWLxUk","properties":{"formattedCitation":"(2023)","plainCitation":"(2023)","noteIndex":0},"citationItems":[{"id":4822,"uris":["http://zotero.org/users/12832277/items/5G4DRIH3"],"itemData":{"id":4822,"type":"article-journal","abstract":"This paper suggests an alternative approach to estimate the value of travel time (VTT) savings, using a case study with exogenous variation in travel costs and data from automatic traffic counts (ATC). With this revealed preferences approach, we address a possible bias of VTT estimates because of self-selection. Compared to the VTT estimates used in transport appraisals, the results produce substantially higher estimates of VTT. Unfortunately, our analysis does allow us to distinguish the self-selection bias from other possible sources of bias. The cost of using ATC data is that there is no direct information regarding the motorists, and the analysis must be done using aggregated data at an hourly interval. Still, this alternative approach may complement the results with more detailed data.","container-title":"Transportation","DOI":"10.1007/s11116-022-10308-6","ISSN":"1572-9435","issue":"6","language":"en","page":"2273-2297","source":"Springer Link","title":"The Value of Travel Time: A Revealed Preferences Approach Using Exogenous Variation in Travel Costs and Automatic Traffic Count Data","volume":"50","author":[{"family":"Tveter","given":"Eivind"}],"issued":{"date-parts":[["2023",12,1]]}},"label":"page","suppress-author":true}],"schema":"https://github.com/citation-style-language/schema/raw/master/csl-citation.json"} </w:instrText>
      </w:r>
      <w:r w:rsidRPr="004811C9">
        <w:rPr>
          <w:rFonts w:ascii="Times New Roman" w:hAnsi="Times New Roman" w:cs="Times New Roman"/>
        </w:rPr>
        <w:fldChar w:fldCharType="separate"/>
      </w:r>
      <w:r w:rsidRPr="004811C9">
        <w:rPr>
          <w:rFonts w:ascii="Times New Roman" w:hAnsi="Times New Roman" w:cs="Times New Roman"/>
        </w:rPr>
        <w:t>(2023)</w:t>
      </w:r>
      <w:r w:rsidRPr="004811C9">
        <w:rPr>
          <w:rFonts w:ascii="Times New Roman" w:hAnsi="Times New Roman" w:cs="Times New Roman"/>
        </w:rPr>
        <w:fldChar w:fldCharType="end"/>
      </w:r>
      <w:r w:rsidRPr="004811C9">
        <w:rPr>
          <w:rFonts w:ascii="Times New Roman" w:hAnsi="Times New Roman" w:cs="Times New Roman"/>
        </w:rPr>
        <w:t xml:space="preserve"> used real-world </w:t>
      </w:r>
      <w:r w:rsidR="007F1070" w:rsidRPr="004811C9">
        <w:rPr>
          <w:rFonts w:ascii="Times New Roman" w:hAnsi="Times New Roman" w:cs="Times New Roman"/>
        </w:rPr>
        <w:t xml:space="preserve">travel </w:t>
      </w:r>
      <w:r w:rsidRPr="004811C9">
        <w:rPr>
          <w:rFonts w:ascii="Times New Roman" w:hAnsi="Times New Roman" w:cs="Times New Roman"/>
        </w:rPr>
        <w:t>pric</w:t>
      </w:r>
      <w:r w:rsidR="007F1070" w:rsidRPr="004811C9">
        <w:rPr>
          <w:rFonts w:ascii="Times New Roman" w:hAnsi="Times New Roman" w:cs="Times New Roman"/>
        </w:rPr>
        <w:t>ing</w:t>
      </w:r>
      <w:r w:rsidRPr="004811C9">
        <w:rPr>
          <w:rFonts w:ascii="Times New Roman" w:hAnsi="Times New Roman" w:cs="Times New Roman"/>
        </w:rPr>
        <w:t xml:space="preserve"> variation</w:t>
      </w:r>
      <w:r w:rsidR="007F1070" w:rsidRPr="004811C9">
        <w:rPr>
          <w:rFonts w:ascii="Times New Roman" w:hAnsi="Times New Roman" w:cs="Times New Roman"/>
        </w:rPr>
        <w:t>s</w:t>
      </w:r>
      <w:r w:rsidRPr="004811C9">
        <w:rPr>
          <w:rFonts w:ascii="Times New Roman" w:hAnsi="Times New Roman" w:cs="Times New Roman"/>
        </w:rPr>
        <w:t xml:space="preserve"> and </w:t>
      </w:r>
      <w:r w:rsidR="00A11FC4" w:rsidRPr="004811C9">
        <w:rPr>
          <w:rFonts w:ascii="Times New Roman" w:hAnsi="Times New Roman" w:cs="Times New Roman"/>
        </w:rPr>
        <w:t>aggregate</w:t>
      </w:r>
      <w:r w:rsidR="007F1070" w:rsidRPr="004811C9">
        <w:rPr>
          <w:rFonts w:ascii="Times New Roman" w:hAnsi="Times New Roman" w:cs="Times New Roman"/>
        </w:rPr>
        <w:t xml:space="preserve"> travel count </w:t>
      </w:r>
      <w:r w:rsidR="00A11FC4" w:rsidRPr="004811C9">
        <w:rPr>
          <w:rFonts w:ascii="Times New Roman" w:hAnsi="Times New Roman" w:cs="Times New Roman"/>
        </w:rPr>
        <w:t xml:space="preserve">data (obtained from </w:t>
      </w:r>
      <w:r w:rsidRPr="004811C9">
        <w:rPr>
          <w:rFonts w:ascii="Times New Roman" w:hAnsi="Times New Roman" w:cs="Times New Roman"/>
        </w:rPr>
        <w:t>automatic traffic count data</w:t>
      </w:r>
      <w:r w:rsidR="00A11FC4" w:rsidRPr="004811C9">
        <w:rPr>
          <w:rFonts w:ascii="Times New Roman" w:hAnsi="Times New Roman" w:cs="Times New Roman"/>
        </w:rPr>
        <w:t>)</w:t>
      </w:r>
      <w:r w:rsidRPr="004811C9">
        <w:rPr>
          <w:rFonts w:ascii="Times New Roman" w:hAnsi="Times New Roman" w:cs="Times New Roman"/>
        </w:rPr>
        <w:t xml:space="preserve"> in Norway to </w:t>
      </w:r>
      <w:r w:rsidR="00A11FC4" w:rsidRPr="004811C9">
        <w:rPr>
          <w:rFonts w:ascii="Times New Roman" w:hAnsi="Times New Roman" w:cs="Times New Roman"/>
        </w:rPr>
        <w:t>estimate</w:t>
      </w:r>
      <w:r w:rsidRPr="004811C9">
        <w:rPr>
          <w:rFonts w:ascii="Times New Roman" w:hAnsi="Times New Roman" w:cs="Times New Roman"/>
        </w:rPr>
        <w:t xml:space="preserve"> VTTS based on changing demand due to day-to-day cost shocks. However, </w:t>
      </w:r>
      <w:r w:rsidR="007F1070" w:rsidRPr="004811C9">
        <w:rPr>
          <w:rFonts w:ascii="Times New Roman" w:hAnsi="Times New Roman" w:cs="Times New Roman"/>
        </w:rPr>
        <w:t xml:space="preserve">such </w:t>
      </w:r>
      <w:r w:rsidRPr="004811C9">
        <w:rPr>
          <w:rFonts w:ascii="Times New Roman" w:hAnsi="Times New Roman" w:cs="Times New Roman"/>
        </w:rPr>
        <w:t xml:space="preserve">RP studies have less flexibility to explore specific emerging travel scenarios, and are more susceptible to multicollinearity between time and cost attributes </w:t>
      </w:r>
      <w:r w:rsidRPr="004811C9">
        <w:rPr>
          <w:rFonts w:ascii="Times New Roman" w:hAnsi="Times New Roman" w:cs="Times New Roman"/>
        </w:rPr>
        <w:fldChar w:fldCharType="begin"/>
      </w:r>
      <w:r w:rsidRPr="004811C9">
        <w:rPr>
          <w:rFonts w:ascii="Times New Roman" w:hAnsi="Times New Roman" w:cs="Times New Roman"/>
        </w:rPr>
        <w:instrText xml:space="preserve"> ADDIN ZOTERO_ITEM CSL_CITATION {"citationID":"YQTbiuS1","properties":{"formattedCitation":"(Meunier and Quinet, 2015; Tveter, 2023)","plainCitation":"(Meunier and Quinet, 2015; Tveter, 2023)","noteIndex":0},"citationItems":[{"id":4816,"uris":["http://zotero.org/users/12832277/items/RD68S6Z6"],"itemData":{"id":4816,"type":"article-journal","abstract":"A recent study has been commissioned by the French Government in the framework of a general review of CBA practices. Among the various outputs of this study is an update of the value of time and the related parameters such as comfort or reliability. The communication first achieves a short presentation of the above-mentioned report and the recommended VOTs. It discusses the differentiation issue and gives comparative elements with a few other national guidelines. Then, it presents the main issues of consistency between traffic modelling and surplus calculation through practical examples, and finally makes recommendations on how to deal with mandatory VOT and how to combine those mandatory values and traffic modeling results.","collection-title":"Current practices in transport: appraisal methods, policies and models – 42nd European Transport Conference Selected Proceedings","container-title":"Transportation Research Procedia","DOI":"10.1016/j.trpro.2015.06.042","ISSN":"2352-1465","page":"62-71","source":"ScienceDirect","title":"Value of Time Estimations in Cost Benefit Analysis: The French Experience","volume":"8","author":[{"family":"Meunier","given":"David"},{"family":"Quinet","given":"Emile"}],"issued":{"date-parts":[["2015",1,1]]}}},{"id":4822,"uris":["http://zotero.org/users/12832277/items/5G4DRIH3"],"itemData":{"id":4822,"type":"article-journal","abstract":"This paper suggests an alternative approach to estimate the value of travel time (VTT) savings, using a case study with exogenous variation in travel costs and data from automatic traffic counts (ATC). With this revealed preferences approach, we address a possible bias of VTT estimates because of self-selection. Compared to the VTT estimates used in transport appraisals, the results produce substantially higher estimates of VTT. Unfortunately, our analysis does allow us to distinguish the self-selection bias from other possible sources of bias. The cost of using ATC data is that there is no direct information regarding the motorists, and the analysis must be done using aggregated data at an hourly interval. Still, this alternative approach may complement the results with more detailed data.","container-title":"Transportation","DOI":"10.1007/s11116-022-10308-6","ISSN":"1572-9435","issue":"6","language":"en","page":"2273-2297","source":"Springer Link","title":"The Value of Travel Time: A Revealed Preferences Approach Using Exogenous Variation in Travel Costs and Automatic Traffic Count Data","volume":"50","author":[{"family":"Tveter","given":"Eivind"}],"issued":{"date-parts":[["2023",12,1]]}}}],"schema":"https://github.com/citation-style-language/schema/raw/master/csl-citation.json"} </w:instrText>
      </w:r>
      <w:r w:rsidRPr="004811C9">
        <w:rPr>
          <w:rFonts w:ascii="Times New Roman" w:hAnsi="Times New Roman" w:cs="Times New Roman"/>
        </w:rPr>
        <w:fldChar w:fldCharType="separate"/>
      </w:r>
      <w:r w:rsidRPr="004811C9">
        <w:rPr>
          <w:rFonts w:ascii="Times New Roman" w:hAnsi="Times New Roman" w:cs="Times New Roman"/>
        </w:rPr>
        <w:t>(Meunier and Quinet, 2015; Tveter, 2023)</w:t>
      </w:r>
      <w:r w:rsidRPr="004811C9">
        <w:rPr>
          <w:rFonts w:ascii="Times New Roman" w:hAnsi="Times New Roman" w:cs="Times New Roman"/>
        </w:rPr>
        <w:fldChar w:fldCharType="end"/>
      </w:r>
      <w:r w:rsidRPr="004811C9">
        <w:rPr>
          <w:rFonts w:ascii="Times New Roman" w:hAnsi="Times New Roman" w:cs="Times New Roman"/>
        </w:rPr>
        <w:t>.</w:t>
      </w:r>
      <w:r w:rsidR="00A11FC4" w:rsidRPr="004811C9">
        <w:rPr>
          <w:rFonts w:ascii="Times New Roman" w:hAnsi="Times New Roman" w:cs="Times New Roman"/>
        </w:rPr>
        <w:t xml:space="preserve"> </w:t>
      </w:r>
      <w:r w:rsidR="00B3067B" w:rsidRPr="004811C9">
        <w:rPr>
          <w:rFonts w:ascii="Times New Roman" w:hAnsi="Times New Roman" w:cs="Times New Roman"/>
        </w:rPr>
        <w:t>SP</w:t>
      </w:r>
      <w:r w:rsidR="00A11FC4" w:rsidRPr="004811C9">
        <w:rPr>
          <w:rFonts w:ascii="Times New Roman" w:hAnsi="Times New Roman" w:cs="Times New Roman"/>
        </w:rPr>
        <w:t xml:space="preserve"> data-based</w:t>
      </w:r>
      <w:r w:rsidR="00B3067B" w:rsidRPr="004811C9">
        <w:rPr>
          <w:rFonts w:ascii="Times New Roman" w:hAnsi="Times New Roman" w:cs="Times New Roman"/>
        </w:rPr>
        <w:t xml:space="preserve"> studies, such as those by Bradley and Gunn </w:t>
      </w:r>
      <w:r w:rsidR="00B3067B" w:rsidRPr="004811C9">
        <w:rPr>
          <w:rFonts w:ascii="Times New Roman" w:hAnsi="Times New Roman" w:cs="Times New Roman"/>
        </w:rPr>
        <w:fldChar w:fldCharType="begin"/>
      </w:r>
      <w:r w:rsidR="00B3067B" w:rsidRPr="004811C9">
        <w:rPr>
          <w:rFonts w:ascii="Times New Roman" w:hAnsi="Times New Roman" w:cs="Times New Roman"/>
        </w:rPr>
        <w:instrText xml:space="preserve"> ADDIN ZOTERO_ITEM CSL_CITATION {"citationID":"FPiWErwW","properties":{"formattedCitation":"(1990)","plainCitation":"(1990)","noteIndex":0},"citationItems":[{"id":4887,"uris":["http://zotero.org/users/12832277/items/IGDN2HSD"],"itemData":{"id":4887,"type":"article-journal","container-title":"Transportation Research Record","ISSN":"0361-1981","issue":"1285","language":"en-US","note":"ISBN: 9780309050548","page":"78-88","source":"trid.trb.org","title":"Stated Preference Analysis of Values of Travel Time in the Netherlands","author":[{"family":"Bradley","given":"Mark A."},{"family":"Gunn","given":"Hugh F."}],"issued":{"date-parts":[["1990"]]}},"label":"page","suppress-author":true}],"schema":"https://github.com/citation-style-language/schema/raw/master/csl-citation.json"} </w:instrText>
      </w:r>
      <w:r w:rsidR="00B3067B" w:rsidRPr="004811C9">
        <w:rPr>
          <w:rFonts w:ascii="Times New Roman" w:hAnsi="Times New Roman" w:cs="Times New Roman"/>
        </w:rPr>
        <w:fldChar w:fldCharType="separate"/>
      </w:r>
      <w:r w:rsidR="00B3067B" w:rsidRPr="004811C9">
        <w:rPr>
          <w:rFonts w:ascii="Times New Roman" w:hAnsi="Times New Roman" w:cs="Times New Roman"/>
        </w:rPr>
        <w:t>(1990)</w:t>
      </w:r>
      <w:r w:rsidR="00B3067B" w:rsidRPr="004811C9">
        <w:rPr>
          <w:rFonts w:ascii="Times New Roman" w:hAnsi="Times New Roman" w:cs="Times New Roman"/>
        </w:rPr>
        <w:fldChar w:fldCharType="end"/>
      </w:r>
      <w:r w:rsidR="00B3067B" w:rsidRPr="004811C9">
        <w:rPr>
          <w:rFonts w:ascii="Times New Roman" w:hAnsi="Times New Roman" w:cs="Times New Roman"/>
        </w:rPr>
        <w:t xml:space="preserve">, Beck et al. </w:t>
      </w:r>
      <w:r w:rsidR="00B3067B" w:rsidRPr="004811C9">
        <w:rPr>
          <w:rFonts w:ascii="Times New Roman" w:hAnsi="Times New Roman" w:cs="Times New Roman"/>
        </w:rPr>
        <w:fldChar w:fldCharType="begin"/>
      </w:r>
      <w:r w:rsidR="00B3067B" w:rsidRPr="004811C9">
        <w:rPr>
          <w:rFonts w:ascii="Times New Roman" w:hAnsi="Times New Roman" w:cs="Times New Roman"/>
        </w:rPr>
        <w:instrText xml:space="preserve"> ADDIN ZOTERO_ITEM CSL_CITATION {"citationID":"bwxfESs5","properties":{"formattedCitation":"(2017)","plainCitation":"(2017)","noteIndex":0},"citationItems":[{"id":4890,"uris":["http://zotero.org/users/12832277/items/AHX2RZZZ"],"itemData":{"id":4890,"type":"article-journal","abstract":"The valuation of travel time is of crucial importance in many transport decisions. Most studies make use of data framed around short-term decisions such as route choice. However, people may have a greater ability to trade time and money in a longer term setting, such as when considering changes in residential or employment locations. We study the value of travel time in both the short and long-term, finding differences in the valuations. Given the importance of these valuations for policy making, our results call for more research into how time-cost trade-offs should be represented with stated preference.","container-title":"Transportation Research Part E: Logistics and Transportation Review","DOI":"10.1016/j.tre.2017.02.001","ISSN":"1366-5545","journalAbbreviation":"Transportation Research Part E: Logistics and Transportation Review","page":"133-143","source":"ScienceDirect","title":"Valuing Travel Time Savings: A Case of Short-Term or Long Term Choices?","title-short":"Valuing Travel Time Savings","volume":"100","author":[{"family":"Beck","given":"Matthew J."},{"family":"Hess","given":"Stephane"},{"family":"Ojeda-Cabral","given":"Manuel"},{"family":"Dubernet","given":"Ilka"}],"issued":{"date-parts":[["2017",4,1]]}},"label":"page","suppress-author":true}],"schema":"https://github.com/citation-style-language/schema/raw/master/csl-citation.json"} </w:instrText>
      </w:r>
      <w:r w:rsidR="00B3067B" w:rsidRPr="004811C9">
        <w:rPr>
          <w:rFonts w:ascii="Times New Roman" w:hAnsi="Times New Roman" w:cs="Times New Roman"/>
        </w:rPr>
        <w:fldChar w:fldCharType="separate"/>
      </w:r>
      <w:r w:rsidR="00B3067B" w:rsidRPr="004811C9">
        <w:rPr>
          <w:rFonts w:ascii="Times New Roman" w:hAnsi="Times New Roman" w:cs="Times New Roman"/>
        </w:rPr>
        <w:t>(2017)</w:t>
      </w:r>
      <w:r w:rsidR="00B3067B" w:rsidRPr="004811C9">
        <w:rPr>
          <w:rFonts w:ascii="Times New Roman" w:hAnsi="Times New Roman" w:cs="Times New Roman"/>
        </w:rPr>
        <w:fldChar w:fldCharType="end"/>
      </w:r>
      <w:r w:rsidR="00B3067B" w:rsidRPr="004811C9">
        <w:rPr>
          <w:rFonts w:ascii="Times New Roman" w:hAnsi="Times New Roman" w:cs="Times New Roman"/>
        </w:rPr>
        <w:t xml:space="preserve">, and Ojeda-Cabral et al. </w:t>
      </w:r>
      <w:r w:rsidR="00B3067B" w:rsidRPr="004811C9">
        <w:rPr>
          <w:rFonts w:ascii="Times New Roman" w:hAnsi="Times New Roman" w:cs="Times New Roman"/>
        </w:rPr>
        <w:fldChar w:fldCharType="begin"/>
      </w:r>
      <w:r w:rsidR="00B3067B" w:rsidRPr="004811C9">
        <w:rPr>
          <w:rFonts w:ascii="Times New Roman" w:hAnsi="Times New Roman" w:cs="Times New Roman"/>
        </w:rPr>
        <w:instrText xml:space="preserve"> ADDIN ZOTERO_ITEM CSL_CITATION {"citationID":"iVonQCO2","properties":{"formattedCitation":"(2018)","plainCitation":"(2018)","noteIndex":0},"citationItems":[{"id":4893,"uris":["http://zotero.org/users/12832277/items/NZ92KBQH"],"itemData":{"id":4893,"type":"article-journal","abstract":"Stated choice (SC) experiments are the most popular method to estimate the value of travel time changes (VTTC) of a population. In the simplest VTTC experiment, the SC design variables are time changes and cost changes. The levels of these variables create a particular setting from which preferences are inferred. This paper tries to answer the question “do preferences vary with SC settings?”. For this, we investigate the role of the variables used in the SC experiment on the estimation of the set of VTTC (i.e. mean and covariates). Ideally, one would like to observe the same individuals completing different SC experiments. Since that option is not available, an alternative approach is to use a large dataset of responses, and split it according to different levels of the variable of interest. We refer to this as partial data analysis. The estimation of the same model on each sub-sample provides insights into potential effects of the variable of interest. This approach is applied in relation to three design variables on the data for the last national VTTC study in the UK, using state-of-the-art model specifications. The results show several ways in which the estimated set of VTTC can be affected by the levels of SC design variables. We conclude that model estimates (including the VTTC and covariates) are different in different settings. Hence by focussing the survey on specific settings, sample level results will be affected accordingly. Our findings have implications for appraisal and can inform the construction of future SC experiments.","container-title":"Transportation","DOI":"10.1007/s11116-016-9716-4","ISSN":"1572-9435","issue":"1","language":"en","page":"1-21","source":"Springer Link","title":"Understanding Valuation of Travel Time Changes: Are Preferences Different Under Different Stated Choice Design Settings?","volume":"45","author":[{"family":"Ojeda-Cabral","given":"Manuel"},{"family":"Hess","given":"Stephane"},{"family":"Batley","given":"Richard"}],"issued":{"date-parts":[["2018",1,1]]}},"label":"page","suppress-author":true}],"schema":"https://github.com/citation-style-language/schema/raw/master/csl-citation.json"} </w:instrText>
      </w:r>
      <w:r w:rsidR="00B3067B" w:rsidRPr="004811C9">
        <w:rPr>
          <w:rFonts w:ascii="Times New Roman" w:hAnsi="Times New Roman" w:cs="Times New Roman"/>
        </w:rPr>
        <w:fldChar w:fldCharType="separate"/>
      </w:r>
      <w:r w:rsidR="00B3067B" w:rsidRPr="004811C9">
        <w:rPr>
          <w:rFonts w:ascii="Times New Roman" w:hAnsi="Times New Roman" w:cs="Times New Roman"/>
        </w:rPr>
        <w:t>(2018)</w:t>
      </w:r>
      <w:r w:rsidR="00B3067B" w:rsidRPr="004811C9">
        <w:rPr>
          <w:rFonts w:ascii="Times New Roman" w:hAnsi="Times New Roman" w:cs="Times New Roman"/>
        </w:rPr>
        <w:fldChar w:fldCharType="end"/>
      </w:r>
      <w:r w:rsidR="00B3067B" w:rsidRPr="004811C9">
        <w:rPr>
          <w:rFonts w:ascii="Times New Roman" w:hAnsi="Times New Roman" w:cs="Times New Roman"/>
        </w:rPr>
        <w:t>, enable researchers to design controlled experiments that isolate specific attributes (</w:t>
      </w:r>
      <w:r w:rsidR="00114F4F" w:rsidRPr="004811C9">
        <w:rPr>
          <w:rFonts w:ascii="Times New Roman" w:hAnsi="Times New Roman" w:cs="Times New Roman"/>
        </w:rPr>
        <w:t>such as</w:t>
      </w:r>
      <w:r w:rsidR="00B3067B" w:rsidRPr="004811C9">
        <w:rPr>
          <w:rFonts w:ascii="Times New Roman" w:hAnsi="Times New Roman" w:cs="Times New Roman"/>
        </w:rPr>
        <w:t xml:space="preserve"> reliability, congestion, or long-term decision contexts) and assess traveler responses to hypothetical scenarios. For instance, Wardman et al. </w:t>
      </w:r>
      <w:r w:rsidR="00B3067B" w:rsidRPr="004811C9">
        <w:rPr>
          <w:rFonts w:ascii="Times New Roman" w:hAnsi="Times New Roman" w:cs="Times New Roman"/>
        </w:rPr>
        <w:fldChar w:fldCharType="begin"/>
      </w:r>
      <w:r w:rsidR="00B3067B" w:rsidRPr="004811C9">
        <w:rPr>
          <w:rFonts w:ascii="Times New Roman" w:hAnsi="Times New Roman" w:cs="Times New Roman"/>
        </w:rPr>
        <w:instrText xml:space="preserve"> ADDIN ZOTERO_ITEM CSL_CITATION {"citationID":"OoqreSof","properties":{"formattedCitation":"(2020)","plainCitation":"(2020)","noteIndex":0},"citationItems":[{"id":4895,"uris":["http://zotero.org/users/12832277/items/P246CF7L"],"itemData":{"id":4895,"type":"article-journal","abstract":"The research reported here is concerned with how the worthwhile use of travel time might impact on the value of travel time savings (VTTS) and on demand set in the context of the rail travel market in Great Britain. It has long been recognised, in a variety of literature, that improvements in worthwhile activities which will have been delivered by the digital revolution will impact VTTS and demand yet there is surprisingly little reliable evidence and official appraisal practice does not accommodate any such effects. In a large survey of rail travellers, we have explored how activities while travelling impact on VTTS and demand. An important feature of the study was to account for endogeneity whereby variations in VTTS estimates according to the worthwhile use of time are biased if drawn from comparisons across individuals of what they do while travelling rather from comparing within individual variations in activities. Indeed, we clearly demonstrate the impact of not allowing for endogeneity and indicate its presence in other studies. We find that the VTTS does vary according to activities undertaken while travelling in a largely credible manner and is broadly consistent with behavioural responses to different available activities. The evidence supports the VTTS falling over time due to the digital revolution and rail demand increasing. These are modest rather than considerable changes but nonetheless contribute a better understanding of evidence relating to VTTS and rail demand variations over time.","container-title":"Transportation","DOI":"10.1007/s11116-019-10059-x","ISSN":"1572-9435","issue":"3","language":"en","page":"1515-1540","source":"Springer Link","title":"The Valuation and Demand Impacts of the Worthwhile Use of Travel Time with Specific Reference to the Digital Revolution and Endogeneity","volume":"47","author":[{"family":"Wardman","given":"Mark"},{"family":"Chintakayala","given":"Phani"},{"family":"Heywood","given":"Chris"}],"issued":{"date-parts":[["2020",6,1]]}},"label":"page","suppress-author":true}],"schema":"https://github.com/citation-style-language/schema/raw/master/csl-citation.json"} </w:instrText>
      </w:r>
      <w:r w:rsidR="00B3067B" w:rsidRPr="004811C9">
        <w:rPr>
          <w:rFonts w:ascii="Times New Roman" w:hAnsi="Times New Roman" w:cs="Times New Roman"/>
        </w:rPr>
        <w:fldChar w:fldCharType="separate"/>
      </w:r>
      <w:r w:rsidR="00B3067B" w:rsidRPr="004811C9">
        <w:rPr>
          <w:rFonts w:ascii="Times New Roman" w:hAnsi="Times New Roman" w:cs="Times New Roman"/>
        </w:rPr>
        <w:t>(2020)</w:t>
      </w:r>
      <w:r w:rsidR="00B3067B" w:rsidRPr="004811C9">
        <w:rPr>
          <w:rFonts w:ascii="Times New Roman" w:hAnsi="Times New Roman" w:cs="Times New Roman"/>
        </w:rPr>
        <w:fldChar w:fldCharType="end"/>
      </w:r>
      <w:r w:rsidR="00B3067B" w:rsidRPr="004811C9">
        <w:rPr>
          <w:rFonts w:ascii="Times New Roman" w:hAnsi="Times New Roman" w:cs="Times New Roman"/>
        </w:rPr>
        <w:t xml:space="preserve"> demonstrated that when travel time is perceived as productive, the value of travel time savings decreases, illustrating the sensitivity of </w:t>
      </w:r>
      <w:r w:rsidR="00CF1704" w:rsidRPr="004811C9">
        <w:rPr>
          <w:rFonts w:ascii="Times New Roman" w:hAnsi="Times New Roman" w:cs="Times New Roman"/>
        </w:rPr>
        <w:t>VTTS</w:t>
      </w:r>
      <w:r w:rsidR="00B3067B" w:rsidRPr="004811C9">
        <w:rPr>
          <w:rFonts w:ascii="Times New Roman" w:hAnsi="Times New Roman" w:cs="Times New Roman"/>
        </w:rPr>
        <w:t xml:space="preserve"> to how time use is framed. However, SP estimates are subject to hypothetical bias and may not fully capture real-world constraints or habits. Specifically, as shown by Fayyaz et al. </w:t>
      </w:r>
      <w:r w:rsidR="00B3067B" w:rsidRPr="004811C9">
        <w:rPr>
          <w:rFonts w:ascii="Times New Roman" w:hAnsi="Times New Roman" w:cs="Times New Roman"/>
        </w:rPr>
        <w:fldChar w:fldCharType="begin"/>
      </w:r>
      <w:r w:rsidR="00B3067B" w:rsidRPr="004811C9">
        <w:rPr>
          <w:rFonts w:ascii="Times New Roman" w:hAnsi="Times New Roman" w:cs="Times New Roman"/>
        </w:rPr>
        <w:instrText xml:space="preserve"> ADDIN ZOTERO_ITEM CSL_CITATION {"citationID":"d0RKaDWN","properties":{"formattedCitation":"(2021)","plainCitation":"(2021)","noteIndex":0},"citationItems":[{"id":4834,"uris":["http://zotero.org/users/12832277/items/P32C8C8J"],"itemData":{"id":4834,"type":"article-journal","abstract":"Surveys with stated choice experiments (SCE) are widely used to derive values of time and reliability for transport project appraisal purposes. However, such methods ask respondents to make hypothetical choices, which in turn could create a bias between choices made in the experiment compared to those in an environment where the choices have consequence. In this paper, borrowing principles of experimental economics, we introduce an incentive compatible driving simulator experiment, where participants are required to experience the travel time of their chosen route and actually pay any toll costs associated with the choice of a tolled road. In a first for the literature, we use a within respondent design to compare both the value of travel time savings (VTT) and value of travel time reliability (VOR) across a typical SCE and an environment with simulated consequence. Given the importance of VTT and VOR to transport decision making and the difficulty in estimating VOR using revealed preference data, our results are noteworthy and emphasise that more research on this topic is imperative. We provide suggestions on how the results herein may be used in future studies, to potentially reduce hypothetical bias that may be exhibited in SCE.","container-title":"Transportation Research Part C: Emerging Technologies","DOI":"10.1016/j.trc.2021.103145","ISSN":"0968-090X","page":"103145","source":"ScienceDirect","title":"Stated Choices and Simulated Experiences: Differences in the Value of Travel Time and Reliability","volume":"128","author":[{"family":"Fayyaz","given":"Muhammad"},{"family":"Bliemer","given":"Michiel C. J."},{"family":"Beck","given":"Matthew J."},{"family":"Hess","given":"Stephane"},{"family":"Lint","given":"J. W. C.","non-dropping-particle":"van"}],"issued":{"date-parts":[["2021",7,1]]}},"label":"page","suppress-author":true}],"schema":"https://github.com/citation-style-language/schema/raw/master/csl-citation.json"} </w:instrText>
      </w:r>
      <w:r w:rsidR="00B3067B" w:rsidRPr="004811C9">
        <w:rPr>
          <w:rFonts w:ascii="Times New Roman" w:hAnsi="Times New Roman" w:cs="Times New Roman"/>
        </w:rPr>
        <w:fldChar w:fldCharType="separate"/>
      </w:r>
      <w:r w:rsidR="00B3067B" w:rsidRPr="004811C9">
        <w:rPr>
          <w:rFonts w:ascii="Times New Roman" w:hAnsi="Times New Roman" w:cs="Times New Roman"/>
        </w:rPr>
        <w:t>(2021)</w:t>
      </w:r>
      <w:r w:rsidR="00B3067B" w:rsidRPr="004811C9">
        <w:rPr>
          <w:rFonts w:ascii="Times New Roman" w:hAnsi="Times New Roman" w:cs="Times New Roman"/>
        </w:rPr>
        <w:fldChar w:fldCharType="end"/>
      </w:r>
      <w:r w:rsidR="00B3067B" w:rsidRPr="004811C9">
        <w:rPr>
          <w:rFonts w:ascii="Times New Roman" w:hAnsi="Times New Roman" w:cs="Times New Roman"/>
        </w:rPr>
        <w:t xml:space="preserve">, </w:t>
      </w:r>
      <w:r w:rsidR="00A11FC4" w:rsidRPr="004811C9">
        <w:rPr>
          <w:rFonts w:ascii="Times New Roman" w:hAnsi="Times New Roman" w:cs="Times New Roman"/>
        </w:rPr>
        <w:t xml:space="preserve">the way the SP questions are posed and worded can have a substantial effect on imputed VTTS. </w:t>
      </w:r>
      <w:r w:rsidR="008739BA" w:rsidRPr="004811C9">
        <w:rPr>
          <w:rFonts w:ascii="Times New Roman" w:hAnsi="Times New Roman" w:cs="Times New Roman"/>
        </w:rPr>
        <w:t xml:space="preserve">Finally, a variety of authors have combined RP and SP </w:t>
      </w:r>
      <w:r w:rsidR="00A11FC4" w:rsidRPr="004811C9">
        <w:rPr>
          <w:rFonts w:ascii="Times New Roman" w:hAnsi="Times New Roman" w:cs="Times New Roman"/>
        </w:rPr>
        <w:t>data</w:t>
      </w:r>
      <w:r w:rsidR="00D67C02" w:rsidRPr="004811C9">
        <w:rPr>
          <w:rFonts w:ascii="Times New Roman" w:hAnsi="Times New Roman" w:cs="Times New Roman"/>
        </w:rPr>
        <w:t xml:space="preserve">, leveraging the benefits of </w:t>
      </w:r>
      <w:r w:rsidR="00885988" w:rsidRPr="004811C9">
        <w:rPr>
          <w:rFonts w:ascii="Times New Roman" w:hAnsi="Times New Roman" w:cs="Times New Roman"/>
        </w:rPr>
        <w:t xml:space="preserve">matching real-world behavioral choices through the RP </w:t>
      </w:r>
      <w:r w:rsidR="00A11FC4" w:rsidRPr="004811C9">
        <w:rPr>
          <w:rFonts w:ascii="Times New Roman" w:hAnsi="Times New Roman" w:cs="Times New Roman"/>
        </w:rPr>
        <w:t xml:space="preserve">data </w:t>
      </w:r>
      <w:r w:rsidR="00885988" w:rsidRPr="004811C9">
        <w:rPr>
          <w:rFonts w:ascii="Times New Roman" w:hAnsi="Times New Roman" w:cs="Times New Roman"/>
        </w:rPr>
        <w:t xml:space="preserve"> w</w:t>
      </w:r>
      <w:r w:rsidR="00A11FC4" w:rsidRPr="004811C9">
        <w:rPr>
          <w:rFonts w:ascii="Times New Roman" w:hAnsi="Times New Roman" w:cs="Times New Roman"/>
        </w:rPr>
        <w:t xml:space="preserve">ith </w:t>
      </w:r>
      <w:r w:rsidR="002866CC" w:rsidRPr="004811C9">
        <w:rPr>
          <w:rFonts w:ascii="Times New Roman" w:hAnsi="Times New Roman" w:cs="Times New Roman"/>
        </w:rPr>
        <w:t>system</w:t>
      </w:r>
      <w:r w:rsidR="007F1070" w:rsidRPr="004811C9">
        <w:rPr>
          <w:rFonts w:ascii="Times New Roman" w:hAnsi="Times New Roman" w:cs="Times New Roman"/>
        </w:rPr>
        <w:t>at</w:t>
      </w:r>
      <w:r w:rsidR="002866CC" w:rsidRPr="004811C9">
        <w:rPr>
          <w:rFonts w:ascii="Times New Roman" w:hAnsi="Times New Roman" w:cs="Times New Roman"/>
        </w:rPr>
        <w:t xml:space="preserve">ic variation in attributes </w:t>
      </w:r>
      <w:r w:rsidR="00A11FC4" w:rsidRPr="004811C9">
        <w:rPr>
          <w:rFonts w:ascii="Times New Roman" w:hAnsi="Times New Roman" w:cs="Times New Roman"/>
        </w:rPr>
        <w:t xml:space="preserve">as presented </w:t>
      </w:r>
      <w:r w:rsidR="002866CC" w:rsidRPr="004811C9">
        <w:rPr>
          <w:rFonts w:ascii="Times New Roman" w:hAnsi="Times New Roman" w:cs="Times New Roman"/>
        </w:rPr>
        <w:t xml:space="preserve">in the SP </w:t>
      </w:r>
      <w:r w:rsidR="00A11FC4" w:rsidRPr="004811C9">
        <w:rPr>
          <w:rFonts w:ascii="Times New Roman" w:hAnsi="Times New Roman" w:cs="Times New Roman"/>
        </w:rPr>
        <w:t>portion</w:t>
      </w:r>
      <w:r w:rsidR="0066596D" w:rsidRPr="004811C9">
        <w:rPr>
          <w:rFonts w:ascii="Times New Roman" w:hAnsi="Times New Roman" w:cs="Times New Roman"/>
        </w:rPr>
        <w:t xml:space="preserve"> </w:t>
      </w:r>
      <w:r w:rsidR="00A11FC4" w:rsidRPr="004811C9">
        <w:rPr>
          <w:rFonts w:ascii="Times New Roman" w:hAnsi="Times New Roman" w:cs="Times New Roman"/>
        </w:rPr>
        <w:t xml:space="preserve">to break high multicollinearity problems in time and cost  </w:t>
      </w:r>
      <w:r w:rsidR="0066596D" w:rsidRPr="004811C9">
        <w:rPr>
          <w:rFonts w:ascii="Times New Roman" w:hAnsi="Times New Roman" w:cs="Times New Roman"/>
        </w:rPr>
        <w:fldChar w:fldCharType="begin"/>
      </w:r>
      <w:r w:rsidR="00207DF3" w:rsidRPr="004811C9">
        <w:rPr>
          <w:rFonts w:ascii="Times New Roman" w:hAnsi="Times New Roman" w:cs="Times New Roman"/>
        </w:rPr>
        <w:instrText xml:space="preserve"> ADDIN ZOTERO_ITEM CSL_CITATION {"citationID":"TtS4CCGk","properties":{"formattedCitation":"(Bhat and Castelar, 2002; Bhat and Sardesai, 2006; Schmid et al., 2022; Tabasi et al., 2023)","plainCitation":"(Bhat and Castelar, 2002; Bhat and Sardesai, 2006; Schmid et al., 2022; Tabasi et al., 2023)","noteIndex":0},"citationItems":[{"id":5058,"uris":["http://zotero.org/users/12832277/items/Y65PGKCE"],"itemData":{"id":5058,"type":"article-journal","abstract":"This paper formulates and applies a unified mixed-logit framework for joint analysis of revealed and stated preference data that accommodates a flexible competition pattern across alternatives, scale difference in the revealed and stated choice contexts, heterogeneity across individuals in the intrinsic preferences for alternatives, heterogeneity across individuals in the responsiveness to level-of-service factors, state-dependence of the stated choices on the revealed choice, and heterogeneity across individuals in the state-dependence effect. The estimation of the mixed logit formulation is achieved using simulation techniques that employ quasi-random Monte Carlo draws. The formulation is applied to examine the travel behavior responses of San Francisco Bay Bridge users to changes in travel conditions. The data for the study are drawn from surveys conducted as part of the 1996 San Francisco Bay Area Travel Study. The results of the mixed logit formulation are compared with those of more restrictive structures on the basis of parameter estimates, implied trade-offs among level-of-service attributes, heterogeneity and state-dependence effects, data fit, and substantive implications of congestion pricing policy simulations.","container-title":"Transportation Research Part B: Methodological","DOI":"10.1016/S0191-2615(01)00020-0","ISSN":"0191-2615","issue":"7","page":"593-616","source":"ScienceDirect","title":"A Unified Mixed Logit Framework for Modeling Revealed and Stated Preferences: Formulation and Application to Congestion Pricing Analysis in the San Francisco Bay Area","volume":"36","author":[{"family":"Bhat","given":"Chandra R."},{"family":"Castelar","given":"Saul"}],"issued":{"date-parts":[["2002",8,1]]}}},{"id":4445,"uris":["http://zotero.org/users/12832277/items/6EVIX7YX"],"itemData":{"id":4445,"type":"article-journal","abstract":"This paper uses revealed preference and stated preference data collected from a web-based commuter survey in Austin, Texas, to estimate a commute mode choice model. This model accommodates weekly and daily commute and midday stop-making behavior, as well as travel time reliability. A mixed logit framework is used in estimation. The results emphasize the effects of commute and midday stop-making on commute mode choice. The results also indicate that travel time reliability is an important variable in commute mode choice decisions. The paper applies the estimated model to predict the potential mode usage of a proposed commuter rail option as well as to examine the impact of highway tolls. More generally, the mode choice model can be used to examine a whole range of travel mode-related policy actions for the Austin metropolitan region.","container-title":"Transportation Research Part B: Methodological","DOI":"10.1016/j.trb.2005.09.008","ISSN":"0191-2615","issue":"9","page":"709-730","source":"ScienceDirect","title":"The Impact of Stop-Making and Travel Time Reliability on Commute Mode Choice","volume":"40","author":[{"family":"Bhat","given":"Chandra R."},{"family":"Sardesai","given":"Rupali"}],"issued":{"date-parts":[["2006",11,1]]}}},{"id":5061,"uris":["http://zotero.org/users/12832277/items/CCFB3XZ9"],"itemData":{"id":5061,"type":"article-journal","abstract":"Studies obtaining the value of travel time (VTT) typically have used data about short-term decisions such as mode/route choice. We present new results of long-term VTT using stated preference (SP) data on residential and workplace location choice and compare them with short-term (ST) values for the same respondents. In the long-term (LT) the VTT tend to be higher for car/motorbike (most pronounced for work trips by more than factor two) and public transportation, while for bike they tend to be lower. We conclude that collecting LT data may be more problematic, since it is based on stronger assumptions about the choice context, the choice situations are harder to process by the respondents, many relevant attributes cannot be included due to the otherwise too high complexity of the SP task and the travel related attributes need to be weighted according to the trip frequencies to obtain the relevant VTT metric.","container-title":"Arbeitsberichte Verkehrs- und Raumplanung","DOI":"10.3929/ethz-b-000536709","language":"en","license":"http://rightsstatements.org/page/InC-NC/1.0/","note":"Accepted: 2022-03-14T14:00:26Z\npublisher: IVT, ETH Zurich","source":"www.research-collection.ethz.ch","title":"A Two-Stage RP/SP Survey to Estimate the Value of Travel Time in Switzerland: Short- Versus Long-Term Choice Behavior","URL":"https://www.research-collection.ethz.ch/handle/20.500.11850/536709","volume":"1724","author":[{"family":"Schmid","given":"Basil"},{"family":"Schatzmann","given":"Thomas"},{"family":"Winkler","given":"Caroline"},{"family":"Axhausen","given":"Kay W."}],"accessed":{"date-parts":[["2025",7,23]]},"issued":{"date-parts":[["2022",3]]}}},{"id":5063,"uris":["http://zotero.org/users/12832277/items/UJ4P8V9N"],"itemData":{"id":5063,"type":"article-journal","abstract":"Mode choice models play a pivotal role in transport demand modelling and help transport planners, engineers and researchers with policy and infrastructure investment evaluation. Recent mode choice studies primarily use revealed preference (RP) data to reflect individuals’ true behaviour. However, this may not be the best practice, given the lack of information in RP data. This study uses a nonlinear utility specification for a multinomial logit mode choice model development using high-quality travel data collected by a GPS-based smartphone application complemented by stated preference (SP) data. The model results highlight the impact of sociodemographic variables on mode choice behaviour and individuals’ willingness-to-pay (WTP) when the model is jointly developed compared to stand-alone SP and RP models. The main message of this study is that in addition to collecting RP, which is a reliable and unbiased source of data, collecting complementary SP data is beneficial as it provides information that is not otherwise available in RP data. This may include a proper variation in the public transport cost variable as demonstrated in this study. Moreover, to better understand the travellers' behaviour regarding the trade-off between time and cost a mixed multinomial logit (MMNL) model in the willingness to pay space is developed on the SP data. capturing the unobserved heterogeneity within the estimated WTPs, the MMNL model outputs reveal a higher variation in WTP of car in-vehicle travel time compared to bus in-vehicle travel time.","container-title":"Travel Behaviour and Society","DOI":"10.1016/j.tbs.2023.100632","ISSN":"2214-367X","page":"100632","source":"ScienceDirect","title":"Empowering Revealed Preference Survey with a Supplementary Stated Preference Survey: Demonstration of Willingness-to-Pay Estimation Within a Mode Choice Case","volume":"33","author":[{"family":"Tabasi","given":"Maliheh"},{"family":"Raei","given":"Alireza"},{"family":"Hillel","given":"Tim"},{"family":"Krueger","given":"Rico"},{"family":"Hossein Rashidi","given":"Taha"}],"issued":{"date-parts":[["2023",10,1]]}}}],"schema":"https://github.com/citation-style-language/schema/raw/master/csl-citation.json"} </w:instrText>
      </w:r>
      <w:r w:rsidR="0066596D" w:rsidRPr="004811C9">
        <w:rPr>
          <w:rFonts w:ascii="Times New Roman" w:hAnsi="Times New Roman" w:cs="Times New Roman"/>
        </w:rPr>
        <w:fldChar w:fldCharType="separate"/>
      </w:r>
      <w:r w:rsidR="00207DF3" w:rsidRPr="004811C9">
        <w:rPr>
          <w:rFonts w:ascii="Times New Roman" w:hAnsi="Times New Roman" w:cs="Times New Roman"/>
        </w:rPr>
        <w:t>(Bhat and Castelar, 2002; Bhat and Sardesai, 2006; Schmid et al., 2022; Tabasi et al., 2023)</w:t>
      </w:r>
      <w:r w:rsidR="0066596D" w:rsidRPr="004811C9">
        <w:rPr>
          <w:rFonts w:ascii="Times New Roman" w:hAnsi="Times New Roman" w:cs="Times New Roman"/>
        </w:rPr>
        <w:fldChar w:fldCharType="end"/>
      </w:r>
      <w:r w:rsidR="002866CC" w:rsidRPr="004811C9">
        <w:rPr>
          <w:rFonts w:ascii="Times New Roman" w:hAnsi="Times New Roman" w:cs="Times New Roman"/>
        </w:rPr>
        <w:t xml:space="preserve">. </w:t>
      </w:r>
    </w:p>
    <w:p w14:paraId="79D19B0C" w14:textId="4F792FF9" w:rsidR="000269FA" w:rsidRDefault="004051CD" w:rsidP="00C94C8A">
      <w:pPr>
        <w:spacing w:after="0" w:line="240" w:lineRule="auto"/>
        <w:jc w:val="both"/>
        <w:rPr>
          <w:rFonts w:ascii="Times New Roman" w:hAnsi="Times New Roman" w:cs="Times New Roman"/>
          <w:b/>
          <w:bCs/>
        </w:rPr>
      </w:pPr>
      <w:r w:rsidRPr="004811C9">
        <w:rPr>
          <w:rFonts w:ascii="Times New Roman" w:hAnsi="Times New Roman" w:cs="Times New Roman"/>
        </w:rPr>
        <w:tab/>
      </w:r>
      <w:r w:rsidR="007F1070" w:rsidRPr="004811C9">
        <w:rPr>
          <w:rFonts w:ascii="Times New Roman" w:hAnsi="Times New Roman" w:cs="Times New Roman"/>
        </w:rPr>
        <w:t>While providing a reasonable approach to estimate VTTS, t</w:t>
      </w:r>
      <w:r w:rsidR="0007687E" w:rsidRPr="004811C9">
        <w:rPr>
          <w:rFonts w:ascii="Times New Roman" w:hAnsi="Times New Roman" w:cs="Times New Roman"/>
        </w:rPr>
        <w:t xml:space="preserve">wo challenges arise </w:t>
      </w:r>
      <w:r w:rsidR="007F1070" w:rsidRPr="004811C9">
        <w:rPr>
          <w:rFonts w:ascii="Times New Roman" w:hAnsi="Times New Roman" w:cs="Times New Roman"/>
        </w:rPr>
        <w:t xml:space="preserve">when using the </w:t>
      </w:r>
      <w:r w:rsidR="0007687E" w:rsidRPr="004811C9">
        <w:rPr>
          <w:rFonts w:ascii="Times New Roman" w:hAnsi="Times New Roman" w:cs="Times New Roman"/>
        </w:rPr>
        <w:t>imputation-based approach</w:t>
      </w:r>
      <w:r w:rsidR="007F1070" w:rsidRPr="004811C9">
        <w:rPr>
          <w:rFonts w:ascii="Times New Roman" w:hAnsi="Times New Roman" w:cs="Times New Roman"/>
        </w:rPr>
        <w:t xml:space="preserve">, regardless of the specific elicitation method </w:t>
      </w:r>
      <w:r w:rsidR="000269FA">
        <w:rPr>
          <w:rFonts w:ascii="Times New Roman" w:hAnsi="Times New Roman" w:cs="Times New Roman"/>
        </w:rPr>
        <w:t>(RP, SP</w:t>
      </w:r>
      <w:r w:rsidR="00361E40">
        <w:rPr>
          <w:rFonts w:ascii="Times New Roman" w:hAnsi="Times New Roman" w:cs="Times New Roman"/>
        </w:rPr>
        <w:t>,</w:t>
      </w:r>
      <w:r w:rsidR="000269FA">
        <w:rPr>
          <w:rFonts w:ascii="Times New Roman" w:hAnsi="Times New Roman" w:cs="Times New Roman"/>
        </w:rPr>
        <w:t xml:space="preserve"> or a combination) </w:t>
      </w:r>
      <w:r w:rsidR="007F1070" w:rsidRPr="004811C9">
        <w:rPr>
          <w:rFonts w:ascii="Times New Roman" w:hAnsi="Times New Roman" w:cs="Times New Roman"/>
        </w:rPr>
        <w:t>employed</w:t>
      </w:r>
      <w:r w:rsidR="0007687E" w:rsidRPr="004811C9">
        <w:rPr>
          <w:rFonts w:ascii="Times New Roman" w:hAnsi="Times New Roman" w:cs="Times New Roman"/>
        </w:rPr>
        <w:t xml:space="preserve">. First, the </w:t>
      </w:r>
      <w:r w:rsidR="007F1070" w:rsidRPr="004811C9">
        <w:rPr>
          <w:rFonts w:ascii="Times New Roman" w:hAnsi="Times New Roman" w:cs="Times New Roman"/>
        </w:rPr>
        <w:t>approach</w:t>
      </w:r>
      <w:r w:rsidR="0007687E" w:rsidRPr="004811C9">
        <w:rPr>
          <w:rFonts w:ascii="Times New Roman" w:hAnsi="Times New Roman" w:cs="Times New Roman"/>
        </w:rPr>
        <w:t xml:space="preserve"> allow</w:t>
      </w:r>
      <w:r w:rsidR="007F1070" w:rsidRPr="004811C9">
        <w:rPr>
          <w:rFonts w:ascii="Times New Roman" w:hAnsi="Times New Roman" w:cs="Times New Roman"/>
        </w:rPr>
        <w:t>s</w:t>
      </w:r>
      <w:r w:rsidR="0007687E" w:rsidRPr="004811C9">
        <w:rPr>
          <w:rFonts w:ascii="Times New Roman" w:hAnsi="Times New Roman" w:cs="Times New Roman"/>
        </w:rPr>
        <w:t xml:space="preserve"> </w:t>
      </w:r>
      <w:r w:rsidR="007F1070" w:rsidRPr="004811C9">
        <w:rPr>
          <w:rFonts w:ascii="Times New Roman" w:hAnsi="Times New Roman" w:cs="Times New Roman"/>
        </w:rPr>
        <w:t xml:space="preserve">the consideration of VTTS </w:t>
      </w:r>
      <w:r w:rsidR="0007687E" w:rsidRPr="004811C9">
        <w:rPr>
          <w:rFonts w:ascii="Times New Roman" w:hAnsi="Times New Roman" w:cs="Times New Roman"/>
        </w:rPr>
        <w:t>heterogeneity</w:t>
      </w:r>
      <w:r w:rsidR="007F1070" w:rsidRPr="004811C9">
        <w:rPr>
          <w:rFonts w:ascii="Times New Roman" w:hAnsi="Times New Roman" w:cs="Times New Roman"/>
        </w:rPr>
        <w:t xml:space="preserve"> </w:t>
      </w:r>
      <w:r w:rsidR="0007687E" w:rsidRPr="004811C9">
        <w:rPr>
          <w:rFonts w:ascii="Times New Roman" w:hAnsi="Times New Roman" w:cs="Times New Roman"/>
        </w:rPr>
        <w:t xml:space="preserve">in </w:t>
      </w:r>
      <w:r w:rsidR="000269FA">
        <w:rPr>
          <w:rFonts w:ascii="Times New Roman" w:hAnsi="Times New Roman" w:cs="Times New Roman"/>
        </w:rPr>
        <w:t xml:space="preserve">only </w:t>
      </w:r>
      <w:r w:rsidR="0007687E" w:rsidRPr="004811C9">
        <w:rPr>
          <w:rFonts w:ascii="Times New Roman" w:hAnsi="Times New Roman" w:cs="Times New Roman"/>
        </w:rPr>
        <w:t xml:space="preserve">a </w:t>
      </w:r>
      <w:r w:rsidR="00A11FC4" w:rsidRPr="004811C9">
        <w:rPr>
          <w:rFonts w:ascii="Times New Roman" w:hAnsi="Times New Roman" w:cs="Times New Roman"/>
        </w:rPr>
        <w:t xml:space="preserve">rather </w:t>
      </w:r>
      <w:r w:rsidR="0007687E" w:rsidRPr="004811C9">
        <w:rPr>
          <w:rFonts w:ascii="Times New Roman" w:hAnsi="Times New Roman" w:cs="Times New Roman"/>
        </w:rPr>
        <w:t>limited fashion</w:t>
      </w:r>
      <w:r w:rsidR="007F1070" w:rsidRPr="004811C9">
        <w:rPr>
          <w:rFonts w:ascii="Times New Roman" w:hAnsi="Times New Roman" w:cs="Times New Roman"/>
        </w:rPr>
        <w:t>,</w:t>
      </w:r>
      <w:r w:rsidR="00A11FC4" w:rsidRPr="004811C9">
        <w:rPr>
          <w:rFonts w:ascii="Times New Roman" w:hAnsi="Times New Roman" w:cs="Times New Roman"/>
        </w:rPr>
        <w:t xml:space="preserve"> through the </w:t>
      </w:r>
      <w:r w:rsidR="00D66CC1" w:rsidRPr="004811C9">
        <w:rPr>
          <w:rFonts w:ascii="Times New Roman" w:hAnsi="Times New Roman" w:cs="Times New Roman"/>
        </w:rPr>
        <w:t>estimati</w:t>
      </w:r>
      <w:r w:rsidR="00A11FC4" w:rsidRPr="004811C9">
        <w:rPr>
          <w:rFonts w:ascii="Times New Roman" w:hAnsi="Times New Roman" w:cs="Times New Roman"/>
        </w:rPr>
        <w:t xml:space="preserve">on of </w:t>
      </w:r>
      <w:r w:rsidR="00D66CC1" w:rsidRPr="004811C9">
        <w:rPr>
          <w:rFonts w:ascii="Times New Roman" w:hAnsi="Times New Roman" w:cs="Times New Roman"/>
        </w:rPr>
        <w:t xml:space="preserve">separate models for different market segments or by including interaction terms </w:t>
      </w:r>
      <w:r w:rsidR="002C3D05" w:rsidRPr="004811C9">
        <w:rPr>
          <w:rFonts w:ascii="Times New Roman" w:hAnsi="Times New Roman" w:cs="Times New Roman"/>
        </w:rPr>
        <w:t xml:space="preserve">with individual characteristics (such as including an interaction between cost and income to accommodate </w:t>
      </w:r>
      <w:r w:rsidR="00722910" w:rsidRPr="004811C9">
        <w:rPr>
          <w:rFonts w:ascii="Times New Roman" w:hAnsi="Times New Roman" w:cs="Times New Roman"/>
        </w:rPr>
        <w:t>a higher VTTS for higher-income individuals)</w:t>
      </w:r>
      <w:r w:rsidR="00E279E4" w:rsidRPr="004811C9">
        <w:rPr>
          <w:rFonts w:ascii="Times New Roman" w:hAnsi="Times New Roman" w:cs="Times New Roman"/>
        </w:rPr>
        <w:t xml:space="preserve">. However, including a large number of </w:t>
      </w:r>
      <w:r w:rsidR="004454BD" w:rsidRPr="004811C9">
        <w:rPr>
          <w:rFonts w:ascii="Times New Roman" w:hAnsi="Times New Roman" w:cs="Times New Roman"/>
        </w:rPr>
        <w:t xml:space="preserve">segments or </w:t>
      </w:r>
      <w:r w:rsidR="00E279E4" w:rsidRPr="004811C9">
        <w:rPr>
          <w:rFonts w:ascii="Times New Roman" w:hAnsi="Times New Roman" w:cs="Times New Roman"/>
        </w:rPr>
        <w:t xml:space="preserve">interaction terms leads to a rapid </w:t>
      </w:r>
      <w:r w:rsidR="007F1070" w:rsidRPr="004811C9">
        <w:rPr>
          <w:rFonts w:ascii="Times New Roman" w:hAnsi="Times New Roman" w:cs="Times New Roman"/>
        </w:rPr>
        <w:t>proliferation</w:t>
      </w:r>
      <w:r w:rsidR="00E279E4" w:rsidRPr="004811C9">
        <w:rPr>
          <w:rFonts w:ascii="Times New Roman" w:hAnsi="Times New Roman" w:cs="Times New Roman"/>
        </w:rPr>
        <w:t xml:space="preserve"> in the number of parameters to be estimated</w:t>
      </w:r>
      <w:r w:rsidR="0000553D" w:rsidRPr="004811C9">
        <w:rPr>
          <w:rFonts w:ascii="Times New Roman" w:hAnsi="Times New Roman" w:cs="Times New Roman"/>
        </w:rPr>
        <w:t xml:space="preserve"> as well as </w:t>
      </w:r>
      <w:r w:rsidR="007F1070" w:rsidRPr="004811C9">
        <w:rPr>
          <w:rFonts w:ascii="Times New Roman" w:hAnsi="Times New Roman" w:cs="Times New Roman"/>
        </w:rPr>
        <w:t xml:space="preserve">introduces </w:t>
      </w:r>
      <w:r w:rsidR="0000553D" w:rsidRPr="004811C9">
        <w:rPr>
          <w:rFonts w:ascii="Times New Roman" w:hAnsi="Times New Roman" w:cs="Times New Roman"/>
        </w:rPr>
        <w:t>multicollinearity across interaction terms</w:t>
      </w:r>
      <w:r w:rsidR="00D2429A" w:rsidRPr="004811C9">
        <w:rPr>
          <w:rFonts w:ascii="Times New Roman" w:hAnsi="Times New Roman" w:cs="Times New Roman"/>
        </w:rPr>
        <w:t xml:space="preserve"> </w:t>
      </w:r>
      <w:r w:rsidR="00D2429A" w:rsidRPr="004811C9">
        <w:rPr>
          <w:rFonts w:ascii="Times New Roman" w:hAnsi="Times New Roman" w:cs="Times New Roman"/>
        </w:rPr>
        <w:fldChar w:fldCharType="begin"/>
      </w:r>
      <w:r w:rsidR="005A6CE8" w:rsidRPr="004811C9">
        <w:rPr>
          <w:rFonts w:ascii="Times New Roman" w:hAnsi="Times New Roman" w:cs="Times New Roman"/>
        </w:rPr>
        <w:instrText xml:space="preserve"> ADDIN ZOTERO_ITEM CSL_CITATION {"citationID":"b0nZBluS","properties":{"formattedCitation":"(Fournier and Christofa, 2021; Tabasi et al., 2023)","plainCitation":"(Fournier and Christofa, 2021; Tabasi et al., 2023)","dontUpdate":true,"noteIndex":0},"citationItems":[{"id":4514,"uris":["http://zotero.org/users/12832277/items/VBN9PAKJ"],"itemData":{"id":4514,"type":"article-journal","abstract":"The value of time (VOT) is a fundamental component used in transportation modeling, policy analysis, and economic appraisal. Decades of research and practice have empirically estimated the VOT across many factors (e.g., mode, purpose, time, comfort, etc.), yet little is known about its underlying form. Although it is well established that VOT can vary, it is still unclear whether patterns exist in this variation. The objective of this paper is not to merely estimate the VOT, but to model the VOT across multiple continuous and interacting variables. The purpose is to reveal its functional form with respect to mode, age, gender, purpose, income, and time of day to provide a generalizable understanding for future research and practice. Such an understanding can help develop simpler models and reduce the need for bespoke estimations for every conceivable variable perturbation. This research utilized a household travel survey containing 14,159 reported trips with imputed travel time and costs for the alternative mode choices. The average overall estimated VOT is 40.32 $/h, with results showing VOT varying log-linearly with income and trip distance, but following a Gaussian function (normal curve) with age. Overall, the results show that travel distance dominates VOT variation, which increases exponentially at a rate that is 3.61 times higher per mile of distance than per $10,000 of income, and that VOT by age peaks at age 54. This basic understanding of how the VOT varies sets the foundation for answering the subsequent question for why it might vary.","container-title":"Transportation Research Record","DOI":"10.1177/0361198120966603","ISSN":"0361-1981","issue":"3","language":"EN","note":"publisher: SAGE Publications Inc","page":"122-135","source":"SAGE Journals","title":"On the Impact of Income, Age, and Travel Distance on the Value of Time","volume":"2675","author":[{"family":"Fournier","given":"Nicholas"},{"family":"Christofa","given":"Eleni"}],"issued":{"date-parts":[["2021",3,1]]}}},{"id":5063,"uris":["http://zotero.org/users/12832277/items/UJ4P8V9N"],"itemData":{"id":5063,"type":"article-journal","abstract":"Mode choice models play a pivotal role in transport demand modelling and help transport planners, engineers and researchers with policy and infrastructure investment evaluation. Recent mode choice studies primarily use revealed preference (RP) data to reflect individuals’ true behaviour. However, this may not be the best practice, given the lack of information in RP data. This study uses a nonlinear utility specification for a multinomial logit mode choice model development using high-quality travel data collected by a GPS-based smartphone application complemented by stated preference (SP) data. The model results highlight the impact of sociodemographic variables on mode choice behaviour and individuals’ willingness-to-pay (WTP) when the model is jointly developed compared to stand-alone SP and RP models. The main message of this study is that in addition to collecting RP, which is a reliable and unbiased source of data, collecting complementary SP data is beneficial as it provides information that is not otherwise available in RP data. This may include a proper variation in the public transport cost variable as demonstrated in this study. Moreover, to better understand the travellers' behaviour regarding the trade-off between time and cost a mixed multinomial logit (MMNL) model in the willingness to pay space is developed on the SP data. capturing the unobserved heterogeneity within the estimated WTPs, the MMNL model outputs reveal a higher variation in WTP of car in-vehicle travel time compared to bus in-vehicle travel time.","container-title":"Travel Behaviour and Society","DOI":"10.1016/j.tbs.2023.100632","ISSN":"2214-367X","page":"100632","source":"ScienceDirect","title":"Empowering Revealed Preference Survey with a Supplementary Stated Preference Survey: Demonstration of Willingness-to-Pay Estimation Within a Mode Choice Case","volume":"33","author":[{"family":"Tabasi","given":"Maliheh"},{"family":"Raei","given":"Alireza"},{"family":"Hillel","given":"Tim"},{"family":"Krueger","given":"Rico"},{"family":"Hossein Rashidi","given":"Taha"}],"issued":{"date-parts":[["2023",10,1]]}}}],"schema":"https://github.com/citation-style-language/schema/raw/master/csl-citation.json"} </w:instrText>
      </w:r>
      <w:r w:rsidR="00D2429A" w:rsidRPr="004811C9">
        <w:rPr>
          <w:rFonts w:ascii="Times New Roman" w:hAnsi="Times New Roman" w:cs="Times New Roman"/>
        </w:rPr>
        <w:fldChar w:fldCharType="separate"/>
      </w:r>
      <w:r w:rsidR="00F31C16" w:rsidRPr="004811C9">
        <w:rPr>
          <w:rFonts w:ascii="Times New Roman" w:hAnsi="Times New Roman" w:cs="Times New Roman"/>
        </w:rPr>
        <w:t>(see Fournier and Christofa, 2021; Tabasi et al., 2023)</w:t>
      </w:r>
      <w:r w:rsidR="00D2429A" w:rsidRPr="004811C9">
        <w:rPr>
          <w:rFonts w:ascii="Times New Roman" w:hAnsi="Times New Roman" w:cs="Times New Roman"/>
        </w:rPr>
        <w:fldChar w:fldCharType="end"/>
      </w:r>
      <w:r w:rsidR="0000553D" w:rsidRPr="004811C9">
        <w:rPr>
          <w:rFonts w:ascii="Times New Roman" w:hAnsi="Times New Roman" w:cs="Times New Roman"/>
        </w:rPr>
        <w:t xml:space="preserve">. </w:t>
      </w:r>
      <w:r w:rsidR="00EE5D4C" w:rsidRPr="004811C9">
        <w:rPr>
          <w:rFonts w:ascii="Times New Roman" w:hAnsi="Times New Roman" w:cs="Times New Roman"/>
        </w:rPr>
        <w:t>Second, the approach implicitly assume</w:t>
      </w:r>
      <w:r w:rsidR="007F1070" w:rsidRPr="004811C9">
        <w:rPr>
          <w:rFonts w:ascii="Times New Roman" w:hAnsi="Times New Roman" w:cs="Times New Roman"/>
        </w:rPr>
        <w:t>s</w:t>
      </w:r>
      <w:r w:rsidR="00EE5D4C" w:rsidRPr="004811C9">
        <w:rPr>
          <w:rFonts w:ascii="Times New Roman" w:hAnsi="Times New Roman" w:cs="Times New Roman"/>
        </w:rPr>
        <w:t xml:space="preserve"> that there is a single continuous distribution for VTTS</w:t>
      </w:r>
      <w:r w:rsidR="004454BD" w:rsidRPr="004811C9">
        <w:rPr>
          <w:rFonts w:ascii="Times New Roman" w:hAnsi="Times New Roman" w:cs="Times New Roman"/>
        </w:rPr>
        <w:t>,</w:t>
      </w:r>
      <w:r w:rsidR="00EE5D4C" w:rsidRPr="004811C9">
        <w:rPr>
          <w:rFonts w:ascii="Times New Roman" w:hAnsi="Times New Roman" w:cs="Times New Roman"/>
        </w:rPr>
        <w:t xml:space="preserve"> with no </w:t>
      </w:r>
      <w:r w:rsidR="004454BD" w:rsidRPr="004811C9">
        <w:rPr>
          <w:rFonts w:ascii="Times New Roman" w:hAnsi="Times New Roman" w:cs="Times New Roman"/>
        </w:rPr>
        <w:t xml:space="preserve">systematic </w:t>
      </w:r>
      <w:r w:rsidR="00EE5D4C" w:rsidRPr="004811C9">
        <w:rPr>
          <w:rFonts w:ascii="Times New Roman" w:hAnsi="Times New Roman" w:cs="Times New Roman"/>
        </w:rPr>
        <w:t xml:space="preserve">distinction </w:t>
      </w:r>
      <w:r w:rsidR="004454BD" w:rsidRPr="004811C9">
        <w:rPr>
          <w:rFonts w:ascii="Times New Roman" w:hAnsi="Times New Roman" w:cs="Times New Roman"/>
        </w:rPr>
        <w:t xml:space="preserve">in individual </w:t>
      </w:r>
      <w:r w:rsidR="007F1070" w:rsidRPr="004811C9">
        <w:rPr>
          <w:rFonts w:ascii="Times New Roman" w:hAnsi="Times New Roman" w:cs="Times New Roman"/>
        </w:rPr>
        <w:t xml:space="preserve">and travel context </w:t>
      </w:r>
      <w:r w:rsidR="004454BD" w:rsidRPr="004811C9">
        <w:rPr>
          <w:rFonts w:ascii="Times New Roman" w:hAnsi="Times New Roman" w:cs="Times New Roman"/>
        </w:rPr>
        <w:t xml:space="preserve">characteristics </w:t>
      </w:r>
      <w:r w:rsidR="00EE5D4C" w:rsidRPr="004811C9">
        <w:rPr>
          <w:rFonts w:ascii="Times New Roman" w:hAnsi="Times New Roman" w:cs="Times New Roman"/>
        </w:rPr>
        <w:t xml:space="preserve">between those who are unwilling to pay any amount for travel time savings </w:t>
      </w:r>
      <w:r w:rsidR="004454BD" w:rsidRPr="004811C9">
        <w:rPr>
          <w:rFonts w:ascii="Times New Roman" w:hAnsi="Times New Roman" w:cs="Times New Roman"/>
        </w:rPr>
        <w:t xml:space="preserve">at all and </w:t>
      </w:r>
      <w:r w:rsidR="006715DC" w:rsidRPr="004811C9">
        <w:rPr>
          <w:rFonts w:ascii="Times New Roman" w:hAnsi="Times New Roman" w:cs="Times New Roman"/>
        </w:rPr>
        <w:t>those who are willing to pay</w:t>
      </w:r>
      <w:r w:rsidR="00CE27B3" w:rsidRPr="004811C9">
        <w:rPr>
          <w:rFonts w:ascii="Times New Roman" w:hAnsi="Times New Roman" w:cs="Times New Roman"/>
        </w:rPr>
        <w:t xml:space="preserve"> some positive amount</w:t>
      </w:r>
      <w:r w:rsidR="006715DC" w:rsidRPr="004811C9">
        <w:rPr>
          <w:rFonts w:ascii="Times New Roman" w:hAnsi="Times New Roman" w:cs="Times New Roman"/>
        </w:rPr>
        <w:t>.</w:t>
      </w:r>
      <w:r w:rsidR="00706238" w:rsidRPr="004811C9">
        <w:rPr>
          <w:rFonts w:ascii="Times New Roman" w:hAnsi="Times New Roman" w:cs="Times New Roman"/>
        </w:rPr>
        <w:t xml:space="preserve"> As suggested in the previous section, these travelers </w:t>
      </w:r>
      <w:r w:rsidR="009911D5" w:rsidRPr="004811C9">
        <w:rPr>
          <w:rFonts w:ascii="Times New Roman" w:hAnsi="Times New Roman" w:cs="Times New Roman"/>
        </w:rPr>
        <w:t xml:space="preserve">must be distinguished if individuals who are unwilling to pay for travel time savings </w:t>
      </w:r>
      <w:r w:rsidR="002D5F0D" w:rsidRPr="004811C9">
        <w:rPr>
          <w:rFonts w:ascii="Times New Roman" w:hAnsi="Times New Roman" w:cs="Times New Roman"/>
        </w:rPr>
        <w:t xml:space="preserve">differ systematically from those who are willing to pay </w:t>
      </w:r>
      <w:r w:rsidR="005D472D" w:rsidRPr="004811C9">
        <w:rPr>
          <w:rFonts w:ascii="Times New Roman" w:hAnsi="Times New Roman" w:cs="Times New Roman"/>
        </w:rPr>
        <w:t xml:space="preserve">some positive amount at least during some travel </w:t>
      </w:r>
      <w:r w:rsidR="007F1070" w:rsidRPr="004811C9">
        <w:rPr>
          <w:rFonts w:ascii="Times New Roman" w:hAnsi="Times New Roman" w:cs="Times New Roman"/>
        </w:rPr>
        <w:t xml:space="preserve">contexts </w:t>
      </w:r>
      <w:r w:rsidR="005D472D" w:rsidRPr="004811C9">
        <w:rPr>
          <w:rFonts w:ascii="Times New Roman" w:hAnsi="Times New Roman" w:cs="Times New Roman"/>
        </w:rPr>
        <w:t xml:space="preserve">and low pricing circumstances. Relatedly, </w:t>
      </w:r>
      <w:r w:rsidR="000269FA">
        <w:rPr>
          <w:rFonts w:ascii="Times New Roman" w:hAnsi="Times New Roman" w:cs="Times New Roman"/>
        </w:rPr>
        <w:t xml:space="preserve">the implicit </w:t>
      </w:r>
      <w:r w:rsidR="005D472D" w:rsidRPr="004811C9">
        <w:rPr>
          <w:rFonts w:ascii="Times New Roman" w:hAnsi="Times New Roman" w:cs="Times New Roman"/>
        </w:rPr>
        <w:t xml:space="preserve">continuous distribution assumption </w:t>
      </w:r>
      <w:r w:rsidR="000269FA">
        <w:rPr>
          <w:rFonts w:ascii="Times New Roman" w:hAnsi="Times New Roman" w:cs="Times New Roman"/>
        </w:rPr>
        <w:t xml:space="preserve">embedded in the </w:t>
      </w:r>
      <w:r w:rsidR="000269FA">
        <w:rPr>
          <w:rFonts w:ascii="Times New Roman" w:hAnsi="Times New Roman" w:cs="Times New Roman"/>
        </w:rPr>
        <w:lastRenderedPageBreak/>
        <w:t xml:space="preserve">imputation approach </w:t>
      </w:r>
      <w:r w:rsidR="005D472D" w:rsidRPr="004811C9">
        <w:rPr>
          <w:rFonts w:ascii="Times New Roman" w:hAnsi="Times New Roman" w:cs="Times New Roman"/>
        </w:rPr>
        <w:t>ignores the clustering of VTTS at the zero</w:t>
      </w:r>
      <w:r w:rsidR="007F1070" w:rsidRPr="004811C9">
        <w:rPr>
          <w:rFonts w:ascii="Times New Roman" w:hAnsi="Times New Roman" w:cs="Times New Roman"/>
        </w:rPr>
        <w:t xml:space="preserve"> point </w:t>
      </w:r>
      <w:r w:rsidR="005D472D" w:rsidRPr="004811C9">
        <w:rPr>
          <w:rFonts w:ascii="Times New Roman" w:hAnsi="Times New Roman" w:cs="Times New Roman"/>
        </w:rPr>
        <w:t xml:space="preserve">caused by those unwilling to pay any amount for travel. </w:t>
      </w:r>
      <w:r w:rsidR="00FD0400" w:rsidRPr="004811C9">
        <w:rPr>
          <w:rFonts w:ascii="Times New Roman" w:hAnsi="Times New Roman" w:cs="Times New Roman"/>
        </w:rPr>
        <w:t xml:space="preserve">That is, the VTTS distribution is a mixture of discrete and continuous parts, not just a single continuous distribution. Ignoring this aspect will, in general, lead to inconsistent effects of </w:t>
      </w:r>
      <w:r w:rsidR="007F1070" w:rsidRPr="004811C9">
        <w:rPr>
          <w:rFonts w:ascii="Times New Roman" w:hAnsi="Times New Roman" w:cs="Times New Roman"/>
        </w:rPr>
        <w:t xml:space="preserve">sociodemographic variables and </w:t>
      </w:r>
      <w:r w:rsidR="00FD0400" w:rsidRPr="004811C9">
        <w:rPr>
          <w:rFonts w:ascii="Times New Roman" w:hAnsi="Times New Roman" w:cs="Times New Roman"/>
        </w:rPr>
        <w:t xml:space="preserve">travel contexts on VTTS, as well as inconsistent VTTS imputations themselves. </w:t>
      </w:r>
    </w:p>
    <w:p w14:paraId="77325618" w14:textId="77777777" w:rsidR="00C94C8A" w:rsidRDefault="00C94C8A" w:rsidP="00C94C8A">
      <w:pPr>
        <w:spacing w:after="0" w:line="240" w:lineRule="auto"/>
        <w:jc w:val="both"/>
        <w:rPr>
          <w:rFonts w:ascii="Times New Roman" w:hAnsi="Times New Roman" w:cs="Times New Roman"/>
          <w:b/>
          <w:bCs/>
        </w:rPr>
      </w:pPr>
    </w:p>
    <w:p w14:paraId="2D28907E" w14:textId="45F8EE0F" w:rsidR="00BE134A" w:rsidRPr="00C94C8A" w:rsidRDefault="00BE134A" w:rsidP="00BE134A">
      <w:pPr>
        <w:spacing w:after="0" w:line="240" w:lineRule="auto"/>
        <w:jc w:val="both"/>
        <w:rPr>
          <w:rFonts w:ascii="Times New Roman" w:hAnsi="Times New Roman" w:cs="Times New Roman"/>
          <w:i/>
          <w:iCs/>
        </w:rPr>
      </w:pPr>
      <w:r w:rsidRPr="00C94C8A">
        <w:rPr>
          <w:rFonts w:ascii="Times New Roman" w:hAnsi="Times New Roman" w:cs="Times New Roman"/>
          <w:i/>
          <w:iCs/>
        </w:rPr>
        <w:t>2.</w:t>
      </w:r>
      <w:r w:rsidR="00973B9A" w:rsidRPr="00C94C8A">
        <w:rPr>
          <w:rFonts w:ascii="Times New Roman" w:hAnsi="Times New Roman" w:cs="Times New Roman"/>
          <w:i/>
          <w:iCs/>
        </w:rPr>
        <w:t>2</w:t>
      </w:r>
      <w:r w:rsidRPr="00C94C8A">
        <w:rPr>
          <w:rFonts w:ascii="Times New Roman" w:hAnsi="Times New Roman" w:cs="Times New Roman"/>
          <w:i/>
          <w:iCs/>
        </w:rPr>
        <w:t xml:space="preserve">.2 </w:t>
      </w:r>
      <w:r w:rsidR="00332F25" w:rsidRPr="00C94C8A">
        <w:rPr>
          <w:rFonts w:ascii="Times New Roman" w:hAnsi="Times New Roman" w:cs="Times New Roman"/>
          <w:i/>
          <w:iCs/>
        </w:rPr>
        <w:t>Direct Measurement Approach</w:t>
      </w:r>
    </w:p>
    <w:p w14:paraId="4AC80038" w14:textId="20737821" w:rsidR="00AA12F1" w:rsidRPr="004811C9" w:rsidRDefault="00FC6918" w:rsidP="00027FE5">
      <w:pPr>
        <w:spacing w:after="0" w:line="240" w:lineRule="auto"/>
        <w:jc w:val="both"/>
        <w:rPr>
          <w:rFonts w:ascii="Times New Roman" w:hAnsi="Times New Roman" w:cs="Times New Roman"/>
        </w:rPr>
      </w:pPr>
      <w:r w:rsidRPr="004811C9">
        <w:rPr>
          <w:rFonts w:ascii="Times New Roman" w:hAnsi="Times New Roman" w:cs="Times New Roman"/>
        </w:rPr>
        <w:t xml:space="preserve">In contrast to the imputation-based </w:t>
      </w:r>
      <w:r w:rsidR="007F1070" w:rsidRPr="004811C9">
        <w:rPr>
          <w:rFonts w:ascii="Times New Roman" w:hAnsi="Times New Roman" w:cs="Times New Roman"/>
        </w:rPr>
        <w:t>approach</w:t>
      </w:r>
      <w:r w:rsidRPr="004811C9">
        <w:rPr>
          <w:rFonts w:ascii="Times New Roman" w:hAnsi="Times New Roman" w:cs="Times New Roman"/>
        </w:rPr>
        <w:t xml:space="preserve"> described above, some studies have taken a more direct approach to measuring VTTS</w:t>
      </w:r>
      <w:r w:rsidR="00FB1DBB" w:rsidRPr="004811C9">
        <w:rPr>
          <w:rFonts w:ascii="Times New Roman" w:hAnsi="Times New Roman" w:cs="Times New Roman"/>
        </w:rPr>
        <w:t xml:space="preserve">, in which </w:t>
      </w:r>
      <w:r w:rsidR="00B3067B" w:rsidRPr="004811C9">
        <w:rPr>
          <w:rFonts w:ascii="Times New Roman" w:hAnsi="Times New Roman" w:cs="Times New Roman"/>
        </w:rPr>
        <w:t>individuals are asked</w:t>
      </w:r>
      <w:r w:rsidR="00FB1DBB" w:rsidRPr="004811C9">
        <w:rPr>
          <w:rFonts w:ascii="Times New Roman" w:hAnsi="Times New Roman" w:cs="Times New Roman"/>
        </w:rPr>
        <w:t xml:space="preserve">, within a specific choice context, </w:t>
      </w:r>
      <w:r w:rsidR="00B3067B" w:rsidRPr="004811C9">
        <w:rPr>
          <w:rFonts w:ascii="Times New Roman" w:hAnsi="Times New Roman" w:cs="Times New Roman"/>
        </w:rPr>
        <w:t>direct questions about how much they value their time</w:t>
      </w:r>
      <w:r w:rsidR="00FB1DBB" w:rsidRPr="004811C9">
        <w:rPr>
          <w:rFonts w:ascii="Times New Roman" w:hAnsi="Times New Roman" w:cs="Times New Roman"/>
        </w:rPr>
        <w:t xml:space="preserve">, </w:t>
      </w:r>
      <w:r w:rsidR="00B3067B" w:rsidRPr="004811C9">
        <w:rPr>
          <w:rFonts w:ascii="Times New Roman" w:hAnsi="Times New Roman" w:cs="Times New Roman"/>
        </w:rPr>
        <w:t xml:space="preserve">or </w:t>
      </w:r>
      <w:r w:rsidR="00680972" w:rsidRPr="004811C9">
        <w:rPr>
          <w:rFonts w:ascii="Times New Roman" w:hAnsi="Times New Roman" w:cs="Times New Roman"/>
        </w:rPr>
        <w:t xml:space="preserve">whether they are </w:t>
      </w:r>
      <w:r w:rsidR="00B3067B" w:rsidRPr="004811C9">
        <w:rPr>
          <w:rFonts w:ascii="Times New Roman" w:hAnsi="Times New Roman" w:cs="Times New Roman"/>
        </w:rPr>
        <w:t xml:space="preserve">willing to pay </w:t>
      </w:r>
      <w:r w:rsidR="00680972" w:rsidRPr="004811C9">
        <w:rPr>
          <w:rFonts w:ascii="Times New Roman" w:hAnsi="Times New Roman" w:cs="Times New Roman"/>
        </w:rPr>
        <w:t xml:space="preserve">a specific price </w:t>
      </w:r>
      <w:r w:rsidR="00B3067B" w:rsidRPr="004811C9">
        <w:rPr>
          <w:rFonts w:ascii="Times New Roman" w:hAnsi="Times New Roman" w:cs="Times New Roman"/>
        </w:rPr>
        <w:t xml:space="preserve">for </w:t>
      </w:r>
      <w:r w:rsidR="00680972" w:rsidRPr="004811C9">
        <w:rPr>
          <w:rFonts w:ascii="Times New Roman" w:hAnsi="Times New Roman" w:cs="Times New Roman"/>
        </w:rPr>
        <w:t>different amounts of</w:t>
      </w:r>
      <w:r w:rsidR="00B3067B" w:rsidRPr="004811C9">
        <w:rPr>
          <w:rFonts w:ascii="Times New Roman" w:hAnsi="Times New Roman" w:cs="Times New Roman"/>
        </w:rPr>
        <w:t xml:space="preserve"> travel time savings.</w:t>
      </w:r>
      <w:r w:rsidR="00680972" w:rsidRPr="004811C9">
        <w:rPr>
          <w:rFonts w:ascii="Times New Roman" w:hAnsi="Times New Roman" w:cs="Times New Roman"/>
        </w:rPr>
        <w:t xml:space="preserve"> </w:t>
      </w:r>
      <w:r w:rsidR="007F1070" w:rsidRPr="004811C9">
        <w:rPr>
          <w:rFonts w:ascii="Times New Roman" w:hAnsi="Times New Roman" w:cs="Times New Roman"/>
        </w:rPr>
        <w:t xml:space="preserve">Also referred to as the </w:t>
      </w:r>
      <w:r w:rsidR="00090943" w:rsidRPr="004811C9">
        <w:rPr>
          <w:rFonts w:ascii="Times New Roman" w:hAnsi="Times New Roman" w:cs="Times New Roman"/>
        </w:rPr>
        <w:t>“</w:t>
      </w:r>
      <w:r w:rsidR="00FB1DBB" w:rsidRPr="004811C9">
        <w:rPr>
          <w:rFonts w:ascii="Times New Roman" w:hAnsi="Times New Roman" w:cs="Times New Roman"/>
        </w:rPr>
        <w:t xml:space="preserve">contingent evaluation </w:t>
      </w:r>
      <w:r w:rsidR="00090943" w:rsidRPr="004811C9">
        <w:rPr>
          <w:rFonts w:ascii="Times New Roman" w:hAnsi="Times New Roman" w:cs="Times New Roman"/>
        </w:rPr>
        <w:t>(CV)</w:t>
      </w:r>
      <w:r w:rsidR="007F1070" w:rsidRPr="004811C9">
        <w:rPr>
          <w:rFonts w:ascii="Times New Roman" w:hAnsi="Times New Roman" w:cs="Times New Roman"/>
        </w:rPr>
        <w:t xml:space="preserve"> approach</w:t>
      </w:r>
      <w:r w:rsidR="00090943" w:rsidRPr="004811C9">
        <w:rPr>
          <w:rFonts w:ascii="Times New Roman" w:hAnsi="Times New Roman" w:cs="Times New Roman"/>
        </w:rPr>
        <w:t>”</w:t>
      </w:r>
      <w:r w:rsidR="007F1070" w:rsidRPr="004811C9">
        <w:rPr>
          <w:rFonts w:ascii="Times New Roman" w:hAnsi="Times New Roman" w:cs="Times New Roman"/>
        </w:rPr>
        <w:t xml:space="preserve"> </w:t>
      </w:r>
      <w:r w:rsidR="00C4609F" w:rsidRPr="004811C9">
        <w:rPr>
          <w:rFonts w:ascii="Times New Roman" w:hAnsi="Times New Roman" w:cs="Times New Roman"/>
        </w:rPr>
        <w:t>in the economics and marketing literature</w:t>
      </w:r>
      <w:r w:rsidR="00FB1DBB" w:rsidRPr="004811C9">
        <w:rPr>
          <w:rFonts w:ascii="Times New Roman" w:hAnsi="Times New Roman" w:cs="Times New Roman"/>
        </w:rPr>
        <w:t xml:space="preserve"> </w:t>
      </w:r>
      <w:r w:rsidR="00DB038D" w:rsidRPr="004811C9">
        <w:rPr>
          <w:rFonts w:ascii="Times New Roman" w:hAnsi="Times New Roman" w:cs="Times New Roman"/>
        </w:rPr>
        <w:fldChar w:fldCharType="begin"/>
      </w:r>
      <w:r w:rsidR="00DB038D" w:rsidRPr="004811C9">
        <w:rPr>
          <w:rFonts w:ascii="Times New Roman" w:hAnsi="Times New Roman" w:cs="Times New Roman"/>
        </w:rPr>
        <w:instrText xml:space="preserve"> ADDIN ZOTERO_ITEM CSL_CITATION {"citationID":"mkGNL27Z","properties":{"formattedCitation":"(Boyle et al., 1985; Hoyos and Mariel, 2010; Mitchell and Carson, 2013)","plainCitation":"(Boyle et al., 1985; Hoyos and Mariel, 2010; Mitchell and Carson, 2013)","noteIndex":0},"citationItems":[{"id":5040,"uris":["http://zotero.org/users/12832277/items/NSED87PM"],"itemData":{"id":5040,"type":"article-journal","container-title":"Land Economics","DOI":"10.2307/3145811","ISSN":"0023-7639","issue":"2","note":"publisher: [Board of Regents of the University of Wisconsin System, University of Wisconsin Press]","page":"188-194","source":"JSTOR","title":"Starting Point Bias in Contingent Valuation Bidding Games","volume":"61","author":[{"family":"Boyle","given":"Kevin J."},{"family":"Bishop","given":"Richard C."},{"family":"Welsh","given":"Michael P."}],"issued":{"date-parts":[["1985"]]}}},{"id":5036,"uris":["http://zotero.org/users/12832277/items/Z2LSH57I"],"itemData":{"id":5036,"type":"article-journal","container-title":"Prague Economic Papers","issue":"2010","note":"publisher: Prague Economic Papers","page":"329–343","source":"Google Scholar","title":"Contingent Valuation: Past, Present and Future","title-short":"Contingent Valuation","volume":"4","author":[{"family":"Hoyos","given":"David"},{"family":"Mariel","given":"Petr"}],"issued":{"date-parts":[["2010"]]}}},{"id":5038,"uris":["http://zotero.org/users/12832277/items/RLGFYCMB"],"itemData":{"id":5038,"type":"book","abstract":"Economists and others have long believed that by balancing the costs of such public goods as air quality and wilderness areas against their benefits, informed policy choices can be made. But the problem of putting a dollar value on cleaner air or water and other goods not sold in the marketplace has been a major stumbling block. Mitchell and Carson, for reasons presented in this book, argue that at this time the contingent valuation (CV) method offers the most promising approach for determining public willingness to pay for many public goods---an approach likely to succeed, if used carefully, where other methods may fail. The result of ten years of research by the authors aimed at assessing how surveys might best be used to value public goods validly and reliably, this book makes a major contribution to what constitutes best practice in CV surveys.\n\nMitchell and Carson begin by introducing the contingent valuation method, describing how it works and the nature of the benefits it can be used to measure, comparing it to other methods for measuring benefits, and examining the data-gathering technique on which it is based---survey research. Placing contingent valuation in the larger context of welfare theory, the authors examine how the CV method impels a deeper understanding of willingness-to-pay versus willingness-to-accept compensation measures, the possibility of existence values for public goods, the role of uncertainty in benefit valuation, and the question of whether a consumer goods market or a political goods market (referenda) should be emulated. In developing a CV methodology, the authors deal with issues of broader significance to survey research. Their model of respondent error is relevant to current efforts to frame a theory of response behavior and bias typology will interest those considering the cognitive aspects of answering survey questions.\n\nMitchell and Carson conclude that the contingent valuation method can obtain valid valuation information on public goods, but only if the method is applied in a way that addresses the potential sources of error and bias. They end their book by providing guidelines for CV practitioners, a list of questions that should be asked by any decision maker who wishes to use the findings of a CV study, and suggestions for new applications of contingent valuation. Additional features include a comprehensive bibliography of the CV literature and an appendix summarizing more than 100 CV studies.","event-place":"New York","ISBN":"978-1-315-06056-9","note":"DOI: 10.4324/9781315060569","number-of-pages":"484","publisher":"RFF Press","publisher-place":"New York","title":"Using Surveys to Value Public Goods: The Contingent Valuation Method","author":[{"family":"Mitchell","given":"Robert Cameron"},{"family":"Carson","given":"Richard T."}],"issued":{"date-parts":[["2013",10,17]]}}}],"schema":"https://github.com/citation-style-language/schema/raw/master/csl-citation.json"} </w:instrText>
      </w:r>
      <w:r w:rsidR="00DB038D" w:rsidRPr="004811C9">
        <w:rPr>
          <w:rFonts w:ascii="Times New Roman" w:hAnsi="Times New Roman" w:cs="Times New Roman"/>
        </w:rPr>
        <w:fldChar w:fldCharType="separate"/>
      </w:r>
      <w:r w:rsidR="0023745F" w:rsidRPr="004811C9">
        <w:rPr>
          <w:rFonts w:ascii="Times New Roman" w:hAnsi="Times New Roman" w:cs="Times New Roman"/>
        </w:rPr>
        <w:t xml:space="preserve">(see, for example, </w:t>
      </w:r>
      <w:r w:rsidR="00DB038D" w:rsidRPr="004811C9">
        <w:rPr>
          <w:rFonts w:ascii="Times New Roman" w:hAnsi="Times New Roman" w:cs="Times New Roman"/>
        </w:rPr>
        <w:t>Boyle et al., 1985; Hoyos and Mariel, 2010; Mitchell and Carson, 2013)</w:t>
      </w:r>
      <w:r w:rsidR="00DB038D" w:rsidRPr="004811C9">
        <w:rPr>
          <w:rFonts w:ascii="Times New Roman" w:hAnsi="Times New Roman" w:cs="Times New Roman"/>
        </w:rPr>
        <w:fldChar w:fldCharType="end"/>
      </w:r>
      <w:r w:rsidR="0023745F" w:rsidRPr="004811C9">
        <w:rPr>
          <w:rFonts w:ascii="Times New Roman" w:hAnsi="Times New Roman" w:cs="Times New Roman"/>
        </w:rPr>
        <w:t>, t</w:t>
      </w:r>
      <w:r w:rsidR="00090943" w:rsidRPr="004811C9">
        <w:rPr>
          <w:rFonts w:ascii="Times New Roman" w:hAnsi="Times New Roman" w:cs="Times New Roman"/>
        </w:rPr>
        <w:t>his measurement approach</w:t>
      </w:r>
      <w:r w:rsidR="0024622A" w:rsidRPr="004811C9">
        <w:rPr>
          <w:rFonts w:ascii="Times New Roman" w:hAnsi="Times New Roman" w:cs="Times New Roman"/>
          <w:b/>
          <w:bCs/>
        </w:rPr>
        <w:t xml:space="preserve"> </w:t>
      </w:r>
      <w:r w:rsidR="000D69B0" w:rsidRPr="004811C9">
        <w:rPr>
          <w:rFonts w:ascii="Times New Roman" w:hAnsi="Times New Roman" w:cs="Times New Roman"/>
        </w:rPr>
        <w:t>ask</w:t>
      </w:r>
      <w:r w:rsidR="00090943" w:rsidRPr="004811C9">
        <w:rPr>
          <w:rFonts w:ascii="Times New Roman" w:hAnsi="Times New Roman" w:cs="Times New Roman"/>
        </w:rPr>
        <w:t>s</w:t>
      </w:r>
      <w:r w:rsidR="000D69B0" w:rsidRPr="004811C9">
        <w:rPr>
          <w:rFonts w:ascii="Times New Roman" w:hAnsi="Times New Roman" w:cs="Times New Roman"/>
        </w:rPr>
        <w:t xml:space="preserve"> respondents</w:t>
      </w:r>
      <w:r w:rsidR="00090943" w:rsidRPr="004811C9">
        <w:rPr>
          <w:rFonts w:ascii="Times New Roman" w:hAnsi="Times New Roman" w:cs="Times New Roman"/>
        </w:rPr>
        <w:t xml:space="preserve"> directly</w:t>
      </w:r>
      <w:r w:rsidR="000D69B0" w:rsidRPr="004811C9">
        <w:rPr>
          <w:rFonts w:ascii="Times New Roman" w:hAnsi="Times New Roman" w:cs="Times New Roman"/>
        </w:rPr>
        <w:t xml:space="preserve"> to provide information about how much they would be willing to pay </w:t>
      </w:r>
      <w:r w:rsidR="002D1910" w:rsidRPr="004811C9">
        <w:rPr>
          <w:rFonts w:ascii="Times New Roman" w:hAnsi="Times New Roman" w:cs="Times New Roman"/>
        </w:rPr>
        <w:t>to become beneficiaries of a particular program (in the</w:t>
      </w:r>
      <w:r w:rsidR="00ED229E" w:rsidRPr="004811C9">
        <w:rPr>
          <w:rFonts w:ascii="Times New Roman" w:hAnsi="Times New Roman" w:cs="Times New Roman"/>
        </w:rPr>
        <w:t xml:space="preserve"> </w:t>
      </w:r>
      <w:r w:rsidR="0023745F" w:rsidRPr="004811C9">
        <w:rPr>
          <w:rFonts w:ascii="Times New Roman" w:hAnsi="Times New Roman" w:cs="Times New Roman"/>
        </w:rPr>
        <w:t>congestion pricing context,</w:t>
      </w:r>
      <w:r w:rsidR="00ED229E" w:rsidRPr="004811C9">
        <w:rPr>
          <w:rFonts w:ascii="Times New Roman" w:hAnsi="Times New Roman" w:cs="Times New Roman"/>
        </w:rPr>
        <w:t xml:space="preserve"> this would be the amount they are willing to pay </w:t>
      </w:r>
      <w:r w:rsidR="00694B16" w:rsidRPr="004811C9">
        <w:rPr>
          <w:rFonts w:ascii="Times New Roman" w:hAnsi="Times New Roman" w:cs="Times New Roman"/>
        </w:rPr>
        <w:t>to use a priced lane that would provide a specific delay reduction</w:t>
      </w:r>
      <w:r w:rsidR="00962B5C" w:rsidRPr="004811C9">
        <w:rPr>
          <w:rFonts w:ascii="Times New Roman" w:hAnsi="Times New Roman" w:cs="Times New Roman"/>
        </w:rPr>
        <w:t xml:space="preserve">). </w:t>
      </w:r>
      <w:r w:rsidR="00090943" w:rsidRPr="004811C9">
        <w:rPr>
          <w:rFonts w:ascii="Times New Roman" w:hAnsi="Times New Roman" w:cs="Times New Roman"/>
        </w:rPr>
        <w:t>Multiple methods may be adopted under this CV approach</w:t>
      </w:r>
      <w:r w:rsidR="00694B16" w:rsidRPr="004811C9">
        <w:rPr>
          <w:rFonts w:ascii="Times New Roman" w:hAnsi="Times New Roman" w:cs="Times New Roman"/>
        </w:rPr>
        <w:t xml:space="preserve">, </w:t>
      </w:r>
      <w:r w:rsidR="009D3F7C" w:rsidRPr="004811C9">
        <w:rPr>
          <w:rFonts w:ascii="Times New Roman" w:hAnsi="Times New Roman" w:cs="Times New Roman"/>
        </w:rPr>
        <w:t>including</w:t>
      </w:r>
      <w:r w:rsidR="008037EB" w:rsidRPr="004811C9">
        <w:rPr>
          <w:rFonts w:ascii="Times New Roman" w:hAnsi="Times New Roman" w:cs="Times New Roman"/>
        </w:rPr>
        <w:t xml:space="preserve"> ask</w:t>
      </w:r>
      <w:r w:rsidR="00090943" w:rsidRPr="004811C9">
        <w:rPr>
          <w:rFonts w:ascii="Times New Roman" w:hAnsi="Times New Roman" w:cs="Times New Roman"/>
        </w:rPr>
        <w:t>ing</w:t>
      </w:r>
      <w:r w:rsidR="008037EB" w:rsidRPr="004811C9">
        <w:rPr>
          <w:rFonts w:ascii="Times New Roman" w:hAnsi="Times New Roman" w:cs="Times New Roman"/>
        </w:rPr>
        <w:t xml:space="preserve"> </w:t>
      </w:r>
      <w:r w:rsidR="009D3F7C" w:rsidRPr="004811C9">
        <w:rPr>
          <w:rFonts w:ascii="Times New Roman" w:hAnsi="Times New Roman" w:cs="Times New Roman"/>
        </w:rPr>
        <w:t>respondents to provide the specific amount they are willing to pay</w:t>
      </w:r>
      <w:r w:rsidR="00AD7B0A" w:rsidRPr="004811C9">
        <w:rPr>
          <w:rFonts w:ascii="Times New Roman" w:hAnsi="Times New Roman" w:cs="Times New Roman"/>
        </w:rPr>
        <w:t xml:space="preserve"> (opened-ended </w:t>
      </w:r>
      <w:r w:rsidR="007F1070" w:rsidRPr="004811C9">
        <w:rPr>
          <w:rFonts w:ascii="Times New Roman" w:hAnsi="Times New Roman" w:cs="Times New Roman"/>
        </w:rPr>
        <w:t>method</w:t>
      </w:r>
      <w:r w:rsidR="00AD7B0A" w:rsidRPr="004811C9">
        <w:rPr>
          <w:rFonts w:ascii="Times New Roman" w:hAnsi="Times New Roman" w:cs="Times New Roman"/>
        </w:rPr>
        <w:t>)</w:t>
      </w:r>
      <w:r w:rsidR="008037EB" w:rsidRPr="004811C9">
        <w:rPr>
          <w:rFonts w:ascii="Times New Roman" w:hAnsi="Times New Roman" w:cs="Times New Roman"/>
        </w:rPr>
        <w:t xml:space="preserve">, </w:t>
      </w:r>
      <w:r w:rsidR="00A83E81" w:rsidRPr="004811C9">
        <w:rPr>
          <w:rFonts w:ascii="Times New Roman" w:hAnsi="Times New Roman" w:cs="Times New Roman"/>
        </w:rPr>
        <w:t>request</w:t>
      </w:r>
      <w:r w:rsidR="009D3F7C" w:rsidRPr="004811C9">
        <w:rPr>
          <w:rFonts w:ascii="Times New Roman" w:hAnsi="Times New Roman" w:cs="Times New Roman"/>
        </w:rPr>
        <w:t>ing</w:t>
      </w:r>
      <w:r w:rsidR="00A83E81" w:rsidRPr="004811C9">
        <w:rPr>
          <w:rFonts w:ascii="Times New Roman" w:hAnsi="Times New Roman" w:cs="Times New Roman"/>
        </w:rPr>
        <w:t xml:space="preserve"> a</w:t>
      </w:r>
      <w:r w:rsidR="00CE3D8E" w:rsidRPr="004811C9">
        <w:rPr>
          <w:rFonts w:ascii="Times New Roman" w:hAnsi="Times New Roman" w:cs="Times New Roman"/>
        </w:rPr>
        <w:t xml:space="preserve"> “yes” or “no” vote to a specified offered price (referendum method)</w:t>
      </w:r>
      <w:r w:rsidR="009D3F7C" w:rsidRPr="004811C9">
        <w:rPr>
          <w:rFonts w:ascii="Times New Roman" w:hAnsi="Times New Roman" w:cs="Times New Roman"/>
        </w:rPr>
        <w:t xml:space="preserve">, </w:t>
      </w:r>
      <w:r w:rsidR="00E91D69" w:rsidRPr="004811C9">
        <w:rPr>
          <w:rFonts w:ascii="Times New Roman" w:hAnsi="Times New Roman" w:cs="Times New Roman"/>
        </w:rPr>
        <w:t xml:space="preserve">or </w:t>
      </w:r>
      <w:r w:rsidR="005239C1" w:rsidRPr="004811C9">
        <w:rPr>
          <w:rFonts w:ascii="Times New Roman" w:hAnsi="Times New Roman" w:cs="Times New Roman"/>
        </w:rPr>
        <w:t>ask</w:t>
      </w:r>
      <w:r w:rsidR="00CE3D8E" w:rsidRPr="004811C9">
        <w:rPr>
          <w:rFonts w:ascii="Times New Roman" w:hAnsi="Times New Roman" w:cs="Times New Roman"/>
        </w:rPr>
        <w:t>ing</w:t>
      </w:r>
      <w:r w:rsidR="00090943" w:rsidRPr="004811C9">
        <w:rPr>
          <w:rFonts w:ascii="Times New Roman" w:hAnsi="Times New Roman" w:cs="Times New Roman"/>
        </w:rPr>
        <w:t xml:space="preserve"> respondents </w:t>
      </w:r>
      <w:r w:rsidR="005239C1" w:rsidRPr="004811C9">
        <w:rPr>
          <w:rFonts w:ascii="Times New Roman" w:hAnsi="Times New Roman" w:cs="Times New Roman"/>
        </w:rPr>
        <w:t>whether they would be willing to pay a specific offered price, which is incrementally increased until they are no longer willing to pay</w:t>
      </w:r>
      <w:r w:rsidR="00CE3D8E" w:rsidRPr="004811C9">
        <w:rPr>
          <w:rFonts w:ascii="Times New Roman" w:hAnsi="Times New Roman" w:cs="Times New Roman"/>
        </w:rPr>
        <w:t xml:space="preserve"> (iterative bidding method)</w:t>
      </w:r>
      <w:r w:rsidR="005239C1" w:rsidRPr="004811C9">
        <w:rPr>
          <w:rFonts w:ascii="Times New Roman" w:hAnsi="Times New Roman" w:cs="Times New Roman"/>
        </w:rPr>
        <w:t xml:space="preserve">. </w:t>
      </w:r>
      <w:r w:rsidR="00041153" w:rsidRPr="004811C9">
        <w:rPr>
          <w:rFonts w:ascii="Times New Roman" w:hAnsi="Times New Roman" w:cs="Times New Roman"/>
        </w:rPr>
        <w:t xml:space="preserve">This final </w:t>
      </w:r>
      <w:r w:rsidR="00AD7B0A" w:rsidRPr="004811C9">
        <w:rPr>
          <w:rFonts w:ascii="Times New Roman" w:hAnsi="Times New Roman" w:cs="Times New Roman"/>
        </w:rPr>
        <w:t xml:space="preserve">iterative bidding </w:t>
      </w:r>
      <w:r w:rsidR="00090943" w:rsidRPr="004811C9">
        <w:rPr>
          <w:rFonts w:ascii="Times New Roman" w:hAnsi="Times New Roman" w:cs="Times New Roman"/>
        </w:rPr>
        <w:t>method</w:t>
      </w:r>
      <w:r w:rsidR="00041153" w:rsidRPr="004811C9">
        <w:rPr>
          <w:rFonts w:ascii="Times New Roman" w:hAnsi="Times New Roman" w:cs="Times New Roman"/>
        </w:rPr>
        <w:t xml:space="preserve"> </w:t>
      </w:r>
      <w:r w:rsidR="00530111" w:rsidRPr="004811C9">
        <w:rPr>
          <w:rFonts w:ascii="Times New Roman" w:hAnsi="Times New Roman" w:cs="Times New Roman"/>
        </w:rPr>
        <w:t xml:space="preserve">can be particularly effective </w:t>
      </w:r>
      <w:r w:rsidR="004D6AD7" w:rsidRPr="004811C9">
        <w:rPr>
          <w:rFonts w:ascii="Times New Roman" w:hAnsi="Times New Roman" w:cs="Times New Roman"/>
        </w:rPr>
        <w:t>relative to other CV methods because</w:t>
      </w:r>
      <w:r w:rsidR="00CE3D8E" w:rsidRPr="004811C9">
        <w:rPr>
          <w:rFonts w:ascii="Times New Roman" w:hAnsi="Times New Roman" w:cs="Times New Roman"/>
        </w:rPr>
        <w:t xml:space="preserve"> (</w:t>
      </w:r>
      <w:r w:rsidR="004D6AD7" w:rsidRPr="004811C9">
        <w:rPr>
          <w:rFonts w:ascii="Times New Roman" w:hAnsi="Times New Roman" w:cs="Times New Roman"/>
        </w:rPr>
        <w:t xml:space="preserve">in contrast to an open-ended </w:t>
      </w:r>
      <w:r w:rsidR="00090943" w:rsidRPr="004811C9">
        <w:rPr>
          <w:rFonts w:ascii="Times New Roman" w:hAnsi="Times New Roman" w:cs="Times New Roman"/>
        </w:rPr>
        <w:t>method</w:t>
      </w:r>
      <w:r w:rsidR="00CE3D8E" w:rsidRPr="004811C9">
        <w:rPr>
          <w:rFonts w:ascii="Times New Roman" w:hAnsi="Times New Roman" w:cs="Times New Roman"/>
        </w:rPr>
        <w:t>)</w:t>
      </w:r>
      <w:r w:rsidR="004D6AD7" w:rsidRPr="004811C9">
        <w:rPr>
          <w:rFonts w:ascii="Times New Roman" w:hAnsi="Times New Roman" w:cs="Times New Roman"/>
        </w:rPr>
        <w:t xml:space="preserve"> it is relatively straightforward for respondents to respond to the binary outcome at each offered price level rather than requiring respondents to generate their own precise value </w:t>
      </w:r>
      <w:r w:rsidR="004D6AD7" w:rsidRPr="004811C9">
        <w:rPr>
          <w:rFonts w:ascii="Times New Roman" w:hAnsi="Times New Roman" w:cs="Times New Roman"/>
        </w:rPr>
        <w:fldChar w:fldCharType="begin"/>
      </w:r>
      <w:r w:rsidR="004D6AD7" w:rsidRPr="004811C9">
        <w:rPr>
          <w:rFonts w:ascii="Times New Roman" w:hAnsi="Times New Roman" w:cs="Times New Roman"/>
        </w:rPr>
        <w:instrText xml:space="preserve"> ADDIN ZOTERO_ITEM CSL_CITATION {"citationID":"4vDyvhI6","properties":{"formattedCitation":"(Bishop and Heberlein, 1990; Sajise et al., 2021)","plainCitation":"(Bishop and Heberlein, 1990; Sajise et al., 2021)","noteIndex":0},"citationItems":[{"id":5066,"uris":["http://zotero.org/users/12832277/items/QNK7LK4E"],"itemData":{"id":5066,"type":"chapter","abstract":"The contingent valuation method employs survey techniques to ask people about the values they would place on nonmarket commodities if markets did exist or if other means of payment such as taxes were in effect. All other methods of valuing publicly provided goods and services require linkages to actual market transactions. For example, the travel-cost method uses market expenditures for transportation and other trip-related items to infer a demand function for recreation. No such connection to market transactions is required for contingent valuation. This makes contingent valuation the most flexible of the valuation techniques. However, this flexibility is gained at a cost. Once the link to actual payments is lost, questions arise about the validity of the values estimated. Doubts have focused on both the willingness and ability of people to state accurate dollar values for environmental assets and other nonmarket commodities.","container-title":"Economic Valuation Of Natural Resources","ISBN":"978-0-429-04326-0","note":"number-of-pages: 24","publisher":"Routledge","title":"The Contingent Valuation Method","author":[{"family":"Bishop","given":"Richard C."},{"family":"Heberlein","given":"Thomas A."}],"issued":{"date-parts":[["1990"]]}}},{"id":5068,"uris":["http://zotero.org/users/12832277/items/I67H53G2"],"itemData":{"id":5068,"type":"book","publisher":"Asian Development Bank","source":"Google Scholar","title":"Contingent Valuation of Nonmarket Benefits in Project Economic Analysis: A Guide to Good Practice","URL":"https://www.adb.org/sites/default/files/publication/761816/valuation-nonmarket-benefits-project-economic-analysis-guide.pdf","author":[{"family":"Sajise","given":"Asa Jose"},{"family":"Samson","given":"Jindra Nuella"},{"family":"Quiao","given":"Lotis"},{"family":"Sibal","given":"Jasmin"},{"family":"Raitzer","given":"David A."},{"family":"Harder","given":"Dieldre"}],"accessed":{"date-parts":[["2025",7,23]]},"issued":{"date-parts":[["2021"]]}}}],"schema":"https://github.com/citation-style-language/schema/raw/master/csl-citation.json"} </w:instrText>
      </w:r>
      <w:r w:rsidR="004D6AD7" w:rsidRPr="004811C9">
        <w:rPr>
          <w:rFonts w:ascii="Times New Roman" w:hAnsi="Times New Roman" w:cs="Times New Roman"/>
        </w:rPr>
        <w:fldChar w:fldCharType="separate"/>
      </w:r>
      <w:r w:rsidR="004D6AD7" w:rsidRPr="004811C9">
        <w:rPr>
          <w:rFonts w:ascii="Times New Roman" w:hAnsi="Times New Roman" w:cs="Times New Roman"/>
        </w:rPr>
        <w:t>(Bishop and Heberlein, 1990; Sajise et al., 2021)</w:t>
      </w:r>
      <w:r w:rsidR="004D6AD7" w:rsidRPr="004811C9">
        <w:rPr>
          <w:rFonts w:ascii="Times New Roman" w:hAnsi="Times New Roman" w:cs="Times New Roman"/>
        </w:rPr>
        <w:fldChar w:fldCharType="end"/>
      </w:r>
      <w:r w:rsidR="004D6AD7" w:rsidRPr="004811C9">
        <w:rPr>
          <w:rFonts w:ascii="Times New Roman" w:hAnsi="Times New Roman" w:cs="Times New Roman"/>
        </w:rPr>
        <w:t xml:space="preserve">, and </w:t>
      </w:r>
      <w:r w:rsidR="00530111" w:rsidRPr="004811C9">
        <w:rPr>
          <w:rFonts w:ascii="Times New Roman" w:hAnsi="Times New Roman" w:cs="Times New Roman"/>
        </w:rPr>
        <w:t xml:space="preserve">because (in contrast to the referendum </w:t>
      </w:r>
      <w:r w:rsidR="00090943" w:rsidRPr="004811C9">
        <w:rPr>
          <w:rFonts w:ascii="Times New Roman" w:hAnsi="Times New Roman" w:cs="Times New Roman"/>
        </w:rPr>
        <w:t>method</w:t>
      </w:r>
      <w:r w:rsidR="00530111" w:rsidRPr="004811C9">
        <w:rPr>
          <w:rFonts w:ascii="Times New Roman" w:hAnsi="Times New Roman" w:cs="Times New Roman"/>
        </w:rPr>
        <w:t xml:space="preserve">) it can obtain a good </w:t>
      </w:r>
      <w:r w:rsidR="004D6AD7" w:rsidRPr="004811C9">
        <w:rPr>
          <w:rFonts w:ascii="Times New Roman" w:hAnsi="Times New Roman" w:cs="Times New Roman"/>
        </w:rPr>
        <w:t xml:space="preserve">point </w:t>
      </w:r>
      <w:r w:rsidR="00530111" w:rsidRPr="004811C9">
        <w:rPr>
          <w:rFonts w:ascii="Times New Roman" w:hAnsi="Times New Roman" w:cs="Times New Roman"/>
        </w:rPr>
        <w:t xml:space="preserve">estimate of the actual </w:t>
      </w:r>
      <w:r w:rsidR="006C6F92" w:rsidRPr="004811C9">
        <w:rPr>
          <w:rFonts w:ascii="Times New Roman" w:hAnsi="Times New Roman" w:cs="Times New Roman"/>
        </w:rPr>
        <w:t>VTTS</w:t>
      </w:r>
      <w:r w:rsidR="00530111" w:rsidRPr="004811C9">
        <w:rPr>
          <w:rFonts w:ascii="Times New Roman" w:hAnsi="Times New Roman" w:cs="Times New Roman"/>
        </w:rPr>
        <w:t xml:space="preserve"> for an individual rather than </w:t>
      </w:r>
      <w:r w:rsidR="00EC1ED8" w:rsidRPr="004811C9">
        <w:rPr>
          <w:rFonts w:ascii="Times New Roman" w:hAnsi="Times New Roman" w:cs="Times New Roman"/>
        </w:rPr>
        <w:t xml:space="preserve">a censored range of </w:t>
      </w:r>
      <w:r w:rsidR="00902F27" w:rsidRPr="004811C9">
        <w:rPr>
          <w:rFonts w:ascii="Times New Roman" w:hAnsi="Times New Roman" w:cs="Times New Roman"/>
        </w:rPr>
        <w:t>VTTS</w:t>
      </w:r>
      <w:r w:rsidR="004D6AD7" w:rsidRPr="004811C9">
        <w:rPr>
          <w:rFonts w:ascii="Times New Roman" w:hAnsi="Times New Roman" w:cs="Times New Roman"/>
        </w:rPr>
        <w:t xml:space="preserve">. </w:t>
      </w:r>
      <w:r w:rsidR="00090943" w:rsidRPr="004811C9">
        <w:rPr>
          <w:rFonts w:ascii="Times New Roman" w:hAnsi="Times New Roman" w:cs="Times New Roman"/>
        </w:rPr>
        <w:t xml:space="preserve">Further, </w:t>
      </w:r>
      <w:r w:rsidR="00777756" w:rsidRPr="004811C9">
        <w:rPr>
          <w:rFonts w:ascii="Times New Roman" w:hAnsi="Times New Roman" w:cs="Times New Roman"/>
        </w:rPr>
        <w:t xml:space="preserve">the iterative bidding </w:t>
      </w:r>
      <w:r w:rsidR="00090943" w:rsidRPr="004811C9">
        <w:rPr>
          <w:rFonts w:ascii="Times New Roman" w:hAnsi="Times New Roman" w:cs="Times New Roman"/>
        </w:rPr>
        <w:t>method</w:t>
      </w:r>
      <w:r w:rsidR="00777756" w:rsidRPr="004811C9">
        <w:rPr>
          <w:rFonts w:ascii="Times New Roman" w:hAnsi="Times New Roman" w:cs="Times New Roman"/>
        </w:rPr>
        <w:t xml:space="preserve"> </w:t>
      </w:r>
      <w:r w:rsidR="00544962" w:rsidRPr="004811C9">
        <w:rPr>
          <w:rFonts w:ascii="Times New Roman" w:hAnsi="Times New Roman" w:cs="Times New Roman"/>
        </w:rPr>
        <w:t xml:space="preserve">allows for the </w:t>
      </w:r>
      <w:r w:rsidR="00CE3D8E" w:rsidRPr="004811C9">
        <w:rPr>
          <w:rFonts w:ascii="Times New Roman" w:hAnsi="Times New Roman" w:cs="Times New Roman"/>
        </w:rPr>
        <w:t xml:space="preserve">direct </w:t>
      </w:r>
      <w:r w:rsidR="00544962" w:rsidRPr="004811C9">
        <w:rPr>
          <w:rFonts w:ascii="Times New Roman" w:hAnsi="Times New Roman" w:cs="Times New Roman"/>
        </w:rPr>
        <w:t xml:space="preserve">calculation of VTTS for each individual, </w:t>
      </w:r>
      <w:r w:rsidR="00CE3D8E" w:rsidRPr="004811C9">
        <w:rPr>
          <w:rFonts w:ascii="Times New Roman" w:hAnsi="Times New Roman" w:cs="Times New Roman"/>
        </w:rPr>
        <w:t xml:space="preserve">so that </w:t>
      </w:r>
      <w:r w:rsidR="00933933" w:rsidRPr="004811C9">
        <w:rPr>
          <w:rFonts w:ascii="Times New Roman" w:hAnsi="Times New Roman" w:cs="Times New Roman"/>
        </w:rPr>
        <w:t>VTTS</w:t>
      </w:r>
      <w:r w:rsidR="008175EA" w:rsidRPr="004811C9">
        <w:rPr>
          <w:rFonts w:ascii="Times New Roman" w:hAnsi="Times New Roman" w:cs="Times New Roman"/>
        </w:rPr>
        <w:t xml:space="preserve"> can be modeled as an outcome itself, allowing for </w:t>
      </w:r>
      <w:r w:rsidR="00D25463" w:rsidRPr="004811C9">
        <w:rPr>
          <w:rFonts w:ascii="Times New Roman" w:hAnsi="Times New Roman" w:cs="Times New Roman"/>
        </w:rPr>
        <w:t xml:space="preserve">a </w:t>
      </w:r>
      <w:r w:rsidR="00CE3D8E" w:rsidRPr="004811C9">
        <w:rPr>
          <w:rFonts w:ascii="Times New Roman" w:hAnsi="Times New Roman" w:cs="Times New Roman"/>
        </w:rPr>
        <w:t xml:space="preserve">straightforward analysis </w:t>
      </w:r>
      <w:r w:rsidR="00D25463" w:rsidRPr="004811C9">
        <w:rPr>
          <w:rFonts w:ascii="Times New Roman" w:hAnsi="Times New Roman" w:cs="Times New Roman"/>
        </w:rPr>
        <w:t xml:space="preserve">of exogenous variable </w:t>
      </w:r>
      <w:r w:rsidR="00CE3D8E" w:rsidRPr="004811C9">
        <w:rPr>
          <w:rFonts w:ascii="Times New Roman" w:hAnsi="Times New Roman" w:cs="Times New Roman"/>
        </w:rPr>
        <w:t>effects</w:t>
      </w:r>
      <w:r w:rsidR="00D25463" w:rsidRPr="004811C9">
        <w:rPr>
          <w:rFonts w:ascii="Times New Roman" w:hAnsi="Times New Roman" w:cs="Times New Roman"/>
        </w:rPr>
        <w:t xml:space="preserve"> on VTTS. </w:t>
      </w:r>
      <w:r w:rsidR="00CE3D8E" w:rsidRPr="004811C9">
        <w:rPr>
          <w:rFonts w:ascii="Times New Roman" w:hAnsi="Times New Roman" w:cs="Times New Roman"/>
        </w:rPr>
        <w:t xml:space="preserve">Besides, the method obtains information on </w:t>
      </w:r>
      <w:r w:rsidR="00933933" w:rsidRPr="004811C9">
        <w:rPr>
          <w:rFonts w:ascii="Times New Roman" w:hAnsi="Times New Roman" w:cs="Times New Roman"/>
        </w:rPr>
        <w:t xml:space="preserve">those individuals who are unwilling to pay </w:t>
      </w:r>
      <w:r w:rsidR="00CE3D8E" w:rsidRPr="004811C9">
        <w:rPr>
          <w:rFonts w:ascii="Times New Roman" w:hAnsi="Times New Roman" w:cs="Times New Roman"/>
        </w:rPr>
        <w:t xml:space="preserve">any amount </w:t>
      </w:r>
      <w:r w:rsidR="00090943" w:rsidRPr="004811C9">
        <w:rPr>
          <w:rFonts w:ascii="Times New Roman" w:hAnsi="Times New Roman" w:cs="Times New Roman"/>
        </w:rPr>
        <w:t xml:space="preserve">at all </w:t>
      </w:r>
      <w:r w:rsidR="00CE3D8E" w:rsidRPr="004811C9">
        <w:rPr>
          <w:rFonts w:ascii="Times New Roman" w:hAnsi="Times New Roman" w:cs="Times New Roman"/>
        </w:rPr>
        <w:t xml:space="preserve">to reduce travel time </w:t>
      </w:r>
      <w:r w:rsidR="00A32543" w:rsidRPr="004811C9">
        <w:rPr>
          <w:rFonts w:ascii="Times New Roman" w:hAnsi="Times New Roman" w:cs="Times New Roman"/>
        </w:rPr>
        <w:t>savings, thus</w:t>
      </w:r>
      <w:r w:rsidR="00CE3D8E" w:rsidRPr="004811C9">
        <w:rPr>
          <w:rFonts w:ascii="Times New Roman" w:hAnsi="Times New Roman" w:cs="Times New Roman"/>
        </w:rPr>
        <w:t xml:space="preserve"> enabling the distinction of </w:t>
      </w:r>
      <w:r w:rsidR="00090943" w:rsidRPr="004811C9">
        <w:rPr>
          <w:rFonts w:ascii="Times New Roman" w:hAnsi="Times New Roman" w:cs="Times New Roman"/>
        </w:rPr>
        <w:t>such individuals from those who are willing to pay at least occasionally under the right circumstances</w:t>
      </w:r>
      <w:r w:rsidR="00CE3D8E" w:rsidRPr="004811C9">
        <w:rPr>
          <w:rFonts w:ascii="Times New Roman" w:hAnsi="Times New Roman" w:cs="Times New Roman"/>
        </w:rPr>
        <w:t xml:space="preserve">. From an econometric estimation standpoint, the method also allows the explicit recognition of the </w:t>
      </w:r>
      <w:r w:rsidR="00090943" w:rsidRPr="004811C9">
        <w:rPr>
          <w:rFonts w:ascii="Times New Roman" w:hAnsi="Times New Roman" w:cs="Times New Roman"/>
        </w:rPr>
        <w:t xml:space="preserve">discrete-continuous nature of </w:t>
      </w:r>
      <w:r w:rsidR="00CE3D8E" w:rsidRPr="004811C9">
        <w:rPr>
          <w:rFonts w:ascii="Times New Roman" w:hAnsi="Times New Roman" w:cs="Times New Roman"/>
        </w:rPr>
        <w:t xml:space="preserve">the </w:t>
      </w:r>
      <w:r w:rsidR="00090943" w:rsidRPr="004811C9">
        <w:rPr>
          <w:rFonts w:ascii="Times New Roman" w:hAnsi="Times New Roman" w:cs="Times New Roman"/>
        </w:rPr>
        <w:t xml:space="preserve">VTTS </w:t>
      </w:r>
      <w:r w:rsidR="00CE3D8E" w:rsidRPr="004811C9">
        <w:rPr>
          <w:rFonts w:ascii="Times New Roman" w:hAnsi="Times New Roman" w:cs="Times New Roman"/>
        </w:rPr>
        <w:t xml:space="preserve">distribution </w:t>
      </w:r>
      <w:r w:rsidR="00090943" w:rsidRPr="004811C9">
        <w:rPr>
          <w:rFonts w:ascii="Times New Roman" w:hAnsi="Times New Roman" w:cs="Times New Roman"/>
        </w:rPr>
        <w:t>among users</w:t>
      </w:r>
      <w:r w:rsidR="007C166D" w:rsidRPr="004811C9">
        <w:rPr>
          <w:rFonts w:ascii="Times New Roman" w:hAnsi="Times New Roman" w:cs="Times New Roman"/>
        </w:rPr>
        <w:t xml:space="preserve">. </w:t>
      </w:r>
    </w:p>
    <w:p w14:paraId="7386A30F" w14:textId="133BB68F" w:rsidR="00E60884" w:rsidRPr="004811C9" w:rsidRDefault="00E60884" w:rsidP="00A67E19">
      <w:pPr>
        <w:spacing w:after="0" w:line="240" w:lineRule="auto"/>
        <w:jc w:val="both"/>
        <w:rPr>
          <w:rFonts w:ascii="Times New Roman" w:hAnsi="Times New Roman" w:cs="Times New Roman"/>
        </w:rPr>
      </w:pPr>
    </w:p>
    <w:p w14:paraId="6ACBF9C6" w14:textId="0BBE7F08" w:rsidR="00E60884" w:rsidRPr="004811C9" w:rsidRDefault="00E60884" w:rsidP="00E60884">
      <w:pPr>
        <w:spacing w:after="0" w:line="240" w:lineRule="auto"/>
        <w:jc w:val="both"/>
        <w:rPr>
          <w:rFonts w:ascii="Times New Roman" w:hAnsi="Times New Roman" w:cs="Times New Roman"/>
          <w:b/>
          <w:bCs/>
        </w:rPr>
      </w:pPr>
      <w:r w:rsidRPr="004811C9">
        <w:rPr>
          <w:rFonts w:ascii="Times New Roman" w:hAnsi="Times New Roman" w:cs="Times New Roman"/>
          <w:b/>
          <w:bCs/>
        </w:rPr>
        <w:t>2.</w:t>
      </w:r>
      <w:r w:rsidR="00973B9A" w:rsidRPr="004811C9">
        <w:rPr>
          <w:rFonts w:ascii="Times New Roman" w:hAnsi="Times New Roman" w:cs="Times New Roman"/>
          <w:b/>
          <w:bCs/>
        </w:rPr>
        <w:t>3</w:t>
      </w:r>
      <w:r w:rsidRPr="004811C9">
        <w:rPr>
          <w:rFonts w:ascii="Times New Roman" w:hAnsi="Times New Roman" w:cs="Times New Roman"/>
          <w:b/>
          <w:bCs/>
        </w:rPr>
        <w:t xml:space="preserve"> Contributions </w:t>
      </w:r>
    </w:p>
    <w:p w14:paraId="72EF078E" w14:textId="6BF1EEA9" w:rsidR="007C7AEC" w:rsidRPr="004811C9" w:rsidRDefault="00F66C15" w:rsidP="007C7AEC">
      <w:pPr>
        <w:spacing w:after="0" w:line="240" w:lineRule="auto"/>
        <w:jc w:val="both"/>
        <w:rPr>
          <w:rFonts w:ascii="Times New Roman" w:hAnsi="Times New Roman" w:cs="Times New Roman"/>
        </w:rPr>
      </w:pPr>
      <w:r w:rsidRPr="004811C9">
        <w:rPr>
          <w:rFonts w:ascii="Times New Roman" w:hAnsi="Times New Roman" w:cs="Times New Roman"/>
        </w:rPr>
        <w:t>Building on the large body of research o</w:t>
      </w:r>
      <w:r w:rsidR="00D8267F" w:rsidRPr="004811C9">
        <w:rPr>
          <w:rFonts w:ascii="Times New Roman" w:hAnsi="Times New Roman" w:cs="Times New Roman"/>
        </w:rPr>
        <w:t>n</w:t>
      </w:r>
      <w:r w:rsidRPr="004811C9">
        <w:rPr>
          <w:rFonts w:ascii="Times New Roman" w:hAnsi="Times New Roman" w:cs="Times New Roman"/>
        </w:rPr>
        <w:t xml:space="preserve"> VTTS</w:t>
      </w:r>
      <w:r w:rsidR="003F16C8" w:rsidRPr="004811C9">
        <w:rPr>
          <w:rFonts w:ascii="Times New Roman" w:hAnsi="Times New Roman" w:cs="Times New Roman"/>
        </w:rPr>
        <w:t>, this study contributes to the literature in several</w:t>
      </w:r>
      <w:r w:rsidR="00C31604" w:rsidRPr="004811C9">
        <w:rPr>
          <w:rFonts w:ascii="Times New Roman" w:hAnsi="Times New Roman" w:cs="Times New Roman"/>
        </w:rPr>
        <w:t xml:space="preserve"> behavioral</w:t>
      </w:r>
      <w:r w:rsidR="003F16C8" w:rsidRPr="004811C9">
        <w:rPr>
          <w:rFonts w:ascii="Times New Roman" w:hAnsi="Times New Roman" w:cs="Times New Roman"/>
        </w:rPr>
        <w:t xml:space="preserve"> and methodological ways. </w:t>
      </w:r>
      <w:r w:rsidR="003F16C8" w:rsidRPr="004811C9">
        <w:rPr>
          <w:rFonts w:ascii="Times New Roman" w:hAnsi="Times New Roman" w:cs="Times New Roman"/>
          <w:u w:val="single"/>
        </w:rPr>
        <w:t>First</w:t>
      </w:r>
      <w:r w:rsidR="003F16C8" w:rsidRPr="004811C9">
        <w:rPr>
          <w:rFonts w:ascii="Times New Roman" w:hAnsi="Times New Roman" w:cs="Times New Roman"/>
        </w:rPr>
        <w:t xml:space="preserve">, </w:t>
      </w:r>
      <w:r w:rsidR="00FE03EF" w:rsidRPr="004811C9">
        <w:rPr>
          <w:rFonts w:ascii="Times New Roman" w:hAnsi="Times New Roman" w:cs="Times New Roman"/>
        </w:rPr>
        <w:t xml:space="preserve">we examine VTTS as elicited </w:t>
      </w:r>
      <w:r w:rsidR="00C31604" w:rsidRPr="004811C9">
        <w:rPr>
          <w:rFonts w:ascii="Times New Roman" w:hAnsi="Times New Roman" w:cs="Times New Roman"/>
        </w:rPr>
        <w:t xml:space="preserve">in </w:t>
      </w:r>
      <w:r w:rsidR="00FE03EF" w:rsidRPr="004811C9">
        <w:rPr>
          <w:rFonts w:ascii="Times New Roman" w:hAnsi="Times New Roman" w:cs="Times New Roman"/>
        </w:rPr>
        <w:t xml:space="preserve">a </w:t>
      </w:r>
      <w:r w:rsidR="00C31604" w:rsidRPr="004811C9">
        <w:rPr>
          <w:rFonts w:ascii="Times New Roman" w:hAnsi="Times New Roman" w:cs="Times New Roman"/>
        </w:rPr>
        <w:t xml:space="preserve">CV </w:t>
      </w:r>
      <w:r w:rsidR="00FE03EF" w:rsidRPr="004811C9">
        <w:rPr>
          <w:rFonts w:ascii="Times New Roman" w:hAnsi="Times New Roman" w:cs="Times New Roman"/>
        </w:rPr>
        <w:t>approach</w:t>
      </w:r>
      <w:r w:rsidR="00D53E70" w:rsidRPr="004811C9">
        <w:rPr>
          <w:rFonts w:ascii="Times New Roman" w:hAnsi="Times New Roman" w:cs="Times New Roman"/>
        </w:rPr>
        <w:t xml:space="preserve"> using </w:t>
      </w:r>
      <w:r w:rsidR="00C31604" w:rsidRPr="004811C9">
        <w:rPr>
          <w:rFonts w:ascii="Times New Roman" w:hAnsi="Times New Roman" w:cs="Times New Roman"/>
        </w:rPr>
        <w:t>the</w:t>
      </w:r>
      <w:r w:rsidR="00D53E70" w:rsidRPr="004811C9">
        <w:rPr>
          <w:rFonts w:ascii="Times New Roman" w:hAnsi="Times New Roman" w:cs="Times New Roman"/>
        </w:rPr>
        <w:t xml:space="preserve"> iterative bidding design</w:t>
      </w:r>
      <w:r w:rsidR="00C31604" w:rsidRPr="004811C9">
        <w:rPr>
          <w:rFonts w:ascii="Times New Roman" w:hAnsi="Times New Roman" w:cs="Times New Roman"/>
        </w:rPr>
        <w:t xml:space="preserve"> method</w:t>
      </w:r>
      <w:r w:rsidR="00FE03EF" w:rsidRPr="004811C9">
        <w:rPr>
          <w:rFonts w:ascii="Times New Roman" w:hAnsi="Times New Roman" w:cs="Times New Roman"/>
        </w:rPr>
        <w:t xml:space="preserve">. </w:t>
      </w:r>
      <w:r w:rsidR="0072029A" w:rsidRPr="004811C9">
        <w:rPr>
          <w:rFonts w:ascii="Times New Roman" w:hAnsi="Times New Roman" w:cs="Times New Roman"/>
        </w:rPr>
        <w:t xml:space="preserve">Further, these questions are asked in the context of </w:t>
      </w:r>
      <w:r w:rsidR="001D5FF6" w:rsidRPr="004811C9">
        <w:rPr>
          <w:rFonts w:ascii="Times New Roman" w:hAnsi="Times New Roman" w:cs="Times New Roman"/>
        </w:rPr>
        <w:t xml:space="preserve">the trip taken most frequently/regularly by each respondent, </w:t>
      </w:r>
      <w:r w:rsidR="00CB457D" w:rsidRPr="004811C9">
        <w:rPr>
          <w:rFonts w:ascii="Times New Roman" w:hAnsi="Times New Roman" w:cs="Times New Roman"/>
        </w:rPr>
        <w:t xml:space="preserve">allowing respondents to draw on their actual travel experiences, perceptions, and real-world context when evaluating potential travel time savings. </w:t>
      </w:r>
      <w:r w:rsidR="005533F2" w:rsidRPr="004811C9">
        <w:rPr>
          <w:rFonts w:ascii="Times New Roman" w:hAnsi="Times New Roman" w:cs="Times New Roman"/>
        </w:rPr>
        <w:t>Th</w:t>
      </w:r>
      <w:r w:rsidR="00C31604" w:rsidRPr="004811C9">
        <w:rPr>
          <w:rFonts w:ascii="Times New Roman" w:hAnsi="Times New Roman" w:cs="Times New Roman"/>
        </w:rPr>
        <w:t>is</w:t>
      </w:r>
      <w:r w:rsidR="005533F2" w:rsidRPr="004811C9">
        <w:rPr>
          <w:rFonts w:ascii="Times New Roman" w:hAnsi="Times New Roman" w:cs="Times New Roman"/>
        </w:rPr>
        <w:t xml:space="preserve"> combination of the bidding approach </w:t>
      </w:r>
      <w:r w:rsidR="000269FA">
        <w:rPr>
          <w:rFonts w:ascii="Times New Roman" w:hAnsi="Times New Roman" w:cs="Times New Roman"/>
        </w:rPr>
        <w:t>(</w:t>
      </w:r>
      <w:r w:rsidR="005533F2" w:rsidRPr="004811C9">
        <w:rPr>
          <w:rFonts w:ascii="Times New Roman" w:hAnsi="Times New Roman" w:cs="Times New Roman"/>
        </w:rPr>
        <w:t xml:space="preserve">that helps respondents </w:t>
      </w:r>
      <w:r w:rsidR="009D16CC" w:rsidRPr="004811C9">
        <w:rPr>
          <w:rFonts w:ascii="Times New Roman" w:hAnsi="Times New Roman" w:cs="Times New Roman"/>
        </w:rPr>
        <w:t>come to a reasonable numeric value for their value of travel time savings</w:t>
      </w:r>
      <w:r w:rsidR="000269FA">
        <w:rPr>
          <w:rFonts w:ascii="Times New Roman" w:hAnsi="Times New Roman" w:cs="Times New Roman"/>
        </w:rPr>
        <w:t>)</w:t>
      </w:r>
      <w:r w:rsidR="00CE3D8E" w:rsidRPr="004811C9">
        <w:rPr>
          <w:rFonts w:ascii="Times New Roman" w:hAnsi="Times New Roman" w:cs="Times New Roman"/>
        </w:rPr>
        <w:t xml:space="preserve"> with</w:t>
      </w:r>
      <w:r w:rsidR="009D16CC" w:rsidRPr="004811C9">
        <w:rPr>
          <w:rFonts w:ascii="Times New Roman" w:hAnsi="Times New Roman" w:cs="Times New Roman"/>
        </w:rPr>
        <w:t xml:space="preserve"> the </w:t>
      </w:r>
      <w:r w:rsidR="00700CEC" w:rsidRPr="004811C9">
        <w:rPr>
          <w:rFonts w:ascii="Times New Roman" w:hAnsi="Times New Roman" w:cs="Times New Roman"/>
        </w:rPr>
        <w:t>positioning of the question in the context of a familiar trip</w:t>
      </w:r>
      <w:r w:rsidR="000269FA">
        <w:rPr>
          <w:rFonts w:ascii="Times New Roman" w:hAnsi="Times New Roman" w:cs="Times New Roman"/>
        </w:rPr>
        <w:t xml:space="preserve"> (</w:t>
      </w:r>
      <w:r w:rsidR="00700CEC" w:rsidRPr="004811C9">
        <w:rPr>
          <w:rFonts w:ascii="Times New Roman" w:hAnsi="Times New Roman" w:cs="Times New Roman"/>
        </w:rPr>
        <w:t>after eliciting details about this trip</w:t>
      </w:r>
      <w:r w:rsidR="000269FA">
        <w:rPr>
          <w:rFonts w:ascii="Times New Roman" w:hAnsi="Times New Roman" w:cs="Times New Roman"/>
        </w:rPr>
        <w:t>)</w:t>
      </w:r>
      <w:r w:rsidR="00700CEC" w:rsidRPr="004811C9">
        <w:rPr>
          <w:rFonts w:ascii="Times New Roman" w:hAnsi="Times New Roman" w:cs="Times New Roman"/>
        </w:rPr>
        <w:t xml:space="preserve"> </w:t>
      </w:r>
      <w:r w:rsidR="002B17C2" w:rsidRPr="004811C9">
        <w:rPr>
          <w:rFonts w:ascii="Times New Roman" w:hAnsi="Times New Roman" w:cs="Times New Roman"/>
        </w:rPr>
        <w:t xml:space="preserve">helps alleviate hypothetical bias </w:t>
      </w:r>
      <w:r w:rsidR="00FA59C9" w:rsidRPr="004811C9">
        <w:rPr>
          <w:rFonts w:ascii="Times New Roman" w:hAnsi="Times New Roman" w:cs="Times New Roman"/>
        </w:rPr>
        <w:t xml:space="preserve">that may more strongly </w:t>
      </w:r>
      <w:r w:rsidR="00C31604" w:rsidRPr="004811C9">
        <w:rPr>
          <w:rFonts w:ascii="Times New Roman" w:hAnsi="Times New Roman" w:cs="Times New Roman"/>
        </w:rPr>
        <w:t>a</w:t>
      </w:r>
      <w:r w:rsidR="00FA59C9" w:rsidRPr="004811C9">
        <w:rPr>
          <w:rFonts w:ascii="Times New Roman" w:hAnsi="Times New Roman" w:cs="Times New Roman"/>
        </w:rPr>
        <w:t xml:space="preserve">ffect </w:t>
      </w:r>
      <w:r w:rsidR="00C31604" w:rsidRPr="004811C9">
        <w:rPr>
          <w:rFonts w:ascii="Times New Roman" w:hAnsi="Times New Roman" w:cs="Times New Roman"/>
        </w:rPr>
        <w:t xml:space="preserve">traditional stated </w:t>
      </w:r>
      <w:r w:rsidR="00A32543" w:rsidRPr="004811C9">
        <w:rPr>
          <w:rFonts w:ascii="Times New Roman" w:hAnsi="Times New Roman" w:cs="Times New Roman"/>
        </w:rPr>
        <w:t>elicitation methods</w:t>
      </w:r>
      <w:r w:rsidR="00FA59C9" w:rsidRPr="004811C9">
        <w:rPr>
          <w:rFonts w:ascii="Times New Roman" w:hAnsi="Times New Roman" w:cs="Times New Roman"/>
        </w:rPr>
        <w:t xml:space="preserve">. </w:t>
      </w:r>
      <w:r w:rsidR="00CB785E" w:rsidRPr="004811C9">
        <w:rPr>
          <w:rFonts w:ascii="Times New Roman" w:hAnsi="Times New Roman" w:cs="Times New Roman"/>
          <w:u w:val="single"/>
        </w:rPr>
        <w:t>Second</w:t>
      </w:r>
      <w:r w:rsidR="00CB785E" w:rsidRPr="004811C9">
        <w:rPr>
          <w:rFonts w:ascii="Times New Roman" w:hAnsi="Times New Roman" w:cs="Times New Roman"/>
        </w:rPr>
        <w:t>, we identify respondents who are unwilling to pay at all for travel time savings</w:t>
      </w:r>
      <w:r w:rsidR="008E18C0" w:rsidRPr="004811C9">
        <w:rPr>
          <w:rFonts w:ascii="Times New Roman" w:hAnsi="Times New Roman" w:cs="Times New Roman"/>
        </w:rPr>
        <w:t xml:space="preserve"> (are unwilling to pay at the lowest price level offered). By considering this binary willingness to pay (WTP) dimension </w:t>
      </w:r>
      <w:r w:rsidR="00087503" w:rsidRPr="004811C9">
        <w:rPr>
          <w:rFonts w:ascii="Times New Roman" w:hAnsi="Times New Roman" w:cs="Times New Roman"/>
        </w:rPr>
        <w:t xml:space="preserve">separately from the </w:t>
      </w:r>
      <w:r w:rsidR="00087503" w:rsidRPr="004811C9">
        <w:rPr>
          <w:rFonts w:ascii="Times New Roman" w:hAnsi="Times New Roman" w:cs="Times New Roman"/>
        </w:rPr>
        <w:lastRenderedPageBreak/>
        <w:t>continuous VTTS dimension</w:t>
      </w:r>
      <w:r w:rsidR="00C31604" w:rsidRPr="004811C9">
        <w:rPr>
          <w:rFonts w:ascii="Times New Roman" w:hAnsi="Times New Roman" w:cs="Times New Roman"/>
        </w:rPr>
        <w:t>,</w:t>
      </w:r>
      <w:r w:rsidR="00087503" w:rsidRPr="004811C9">
        <w:rPr>
          <w:rFonts w:ascii="Times New Roman" w:hAnsi="Times New Roman" w:cs="Times New Roman"/>
        </w:rPr>
        <w:t xml:space="preserve"> </w:t>
      </w:r>
      <w:r w:rsidR="008E18C0" w:rsidRPr="004811C9">
        <w:rPr>
          <w:rFonts w:ascii="Times New Roman" w:hAnsi="Times New Roman" w:cs="Times New Roman"/>
        </w:rPr>
        <w:t xml:space="preserve">we </w:t>
      </w:r>
      <w:r w:rsidR="00C31604" w:rsidRPr="004811C9">
        <w:rPr>
          <w:rFonts w:ascii="Times New Roman" w:hAnsi="Times New Roman" w:cs="Times New Roman"/>
        </w:rPr>
        <w:t xml:space="preserve">provide a strong behavioral and econometric foundation for the analysis. </w:t>
      </w:r>
      <w:r w:rsidR="005728FA" w:rsidRPr="004811C9">
        <w:rPr>
          <w:rFonts w:ascii="Times New Roman" w:hAnsi="Times New Roman" w:cs="Times New Roman"/>
          <w:u w:val="single"/>
        </w:rPr>
        <w:t>Third</w:t>
      </w:r>
      <w:r w:rsidR="006B0211" w:rsidRPr="004811C9">
        <w:rPr>
          <w:rFonts w:ascii="Times New Roman" w:hAnsi="Times New Roman" w:cs="Times New Roman"/>
        </w:rPr>
        <w:t xml:space="preserve">, </w:t>
      </w:r>
      <w:r w:rsidR="005728FA" w:rsidRPr="004811C9">
        <w:rPr>
          <w:rFonts w:ascii="Times New Roman" w:hAnsi="Times New Roman" w:cs="Times New Roman"/>
        </w:rPr>
        <w:t xml:space="preserve">we consider heterogeneity in VTTS across </w:t>
      </w:r>
      <w:r w:rsidR="001D6CA8" w:rsidRPr="004811C9">
        <w:rPr>
          <w:rFonts w:ascii="Times New Roman" w:hAnsi="Times New Roman" w:cs="Times New Roman"/>
        </w:rPr>
        <w:t xml:space="preserve">a wide range of </w:t>
      </w:r>
      <w:r w:rsidR="00CF0227" w:rsidRPr="004811C9">
        <w:rPr>
          <w:rFonts w:ascii="Times New Roman" w:hAnsi="Times New Roman" w:cs="Times New Roman"/>
        </w:rPr>
        <w:t xml:space="preserve">individual </w:t>
      </w:r>
      <w:r w:rsidR="00C31604" w:rsidRPr="004811C9">
        <w:rPr>
          <w:rFonts w:ascii="Times New Roman" w:hAnsi="Times New Roman" w:cs="Times New Roman"/>
        </w:rPr>
        <w:t xml:space="preserve">sociodemographic </w:t>
      </w:r>
      <w:r w:rsidR="00CF0227" w:rsidRPr="004811C9">
        <w:rPr>
          <w:rFonts w:ascii="Times New Roman" w:hAnsi="Times New Roman" w:cs="Times New Roman"/>
        </w:rPr>
        <w:t xml:space="preserve">and trip characteristics, </w:t>
      </w:r>
      <w:r w:rsidR="00C31604" w:rsidRPr="004811C9">
        <w:rPr>
          <w:rFonts w:ascii="Times New Roman" w:hAnsi="Times New Roman" w:cs="Times New Roman"/>
        </w:rPr>
        <w:t xml:space="preserve">unraveling </w:t>
      </w:r>
      <w:r w:rsidR="002E3DAD" w:rsidRPr="004811C9">
        <w:rPr>
          <w:rFonts w:ascii="Times New Roman" w:hAnsi="Times New Roman" w:cs="Times New Roman"/>
        </w:rPr>
        <w:t xml:space="preserve">significant variations across the population and across travel contexts that would not be </w:t>
      </w:r>
      <w:r w:rsidR="009061C3" w:rsidRPr="004811C9">
        <w:rPr>
          <w:rFonts w:ascii="Times New Roman" w:hAnsi="Times New Roman" w:cs="Times New Roman"/>
        </w:rPr>
        <w:t>as easily identified using an imputation-based approach.</w:t>
      </w:r>
      <w:r w:rsidR="00E97C4B" w:rsidRPr="004811C9">
        <w:rPr>
          <w:rFonts w:ascii="Times New Roman" w:hAnsi="Times New Roman" w:cs="Times New Roman"/>
        </w:rPr>
        <w:t xml:space="preserve"> From a</w:t>
      </w:r>
      <w:r w:rsidR="00C31604" w:rsidRPr="004811C9">
        <w:rPr>
          <w:rFonts w:ascii="Times New Roman" w:hAnsi="Times New Roman" w:cs="Times New Roman"/>
        </w:rPr>
        <w:t xml:space="preserve"> policy</w:t>
      </w:r>
      <w:r w:rsidR="00E97C4B" w:rsidRPr="004811C9">
        <w:rPr>
          <w:rFonts w:ascii="Times New Roman" w:hAnsi="Times New Roman" w:cs="Times New Roman"/>
        </w:rPr>
        <w:t xml:space="preserve"> standpoint, </w:t>
      </w:r>
      <w:r w:rsidR="00CE3D8E" w:rsidRPr="004811C9">
        <w:rPr>
          <w:rFonts w:ascii="Times New Roman" w:hAnsi="Times New Roman" w:cs="Times New Roman"/>
        </w:rPr>
        <w:t xml:space="preserve">characterizing </w:t>
      </w:r>
      <w:r w:rsidR="00E97C4B" w:rsidRPr="004811C9">
        <w:rPr>
          <w:rFonts w:ascii="Times New Roman" w:hAnsi="Times New Roman" w:cs="Times New Roman"/>
        </w:rPr>
        <w:t xml:space="preserve">this heterogeneity </w:t>
      </w:r>
      <w:r w:rsidR="00CE3D8E" w:rsidRPr="004811C9">
        <w:rPr>
          <w:rFonts w:ascii="Times New Roman" w:hAnsi="Times New Roman" w:cs="Times New Roman"/>
        </w:rPr>
        <w:t xml:space="preserve">accurately </w:t>
      </w:r>
      <w:r w:rsidR="00E97C4B" w:rsidRPr="004811C9">
        <w:rPr>
          <w:rFonts w:ascii="Times New Roman" w:hAnsi="Times New Roman" w:cs="Times New Roman"/>
        </w:rPr>
        <w:t xml:space="preserve">has important implications </w:t>
      </w:r>
      <w:r w:rsidR="00CE3D8E" w:rsidRPr="004811C9">
        <w:rPr>
          <w:rFonts w:ascii="Times New Roman" w:hAnsi="Times New Roman" w:cs="Times New Roman"/>
        </w:rPr>
        <w:t xml:space="preserve">for </w:t>
      </w:r>
      <w:r w:rsidR="00E97C4B" w:rsidRPr="004811C9">
        <w:rPr>
          <w:rFonts w:ascii="Times New Roman" w:hAnsi="Times New Roman" w:cs="Times New Roman"/>
        </w:rPr>
        <w:t>prioritizing transportation investments, understanding the distribution of impacts of delays and travel improvements, and designing effective transportation pricing strategies.</w:t>
      </w:r>
      <w:r w:rsidR="009061C3" w:rsidRPr="004811C9">
        <w:rPr>
          <w:rFonts w:ascii="Times New Roman" w:hAnsi="Times New Roman" w:cs="Times New Roman"/>
        </w:rPr>
        <w:t xml:space="preserve"> </w:t>
      </w:r>
      <w:r w:rsidR="009061C3" w:rsidRPr="004811C9">
        <w:rPr>
          <w:rFonts w:ascii="Times New Roman" w:hAnsi="Times New Roman" w:cs="Times New Roman"/>
          <w:u w:val="single"/>
        </w:rPr>
        <w:t>Fourth</w:t>
      </w:r>
      <w:r w:rsidR="009061C3" w:rsidRPr="004811C9">
        <w:rPr>
          <w:rFonts w:ascii="Times New Roman" w:hAnsi="Times New Roman" w:cs="Times New Roman"/>
        </w:rPr>
        <w:t xml:space="preserve">, we </w:t>
      </w:r>
      <w:r w:rsidR="0099236A" w:rsidRPr="004811C9">
        <w:rPr>
          <w:rFonts w:ascii="Times New Roman" w:hAnsi="Times New Roman" w:cs="Times New Roman"/>
        </w:rPr>
        <w:t>jointly model th</w:t>
      </w:r>
      <w:r w:rsidR="009D1B0A" w:rsidRPr="004811C9">
        <w:rPr>
          <w:rFonts w:ascii="Times New Roman" w:hAnsi="Times New Roman" w:cs="Times New Roman"/>
        </w:rPr>
        <w:t xml:space="preserve">e binary WTP dimension alongside the continuous outcome for the value of travel time savings among those with a positive willingness to pay. </w:t>
      </w:r>
      <w:r w:rsidR="00FF5617" w:rsidRPr="004811C9">
        <w:rPr>
          <w:rFonts w:ascii="Times New Roman" w:hAnsi="Times New Roman" w:cs="Times New Roman"/>
        </w:rPr>
        <w:t xml:space="preserve">As individuals with a VTTS of zero are accounted for in the </w:t>
      </w:r>
      <w:r w:rsidR="00CE3D8E" w:rsidRPr="004811C9">
        <w:rPr>
          <w:rFonts w:ascii="Times New Roman" w:hAnsi="Times New Roman" w:cs="Times New Roman"/>
        </w:rPr>
        <w:t xml:space="preserve">WTP </w:t>
      </w:r>
      <w:r w:rsidR="00FF5617" w:rsidRPr="004811C9">
        <w:rPr>
          <w:rFonts w:ascii="Times New Roman" w:hAnsi="Times New Roman" w:cs="Times New Roman"/>
        </w:rPr>
        <w:t>binary outcome, th</w:t>
      </w:r>
      <w:r w:rsidR="00C31604" w:rsidRPr="004811C9">
        <w:rPr>
          <w:rFonts w:ascii="Times New Roman" w:hAnsi="Times New Roman" w:cs="Times New Roman"/>
        </w:rPr>
        <w:t>e</w:t>
      </w:r>
      <w:r w:rsidR="00FF5617" w:rsidRPr="004811C9">
        <w:rPr>
          <w:rFonts w:ascii="Times New Roman" w:hAnsi="Times New Roman" w:cs="Times New Roman"/>
        </w:rPr>
        <w:t xml:space="preserve"> continuous </w:t>
      </w:r>
      <w:r w:rsidR="00C31604" w:rsidRPr="004811C9">
        <w:rPr>
          <w:rFonts w:ascii="Times New Roman" w:hAnsi="Times New Roman" w:cs="Times New Roman"/>
        </w:rPr>
        <w:t xml:space="preserve">VTTS </w:t>
      </w:r>
      <w:r w:rsidR="00FF5617" w:rsidRPr="004811C9">
        <w:rPr>
          <w:rFonts w:ascii="Times New Roman" w:hAnsi="Times New Roman" w:cs="Times New Roman"/>
        </w:rPr>
        <w:t xml:space="preserve">value is distinct from the total VTTS, instead representing the </w:t>
      </w:r>
      <w:r w:rsidR="002B6ED7" w:rsidRPr="004811C9">
        <w:rPr>
          <w:rFonts w:ascii="Times New Roman" w:hAnsi="Times New Roman" w:cs="Times New Roman"/>
        </w:rPr>
        <w:t xml:space="preserve">conditional value of travel time savings </w:t>
      </w:r>
      <w:r w:rsidR="00FF5617" w:rsidRPr="004811C9">
        <w:rPr>
          <w:rFonts w:ascii="Times New Roman" w:hAnsi="Times New Roman" w:cs="Times New Roman"/>
        </w:rPr>
        <w:t>that</w:t>
      </w:r>
      <w:r w:rsidR="002A557F" w:rsidRPr="004811C9">
        <w:rPr>
          <w:rFonts w:ascii="Times New Roman" w:hAnsi="Times New Roman" w:cs="Times New Roman"/>
        </w:rPr>
        <w:t xml:space="preserve"> is only available for those who are willing to pay</w:t>
      </w:r>
      <w:r w:rsidR="00FF5617" w:rsidRPr="004811C9">
        <w:rPr>
          <w:rFonts w:ascii="Times New Roman" w:hAnsi="Times New Roman" w:cs="Times New Roman"/>
        </w:rPr>
        <w:t xml:space="preserve"> (labeled “</w:t>
      </w:r>
      <w:proofErr w:type="spellStart"/>
      <w:r w:rsidR="00F4773F" w:rsidRPr="004811C9">
        <w:rPr>
          <w:rFonts w:ascii="Times New Roman" w:hAnsi="Times New Roman" w:cs="Times New Roman"/>
          <w:i/>
          <w:iCs/>
        </w:rPr>
        <w:t>cVTTS</w:t>
      </w:r>
      <w:proofErr w:type="spellEnd"/>
      <w:r w:rsidR="00FF5617" w:rsidRPr="004811C9">
        <w:rPr>
          <w:rFonts w:ascii="Times New Roman" w:hAnsi="Times New Roman" w:cs="Times New Roman"/>
        </w:rPr>
        <w:t>”</w:t>
      </w:r>
      <w:r w:rsidR="00624FA1" w:rsidRPr="004811C9">
        <w:rPr>
          <w:rFonts w:ascii="Times New Roman" w:hAnsi="Times New Roman" w:cs="Times New Roman"/>
        </w:rPr>
        <w:t xml:space="preserve"> to </w:t>
      </w:r>
      <w:r w:rsidR="00C31604" w:rsidRPr="004811C9">
        <w:rPr>
          <w:rFonts w:ascii="Times New Roman" w:hAnsi="Times New Roman" w:cs="Times New Roman"/>
        </w:rPr>
        <w:t xml:space="preserve">denote the continuous component of </w:t>
      </w:r>
      <w:r w:rsidR="00624FA1" w:rsidRPr="004811C9">
        <w:rPr>
          <w:rFonts w:ascii="Times New Roman" w:hAnsi="Times New Roman" w:cs="Times New Roman"/>
        </w:rPr>
        <w:t>the total VTTS</w:t>
      </w:r>
      <w:r w:rsidR="00C31604" w:rsidRPr="004811C9">
        <w:rPr>
          <w:rFonts w:ascii="Times New Roman" w:hAnsi="Times New Roman" w:cs="Times New Roman"/>
        </w:rPr>
        <w:t>)</w:t>
      </w:r>
      <w:r w:rsidR="00DD378A" w:rsidRPr="004811C9">
        <w:rPr>
          <w:rFonts w:ascii="Times New Roman" w:hAnsi="Times New Roman" w:cs="Times New Roman"/>
        </w:rPr>
        <w:t xml:space="preserve">. </w:t>
      </w:r>
      <w:r w:rsidR="00BF665D" w:rsidRPr="004811C9">
        <w:rPr>
          <w:rFonts w:ascii="Times New Roman" w:hAnsi="Times New Roman" w:cs="Times New Roman"/>
        </w:rPr>
        <w:t xml:space="preserve">The </w:t>
      </w:r>
      <w:r w:rsidR="00C31604" w:rsidRPr="004811C9">
        <w:rPr>
          <w:rFonts w:ascii="Times New Roman" w:hAnsi="Times New Roman" w:cs="Times New Roman"/>
        </w:rPr>
        <w:t xml:space="preserve">separate (but </w:t>
      </w:r>
      <w:r w:rsidR="00BF665D" w:rsidRPr="004811C9">
        <w:rPr>
          <w:rFonts w:ascii="Times New Roman" w:hAnsi="Times New Roman" w:cs="Times New Roman"/>
        </w:rPr>
        <w:t>joint</w:t>
      </w:r>
      <w:r w:rsidR="00C31604" w:rsidRPr="004811C9">
        <w:rPr>
          <w:rFonts w:ascii="Times New Roman" w:hAnsi="Times New Roman" w:cs="Times New Roman"/>
        </w:rPr>
        <w:t>)</w:t>
      </w:r>
      <w:r w:rsidR="00BF665D" w:rsidRPr="004811C9">
        <w:rPr>
          <w:rFonts w:ascii="Times New Roman" w:hAnsi="Times New Roman" w:cs="Times New Roman"/>
        </w:rPr>
        <w:t xml:space="preserve"> modeling </w:t>
      </w:r>
      <w:r w:rsidR="00C31604" w:rsidRPr="004811C9">
        <w:rPr>
          <w:rFonts w:ascii="Times New Roman" w:hAnsi="Times New Roman" w:cs="Times New Roman"/>
        </w:rPr>
        <w:t xml:space="preserve">of </w:t>
      </w:r>
      <w:r w:rsidR="00BF665D" w:rsidRPr="004811C9">
        <w:rPr>
          <w:rFonts w:ascii="Times New Roman" w:hAnsi="Times New Roman" w:cs="Times New Roman"/>
        </w:rPr>
        <w:t xml:space="preserve">these two outcomes </w:t>
      </w:r>
      <w:r w:rsidR="00C31604" w:rsidRPr="004811C9">
        <w:rPr>
          <w:rFonts w:ascii="Times New Roman" w:hAnsi="Times New Roman" w:cs="Times New Roman"/>
        </w:rPr>
        <w:t xml:space="preserve">also </w:t>
      </w:r>
      <w:r w:rsidR="00BF665D" w:rsidRPr="004811C9">
        <w:rPr>
          <w:rFonts w:ascii="Times New Roman" w:hAnsi="Times New Roman" w:cs="Times New Roman"/>
        </w:rPr>
        <w:t xml:space="preserve">accommodates the presence of unobserved correlation effects that occur between the WTP and </w:t>
      </w:r>
      <w:proofErr w:type="spellStart"/>
      <w:r w:rsidR="00F4773F" w:rsidRPr="004811C9">
        <w:rPr>
          <w:rFonts w:ascii="Times New Roman" w:hAnsi="Times New Roman" w:cs="Times New Roman"/>
          <w:i/>
          <w:iCs/>
        </w:rPr>
        <w:t>cVTTS</w:t>
      </w:r>
      <w:proofErr w:type="spellEnd"/>
      <w:r w:rsidR="00BF665D" w:rsidRPr="004811C9">
        <w:rPr>
          <w:rFonts w:ascii="Times New Roman" w:hAnsi="Times New Roman" w:cs="Times New Roman"/>
        </w:rPr>
        <w:t xml:space="preserve"> dimension</w:t>
      </w:r>
      <w:r w:rsidR="00F4773F" w:rsidRPr="004811C9">
        <w:rPr>
          <w:rFonts w:ascii="Times New Roman" w:hAnsi="Times New Roman" w:cs="Times New Roman"/>
        </w:rPr>
        <w:t>s</w:t>
      </w:r>
      <w:r w:rsidR="00576679" w:rsidRPr="004811C9">
        <w:rPr>
          <w:rFonts w:ascii="Times New Roman" w:hAnsi="Times New Roman" w:cs="Times New Roman"/>
        </w:rPr>
        <w:t xml:space="preserve">, accounting for </w:t>
      </w:r>
      <w:r w:rsidR="007305C3" w:rsidRPr="004811C9">
        <w:rPr>
          <w:rFonts w:ascii="Times New Roman" w:hAnsi="Times New Roman" w:cs="Times New Roman"/>
        </w:rPr>
        <w:t xml:space="preserve">“self-selection” due to the fact that </w:t>
      </w:r>
      <w:proofErr w:type="spellStart"/>
      <w:r w:rsidR="00FC3215" w:rsidRPr="004811C9">
        <w:rPr>
          <w:rFonts w:ascii="Times New Roman" w:hAnsi="Times New Roman" w:cs="Times New Roman"/>
          <w:i/>
          <w:iCs/>
        </w:rPr>
        <w:t>cVT</w:t>
      </w:r>
      <w:r w:rsidR="004C2DD7" w:rsidRPr="004811C9">
        <w:rPr>
          <w:rFonts w:ascii="Times New Roman" w:hAnsi="Times New Roman" w:cs="Times New Roman"/>
          <w:i/>
          <w:iCs/>
        </w:rPr>
        <w:t>T</w:t>
      </w:r>
      <w:r w:rsidR="00FC3215" w:rsidRPr="004811C9">
        <w:rPr>
          <w:rFonts w:ascii="Times New Roman" w:hAnsi="Times New Roman" w:cs="Times New Roman"/>
          <w:i/>
          <w:iCs/>
        </w:rPr>
        <w:t>S</w:t>
      </w:r>
      <w:proofErr w:type="spellEnd"/>
      <w:r w:rsidR="00FC3215" w:rsidRPr="004811C9">
        <w:rPr>
          <w:rFonts w:ascii="Times New Roman" w:hAnsi="Times New Roman" w:cs="Times New Roman"/>
        </w:rPr>
        <w:t xml:space="preserve"> is likely to </w:t>
      </w:r>
      <w:r w:rsidR="00C31604" w:rsidRPr="004811C9">
        <w:rPr>
          <w:rFonts w:ascii="Times New Roman" w:hAnsi="Times New Roman" w:cs="Times New Roman"/>
        </w:rPr>
        <w:t>be higher among those with a</w:t>
      </w:r>
      <w:r w:rsidR="00157336" w:rsidRPr="004811C9">
        <w:rPr>
          <w:rFonts w:ascii="Times New Roman" w:hAnsi="Times New Roman" w:cs="Times New Roman"/>
        </w:rPr>
        <w:t xml:space="preserve"> </w:t>
      </w:r>
      <w:r w:rsidR="00C31604" w:rsidRPr="004811C9">
        <w:rPr>
          <w:rFonts w:ascii="Times New Roman" w:hAnsi="Times New Roman" w:cs="Times New Roman"/>
        </w:rPr>
        <w:t>positive</w:t>
      </w:r>
      <w:r w:rsidR="00F4773F" w:rsidRPr="004811C9">
        <w:rPr>
          <w:rFonts w:ascii="Times New Roman" w:hAnsi="Times New Roman" w:cs="Times New Roman"/>
        </w:rPr>
        <w:t xml:space="preserve"> WTP </w:t>
      </w:r>
      <w:r w:rsidR="00C31604" w:rsidRPr="004811C9">
        <w:rPr>
          <w:rFonts w:ascii="Times New Roman" w:hAnsi="Times New Roman" w:cs="Times New Roman"/>
        </w:rPr>
        <w:t xml:space="preserve">relative to </w:t>
      </w:r>
      <w:r w:rsidR="00157336" w:rsidRPr="004811C9">
        <w:rPr>
          <w:rFonts w:ascii="Times New Roman" w:hAnsi="Times New Roman" w:cs="Times New Roman"/>
        </w:rPr>
        <w:t xml:space="preserve">a random individual drawn from the larger population of all individuals. </w:t>
      </w:r>
      <w:r w:rsidR="00BD48CF" w:rsidRPr="004811C9">
        <w:rPr>
          <w:rFonts w:ascii="Times New Roman" w:hAnsi="Times New Roman" w:cs="Times New Roman"/>
        </w:rPr>
        <w:t xml:space="preserve">For instance, an individual with a more impatient or impulsive attitude may be </w:t>
      </w:r>
      <w:r w:rsidR="00FE5788" w:rsidRPr="004811C9">
        <w:rPr>
          <w:rFonts w:ascii="Times New Roman" w:hAnsi="Times New Roman" w:cs="Times New Roman"/>
        </w:rPr>
        <w:t xml:space="preserve">more likely to be willing to pay in general </w:t>
      </w:r>
      <w:r w:rsidR="00AD6502" w:rsidRPr="004811C9">
        <w:rPr>
          <w:rFonts w:ascii="Times New Roman" w:hAnsi="Times New Roman" w:cs="Times New Roman"/>
        </w:rPr>
        <w:t xml:space="preserve">to avoid travel delays due to greater feelings of urgency. At the same time, these more impatient individuals, </w:t>
      </w:r>
      <w:r w:rsidR="0059744C" w:rsidRPr="004811C9">
        <w:rPr>
          <w:rFonts w:ascii="Times New Roman" w:hAnsi="Times New Roman" w:cs="Times New Roman"/>
        </w:rPr>
        <w:t>even af</w:t>
      </w:r>
      <w:r w:rsidR="00A50549" w:rsidRPr="004811C9">
        <w:rPr>
          <w:rFonts w:ascii="Times New Roman" w:hAnsi="Times New Roman" w:cs="Times New Roman"/>
        </w:rPr>
        <w:t>ter crossing any psychological barrier to paying at all, may be willing to pay a higher amount for each minute of travel time saved</w:t>
      </w:r>
      <w:r w:rsidR="00157336" w:rsidRPr="004811C9">
        <w:rPr>
          <w:rFonts w:ascii="Times New Roman" w:hAnsi="Times New Roman" w:cs="Times New Roman"/>
        </w:rPr>
        <w:t xml:space="preserve"> relative to another random observationally-identical individual in the larger population</w:t>
      </w:r>
      <w:r w:rsidR="00A50549" w:rsidRPr="004811C9">
        <w:rPr>
          <w:rFonts w:ascii="Times New Roman" w:hAnsi="Times New Roman" w:cs="Times New Roman"/>
        </w:rPr>
        <w:t xml:space="preserve">. </w:t>
      </w:r>
      <w:r w:rsidR="0035213E" w:rsidRPr="004811C9">
        <w:rPr>
          <w:rFonts w:ascii="Times New Roman" w:hAnsi="Times New Roman" w:cs="Times New Roman"/>
        </w:rPr>
        <w:t xml:space="preserve">The net effect would be a positive correlation between WTP and </w:t>
      </w:r>
      <w:proofErr w:type="spellStart"/>
      <w:r w:rsidR="00F4773F" w:rsidRPr="004811C9">
        <w:rPr>
          <w:rFonts w:ascii="Times New Roman" w:hAnsi="Times New Roman" w:cs="Times New Roman"/>
          <w:i/>
          <w:iCs/>
        </w:rPr>
        <w:t>cVTTS</w:t>
      </w:r>
      <w:proofErr w:type="spellEnd"/>
      <w:r w:rsidR="00A24361" w:rsidRPr="004811C9">
        <w:rPr>
          <w:rFonts w:ascii="Times New Roman" w:hAnsi="Times New Roman" w:cs="Times New Roman"/>
        </w:rPr>
        <w:t xml:space="preserve">. </w:t>
      </w:r>
      <w:r w:rsidR="003E66BE" w:rsidRPr="004811C9">
        <w:rPr>
          <w:rFonts w:ascii="Times New Roman" w:hAnsi="Times New Roman" w:cs="Times New Roman"/>
          <w:u w:val="single"/>
        </w:rPr>
        <w:t>Finally</w:t>
      </w:r>
      <w:r w:rsidR="003E66BE" w:rsidRPr="004811C9">
        <w:rPr>
          <w:rFonts w:ascii="Times New Roman" w:hAnsi="Times New Roman" w:cs="Times New Roman"/>
        </w:rPr>
        <w:t xml:space="preserve">, we use the model results to quantify the total VTTS (accommodating those </w:t>
      </w:r>
      <w:r w:rsidR="00D03D3A" w:rsidRPr="004811C9">
        <w:rPr>
          <w:rFonts w:ascii="Times New Roman" w:hAnsi="Times New Roman" w:cs="Times New Roman"/>
        </w:rPr>
        <w:t>who are unwilling to pay at all</w:t>
      </w:r>
      <w:r w:rsidR="00157336" w:rsidRPr="004811C9">
        <w:rPr>
          <w:rFonts w:ascii="Times New Roman" w:hAnsi="Times New Roman" w:cs="Times New Roman"/>
        </w:rPr>
        <w:t xml:space="preserve"> as well as those with a</w:t>
      </w:r>
      <w:r w:rsidR="00F4773F" w:rsidRPr="004811C9">
        <w:rPr>
          <w:rFonts w:ascii="Times New Roman" w:hAnsi="Times New Roman" w:cs="Times New Roman"/>
        </w:rPr>
        <w:t xml:space="preserve"> </w:t>
      </w:r>
      <w:r w:rsidR="00157336" w:rsidRPr="004811C9">
        <w:rPr>
          <w:rFonts w:ascii="Times New Roman" w:hAnsi="Times New Roman" w:cs="Times New Roman"/>
        </w:rPr>
        <w:t>positive WTP</w:t>
      </w:r>
      <w:r w:rsidR="00D03D3A" w:rsidRPr="004811C9">
        <w:rPr>
          <w:rFonts w:ascii="Times New Roman" w:hAnsi="Times New Roman" w:cs="Times New Roman"/>
        </w:rPr>
        <w:t xml:space="preserve">) in different </w:t>
      </w:r>
      <w:r w:rsidR="00F4773F" w:rsidRPr="004811C9">
        <w:rPr>
          <w:rFonts w:ascii="Times New Roman" w:hAnsi="Times New Roman" w:cs="Times New Roman"/>
        </w:rPr>
        <w:t xml:space="preserve">population subgroup and trip </w:t>
      </w:r>
      <w:r w:rsidR="00D03D3A" w:rsidRPr="004811C9">
        <w:rPr>
          <w:rFonts w:ascii="Times New Roman" w:hAnsi="Times New Roman" w:cs="Times New Roman"/>
        </w:rPr>
        <w:t>market segment</w:t>
      </w:r>
      <w:r w:rsidR="00F4773F" w:rsidRPr="004811C9">
        <w:rPr>
          <w:rFonts w:ascii="Times New Roman" w:hAnsi="Times New Roman" w:cs="Times New Roman"/>
        </w:rPr>
        <w:t>s.</w:t>
      </w:r>
    </w:p>
    <w:p w14:paraId="62C76BD0" w14:textId="77777777" w:rsidR="007031E1" w:rsidRPr="004811C9" w:rsidRDefault="007031E1" w:rsidP="00027FE5">
      <w:pPr>
        <w:spacing w:after="0" w:line="240" w:lineRule="auto"/>
        <w:jc w:val="both"/>
        <w:rPr>
          <w:rFonts w:ascii="Times New Roman" w:hAnsi="Times New Roman" w:cs="Times New Roman"/>
        </w:rPr>
      </w:pPr>
    </w:p>
    <w:p w14:paraId="24FA53D1" w14:textId="77777777" w:rsidR="006644D9" w:rsidRPr="004811C9" w:rsidRDefault="006644D9" w:rsidP="00027FE5">
      <w:pPr>
        <w:spacing w:after="0" w:line="240" w:lineRule="auto"/>
        <w:jc w:val="both"/>
        <w:rPr>
          <w:rFonts w:ascii="Times New Roman" w:hAnsi="Times New Roman" w:cs="Times New Roman"/>
          <w:b/>
          <w:bCs/>
        </w:rPr>
      </w:pPr>
      <w:r w:rsidRPr="004811C9">
        <w:rPr>
          <w:rFonts w:ascii="Times New Roman" w:hAnsi="Times New Roman" w:cs="Times New Roman"/>
          <w:b/>
        </w:rPr>
        <w:t>3. METHODOLOGY</w:t>
      </w:r>
      <w:r w:rsidRPr="004811C9">
        <w:rPr>
          <w:rFonts w:ascii="Times New Roman" w:hAnsi="Times New Roman" w:cs="Times New Roman"/>
          <w:b/>
          <w:bCs/>
        </w:rPr>
        <w:t xml:space="preserve"> </w:t>
      </w:r>
    </w:p>
    <w:p w14:paraId="563406EB" w14:textId="21DC83A2" w:rsidR="006644D9" w:rsidRPr="004811C9" w:rsidRDefault="00E61A36" w:rsidP="00027FE5">
      <w:pPr>
        <w:spacing w:after="0" w:line="240" w:lineRule="auto"/>
        <w:jc w:val="both"/>
        <w:rPr>
          <w:rFonts w:ascii="Times New Roman" w:hAnsi="Times New Roman" w:cs="Times New Roman"/>
          <w:b/>
          <w:bCs/>
        </w:rPr>
      </w:pPr>
      <w:r w:rsidRPr="004811C9">
        <w:rPr>
          <w:rFonts w:ascii="Times New Roman" w:hAnsi="Times New Roman" w:cs="Times New Roman"/>
          <w:b/>
          <w:bCs/>
        </w:rPr>
        <w:t xml:space="preserve">3.1 </w:t>
      </w:r>
      <w:r w:rsidR="001C30B2" w:rsidRPr="004811C9">
        <w:rPr>
          <w:rFonts w:ascii="Times New Roman" w:hAnsi="Times New Roman" w:cs="Times New Roman"/>
          <w:b/>
          <w:bCs/>
        </w:rPr>
        <w:t>Sample</w:t>
      </w:r>
      <w:r w:rsidRPr="004811C9">
        <w:rPr>
          <w:rFonts w:ascii="Times New Roman" w:hAnsi="Times New Roman" w:cs="Times New Roman"/>
          <w:b/>
          <w:bCs/>
        </w:rPr>
        <w:t xml:space="preserve"> Description </w:t>
      </w:r>
    </w:p>
    <w:p w14:paraId="54CC7257" w14:textId="3AE73DD1" w:rsidR="00F308AD" w:rsidRPr="004811C9" w:rsidRDefault="00ED1B5A" w:rsidP="00ED1B5A">
      <w:pPr>
        <w:spacing w:after="0" w:line="240" w:lineRule="auto"/>
        <w:jc w:val="both"/>
        <w:rPr>
          <w:rFonts w:ascii="Times New Roman" w:hAnsi="Times New Roman" w:cs="Times New Roman"/>
        </w:rPr>
      </w:pPr>
      <w:r w:rsidRPr="004811C9">
        <w:rPr>
          <w:rFonts w:ascii="Times New Roman" w:hAnsi="Times New Roman" w:cs="Times New Roman"/>
        </w:rPr>
        <w:t>We use data from a household travel survey conducted in 2024 in the metropolitan region of Mumbai</w:t>
      </w:r>
      <w:r w:rsidR="00E01748" w:rsidRPr="004811C9">
        <w:rPr>
          <w:rFonts w:ascii="Times New Roman" w:hAnsi="Times New Roman" w:cs="Times New Roman"/>
        </w:rPr>
        <w:t>,</w:t>
      </w:r>
      <w:r w:rsidRPr="004811C9">
        <w:rPr>
          <w:rFonts w:ascii="Times New Roman" w:hAnsi="Times New Roman" w:cs="Times New Roman"/>
        </w:rPr>
        <w:t xml:space="preserve"> including Navi Mumbai (or New Mumbai)</w:t>
      </w:r>
      <w:r w:rsidR="00E01748" w:rsidRPr="004811C9">
        <w:rPr>
          <w:rFonts w:ascii="Times New Roman" w:hAnsi="Times New Roman" w:cs="Times New Roman"/>
        </w:rPr>
        <w:t>,</w:t>
      </w:r>
      <w:r w:rsidRPr="004811C9">
        <w:rPr>
          <w:rFonts w:ascii="Times New Roman" w:hAnsi="Times New Roman" w:cs="Times New Roman"/>
        </w:rPr>
        <w:t xml:space="preserve"> in India. The survey questionnaire closely follows the US NHTS (National Household Travel Survey) format and contains </w:t>
      </w:r>
      <w:r w:rsidR="005202C4" w:rsidRPr="004811C9">
        <w:rPr>
          <w:rFonts w:ascii="Times New Roman" w:hAnsi="Times New Roman" w:cs="Times New Roman"/>
        </w:rPr>
        <w:t>h</w:t>
      </w:r>
      <w:r w:rsidRPr="004811C9">
        <w:rPr>
          <w:rFonts w:ascii="Times New Roman" w:hAnsi="Times New Roman" w:cs="Times New Roman"/>
        </w:rPr>
        <w:t xml:space="preserve">ousehold, </w:t>
      </w:r>
      <w:r w:rsidR="005202C4" w:rsidRPr="004811C9">
        <w:rPr>
          <w:rFonts w:ascii="Times New Roman" w:hAnsi="Times New Roman" w:cs="Times New Roman"/>
        </w:rPr>
        <w:t>v</w:t>
      </w:r>
      <w:r w:rsidRPr="004811C9">
        <w:rPr>
          <w:rFonts w:ascii="Times New Roman" w:hAnsi="Times New Roman" w:cs="Times New Roman"/>
        </w:rPr>
        <w:t xml:space="preserve">ehicle, </w:t>
      </w:r>
      <w:r w:rsidR="005202C4" w:rsidRPr="004811C9">
        <w:rPr>
          <w:rFonts w:ascii="Times New Roman" w:hAnsi="Times New Roman" w:cs="Times New Roman"/>
        </w:rPr>
        <w:t>p</w:t>
      </w:r>
      <w:r w:rsidRPr="004811C9">
        <w:rPr>
          <w:rFonts w:ascii="Times New Roman" w:hAnsi="Times New Roman" w:cs="Times New Roman"/>
        </w:rPr>
        <w:t xml:space="preserve">erson, and </w:t>
      </w:r>
      <w:r w:rsidR="005202C4" w:rsidRPr="004811C9">
        <w:rPr>
          <w:rFonts w:ascii="Times New Roman" w:hAnsi="Times New Roman" w:cs="Times New Roman"/>
        </w:rPr>
        <w:t>t</w:t>
      </w:r>
      <w:r w:rsidRPr="004811C9">
        <w:rPr>
          <w:rFonts w:ascii="Times New Roman" w:hAnsi="Times New Roman" w:cs="Times New Roman"/>
        </w:rPr>
        <w:t xml:space="preserve">rip (24-hour travel diary) modules. In addition, the survey elicits </w:t>
      </w:r>
      <w:r w:rsidR="00D9440B" w:rsidRPr="004811C9">
        <w:rPr>
          <w:rFonts w:ascii="Times New Roman" w:hAnsi="Times New Roman" w:cs="Times New Roman"/>
        </w:rPr>
        <w:t xml:space="preserve">details regarding </w:t>
      </w:r>
      <w:r w:rsidRPr="004811C9">
        <w:rPr>
          <w:rFonts w:ascii="Times New Roman" w:hAnsi="Times New Roman" w:cs="Times New Roman"/>
        </w:rPr>
        <w:t>congestion pricing acceptability and willingness</w:t>
      </w:r>
      <w:r w:rsidR="00690C3C" w:rsidRPr="004811C9">
        <w:rPr>
          <w:rFonts w:ascii="Times New Roman" w:hAnsi="Times New Roman" w:cs="Times New Roman"/>
        </w:rPr>
        <w:t xml:space="preserve"> </w:t>
      </w:r>
      <w:r w:rsidRPr="004811C9">
        <w:rPr>
          <w:rFonts w:ascii="Times New Roman" w:hAnsi="Times New Roman" w:cs="Times New Roman"/>
        </w:rPr>
        <w:t>to</w:t>
      </w:r>
      <w:r w:rsidR="00690C3C" w:rsidRPr="004811C9">
        <w:rPr>
          <w:rFonts w:ascii="Times New Roman" w:hAnsi="Times New Roman" w:cs="Times New Roman"/>
        </w:rPr>
        <w:t xml:space="preserve"> </w:t>
      </w:r>
      <w:r w:rsidRPr="004811C9">
        <w:rPr>
          <w:rFonts w:ascii="Times New Roman" w:hAnsi="Times New Roman" w:cs="Times New Roman"/>
        </w:rPr>
        <w:t>pay to avoid travel time delay</w:t>
      </w:r>
      <w:r w:rsidR="00690C3C" w:rsidRPr="004811C9">
        <w:rPr>
          <w:rFonts w:ascii="Times New Roman" w:hAnsi="Times New Roman" w:cs="Times New Roman"/>
        </w:rPr>
        <w:t>.</w:t>
      </w:r>
      <w:r w:rsidR="00D9440B" w:rsidRPr="004811C9">
        <w:rPr>
          <w:rFonts w:ascii="Times New Roman" w:hAnsi="Times New Roman" w:cs="Times New Roman"/>
        </w:rPr>
        <w:t xml:space="preserve"> </w:t>
      </w:r>
      <w:r w:rsidRPr="004811C9">
        <w:rPr>
          <w:rFonts w:ascii="Times New Roman" w:hAnsi="Times New Roman" w:cs="Times New Roman"/>
        </w:rPr>
        <w:t xml:space="preserve">The </w:t>
      </w:r>
      <w:r w:rsidR="00D9440B" w:rsidRPr="004811C9">
        <w:rPr>
          <w:rFonts w:ascii="Times New Roman" w:hAnsi="Times New Roman" w:cs="Times New Roman"/>
        </w:rPr>
        <w:t xml:space="preserve">complete </w:t>
      </w:r>
      <w:r w:rsidRPr="004811C9">
        <w:rPr>
          <w:rFonts w:ascii="Times New Roman" w:hAnsi="Times New Roman" w:cs="Times New Roman"/>
        </w:rPr>
        <w:t xml:space="preserve">Mumbai travel survey dataset </w:t>
      </w:r>
      <w:r w:rsidR="00680D7B" w:rsidRPr="004811C9">
        <w:rPr>
          <w:rFonts w:ascii="Times New Roman" w:hAnsi="Times New Roman" w:cs="Times New Roman"/>
        </w:rPr>
        <w:t xml:space="preserve">obtained information from </w:t>
      </w:r>
      <w:r w:rsidRPr="004811C9">
        <w:rPr>
          <w:rFonts w:ascii="Times New Roman" w:hAnsi="Times New Roman" w:cs="Times New Roman"/>
        </w:rPr>
        <w:t>3</w:t>
      </w:r>
      <w:r w:rsidR="00D9440B" w:rsidRPr="004811C9">
        <w:rPr>
          <w:rFonts w:ascii="Times New Roman" w:hAnsi="Times New Roman" w:cs="Times New Roman"/>
        </w:rPr>
        <w:t>,</w:t>
      </w:r>
      <w:r w:rsidRPr="004811C9">
        <w:rPr>
          <w:rFonts w:ascii="Times New Roman" w:hAnsi="Times New Roman" w:cs="Times New Roman"/>
        </w:rPr>
        <w:t xml:space="preserve">107 </w:t>
      </w:r>
      <w:r w:rsidR="00D9440B" w:rsidRPr="004811C9">
        <w:rPr>
          <w:rFonts w:ascii="Times New Roman" w:hAnsi="Times New Roman" w:cs="Times New Roman"/>
        </w:rPr>
        <w:t>individuals</w:t>
      </w:r>
      <w:r w:rsidRPr="004811C9">
        <w:rPr>
          <w:rFonts w:ascii="Times New Roman" w:hAnsi="Times New Roman" w:cs="Times New Roman"/>
        </w:rPr>
        <w:t xml:space="preserve"> across 1</w:t>
      </w:r>
      <w:r w:rsidR="00D9440B" w:rsidRPr="004811C9">
        <w:rPr>
          <w:rFonts w:ascii="Times New Roman" w:hAnsi="Times New Roman" w:cs="Times New Roman"/>
        </w:rPr>
        <w:t>,</w:t>
      </w:r>
      <w:r w:rsidRPr="004811C9">
        <w:rPr>
          <w:rFonts w:ascii="Times New Roman" w:hAnsi="Times New Roman" w:cs="Times New Roman"/>
        </w:rPr>
        <w:t xml:space="preserve">531 households. </w:t>
      </w:r>
      <w:r w:rsidR="00BD5A3F" w:rsidRPr="004811C9">
        <w:rPr>
          <w:rFonts w:ascii="Times New Roman" w:hAnsi="Times New Roman" w:cs="Times New Roman"/>
        </w:rPr>
        <w:t xml:space="preserve">The survey administration approach employed a </w:t>
      </w:r>
      <w:r w:rsidRPr="004811C9">
        <w:rPr>
          <w:rFonts w:ascii="Times New Roman" w:hAnsi="Times New Roman" w:cs="Times New Roman"/>
        </w:rPr>
        <w:t>stratified random sampling method</w:t>
      </w:r>
      <w:r w:rsidR="00680D7B" w:rsidRPr="004811C9">
        <w:rPr>
          <w:rFonts w:ascii="Times New Roman" w:hAnsi="Times New Roman" w:cs="Times New Roman"/>
        </w:rPr>
        <w:t>,</w:t>
      </w:r>
      <w:r w:rsidRPr="004811C9">
        <w:rPr>
          <w:rFonts w:ascii="Times New Roman" w:hAnsi="Times New Roman" w:cs="Times New Roman"/>
        </w:rPr>
        <w:t xml:space="preserve"> using vehicle ownership and residential neighborhood population density as </w:t>
      </w:r>
      <w:r w:rsidR="00680D7B" w:rsidRPr="004811C9">
        <w:rPr>
          <w:rFonts w:ascii="Times New Roman" w:hAnsi="Times New Roman" w:cs="Times New Roman"/>
        </w:rPr>
        <w:t xml:space="preserve">the two </w:t>
      </w:r>
      <w:r w:rsidRPr="004811C9">
        <w:rPr>
          <w:rFonts w:ascii="Times New Roman" w:hAnsi="Times New Roman" w:cs="Times New Roman"/>
        </w:rPr>
        <w:t xml:space="preserve">key </w:t>
      </w:r>
      <w:r w:rsidR="00680D7B" w:rsidRPr="004811C9">
        <w:rPr>
          <w:rFonts w:ascii="Times New Roman" w:hAnsi="Times New Roman" w:cs="Times New Roman"/>
        </w:rPr>
        <w:t xml:space="preserve">strata-defining </w:t>
      </w:r>
      <w:r w:rsidRPr="004811C9">
        <w:rPr>
          <w:rFonts w:ascii="Times New Roman" w:hAnsi="Times New Roman" w:cs="Times New Roman"/>
        </w:rPr>
        <w:t>variables</w:t>
      </w:r>
      <w:r w:rsidR="00BD5A3F" w:rsidRPr="004811C9">
        <w:rPr>
          <w:rFonts w:ascii="Times New Roman" w:hAnsi="Times New Roman" w:cs="Times New Roman"/>
        </w:rPr>
        <w:t>. S</w:t>
      </w:r>
      <w:r w:rsidRPr="004811C9">
        <w:rPr>
          <w:rFonts w:ascii="Times New Roman" w:hAnsi="Times New Roman" w:cs="Times New Roman"/>
        </w:rPr>
        <w:t xml:space="preserve">ince specified quotas were assigned to each </w:t>
      </w:r>
      <w:r w:rsidR="00BD5A3F" w:rsidRPr="004811C9">
        <w:rPr>
          <w:rFonts w:ascii="Times New Roman" w:hAnsi="Times New Roman" w:cs="Times New Roman"/>
        </w:rPr>
        <w:t>stratum</w:t>
      </w:r>
      <w:r w:rsidRPr="004811C9">
        <w:rPr>
          <w:rFonts w:ascii="Times New Roman" w:hAnsi="Times New Roman" w:cs="Times New Roman"/>
        </w:rPr>
        <w:t xml:space="preserve"> (with an upper cap of 1500 households</w:t>
      </w:r>
      <w:r w:rsidR="00680D7B" w:rsidRPr="004811C9">
        <w:rPr>
          <w:rFonts w:ascii="Times New Roman" w:hAnsi="Times New Roman" w:cs="Times New Roman"/>
        </w:rPr>
        <w:t>,</w:t>
      </w:r>
      <w:r w:rsidRPr="004811C9">
        <w:rPr>
          <w:rFonts w:ascii="Times New Roman" w:hAnsi="Times New Roman" w:cs="Times New Roman"/>
        </w:rPr>
        <w:t xml:space="preserve"> given </w:t>
      </w:r>
      <w:r w:rsidR="00680D7B" w:rsidRPr="004811C9">
        <w:rPr>
          <w:rFonts w:ascii="Times New Roman" w:hAnsi="Times New Roman" w:cs="Times New Roman"/>
        </w:rPr>
        <w:t xml:space="preserve">the </w:t>
      </w:r>
      <w:r w:rsidRPr="004811C9">
        <w:rPr>
          <w:rFonts w:ascii="Times New Roman" w:hAnsi="Times New Roman" w:cs="Times New Roman"/>
        </w:rPr>
        <w:t xml:space="preserve">resource constraints), the survey results are not representative of </w:t>
      </w:r>
      <w:r w:rsidR="00F4773F" w:rsidRPr="004811C9">
        <w:rPr>
          <w:rFonts w:ascii="Times New Roman" w:hAnsi="Times New Roman" w:cs="Times New Roman"/>
        </w:rPr>
        <w:t xml:space="preserve">the resident population of </w:t>
      </w:r>
      <w:r w:rsidRPr="004811C9">
        <w:rPr>
          <w:rFonts w:ascii="Times New Roman" w:hAnsi="Times New Roman" w:cs="Times New Roman"/>
        </w:rPr>
        <w:t xml:space="preserve">Mumbai/Navi Mumbai. For </w:t>
      </w:r>
      <w:r w:rsidR="00BD5A3F" w:rsidRPr="004811C9">
        <w:rPr>
          <w:rFonts w:ascii="Times New Roman" w:hAnsi="Times New Roman" w:cs="Times New Roman"/>
        </w:rPr>
        <w:t>instance</w:t>
      </w:r>
      <w:r w:rsidRPr="004811C9">
        <w:rPr>
          <w:rFonts w:ascii="Times New Roman" w:hAnsi="Times New Roman" w:cs="Times New Roman"/>
        </w:rPr>
        <w:t xml:space="preserve">, about half of the </w:t>
      </w:r>
      <w:r w:rsidR="006A1159" w:rsidRPr="004811C9">
        <w:rPr>
          <w:rFonts w:ascii="Times New Roman" w:hAnsi="Times New Roman" w:cs="Times New Roman"/>
        </w:rPr>
        <w:t>households surveyed</w:t>
      </w:r>
      <w:r w:rsidRPr="004811C9">
        <w:rPr>
          <w:rFonts w:ascii="Times New Roman" w:hAnsi="Times New Roman" w:cs="Times New Roman"/>
        </w:rPr>
        <w:t xml:space="preserve"> are car-owners, and 70% have at least one vehicle </w:t>
      </w:r>
      <w:r w:rsidR="00BD5A3F" w:rsidRPr="004811C9">
        <w:rPr>
          <w:rFonts w:ascii="Times New Roman" w:hAnsi="Times New Roman" w:cs="Times New Roman"/>
        </w:rPr>
        <w:t xml:space="preserve">(a </w:t>
      </w:r>
      <w:r w:rsidRPr="004811C9">
        <w:rPr>
          <w:rFonts w:ascii="Times New Roman" w:hAnsi="Times New Roman" w:cs="Times New Roman"/>
        </w:rPr>
        <w:t>car or motorized two-wheeler</w:t>
      </w:r>
      <w:r w:rsidR="00BD5A3F" w:rsidRPr="004811C9">
        <w:rPr>
          <w:rFonts w:ascii="Times New Roman" w:hAnsi="Times New Roman" w:cs="Times New Roman"/>
        </w:rPr>
        <w:t>)</w:t>
      </w:r>
      <w:r w:rsidRPr="004811C9">
        <w:rPr>
          <w:rFonts w:ascii="Times New Roman" w:hAnsi="Times New Roman" w:cs="Times New Roman"/>
        </w:rPr>
        <w:t xml:space="preserve"> in their household. For reference, the per-capita private vehicle ownership </w:t>
      </w:r>
      <w:r w:rsidR="00F4773F" w:rsidRPr="004811C9">
        <w:rPr>
          <w:rFonts w:ascii="Times New Roman" w:hAnsi="Times New Roman" w:cs="Times New Roman"/>
        </w:rPr>
        <w:t xml:space="preserve">in Mumbai </w:t>
      </w:r>
      <w:r w:rsidRPr="004811C9">
        <w:rPr>
          <w:rFonts w:ascii="Times New Roman" w:hAnsi="Times New Roman" w:cs="Times New Roman"/>
        </w:rPr>
        <w:t xml:space="preserve">was about 13% in 2015 </w:t>
      </w:r>
      <w:r w:rsidR="00E85824" w:rsidRPr="004811C9">
        <w:rPr>
          <w:rFonts w:ascii="Times New Roman" w:hAnsi="Times New Roman" w:cs="Times New Roman"/>
        </w:rPr>
        <w:fldChar w:fldCharType="begin"/>
      </w:r>
      <w:r w:rsidR="00E85824" w:rsidRPr="004811C9">
        <w:rPr>
          <w:rFonts w:ascii="Times New Roman" w:hAnsi="Times New Roman" w:cs="Times New Roman"/>
        </w:rPr>
        <w:instrText xml:space="preserve"> ADDIN ZOTERO_ITEM CSL_CITATION {"citationID":"OdpLaGvH","properties":{"formattedCitation":"({\\i{}Comprehensive Mobility Plan (CMP) for Greater Mumbai}, 2016)","plainCitation":"(Comprehensive Mobility Plan (CMP) for Greater Mumbai, 2016)","noteIndex":0},"citationItems":[{"id":5004,"uris":["http://zotero.org/users/12832277/items/MZNFR4HM"],"itemData":{"id":5004,"type":"report","publisher":"Municipal Corporate of Greater Mumbai","title":"Comprehensive Mobility Plan (CMP) for Greater Mumbai","URL":"https://portal.mcgm.gov.in/irj/go/km/docs/documents/MCGM%20Department%20List/Roads%20and%20Traffic/Docs/CMP%20for%20Greater%20Mumbai/Executive%20Summary/Executive%20Summary.pdf","issued":{"date-parts":[["2016"]]}}}],"schema":"https://github.com/citation-style-language/schema/raw/master/csl-citation.json"} </w:instrText>
      </w:r>
      <w:r w:rsidR="00E85824" w:rsidRPr="004811C9">
        <w:rPr>
          <w:rFonts w:ascii="Times New Roman" w:hAnsi="Times New Roman" w:cs="Times New Roman"/>
        </w:rPr>
        <w:fldChar w:fldCharType="separate"/>
      </w:r>
      <w:r w:rsidR="00E85824" w:rsidRPr="004811C9">
        <w:rPr>
          <w:rFonts w:ascii="Times New Roman" w:hAnsi="Times New Roman" w:cs="Times New Roman"/>
          <w:kern w:val="0"/>
        </w:rPr>
        <w:t>(</w:t>
      </w:r>
      <w:r w:rsidR="00E85824" w:rsidRPr="004811C9">
        <w:rPr>
          <w:rFonts w:ascii="Times New Roman" w:hAnsi="Times New Roman" w:cs="Times New Roman"/>
          <w:i/>
          <w:iCs/>
          <w:kern w:val="0"/>
        </w:rPr>
        <w:t>Comprehensive Mobility Plan (CMP) for Greater Mumbai</w:t>
      </w:r>
      <w:r w:rsidR="00E85824" w:rsidRPr="004811C9">
        <w:rPr>
          <w:rFonts w:ascii="Times New Roman" w:hAnsi="Times New Roman" w:cs="Times New Roman"/>
          <w:kern w:val="0"/>
        </w:rPr>
        <w:t>, 2016)</w:t>
      </w:r>
      <w:r w:rsidR="00E85824" w:rsidRPr="004811C9">
        <w:rPr>
          <w:rFonts w:ascii="Times New Roman" w:hAnsi="Times New Roman" w:cs="Times New Roman"/>
        </w:rPr>
        <w:fldChar w:fldCharType="end"/>
      </w:r>
      <w:r w:rsidRPr="004811C9">
        <w:rPr>
          <w:rFonts w:ascii="Times New Roman" w:hAnsi="Times New Roman" w:cs="Times New Roman"/>
        </w:rPr>
        <w:t xml:space="preserve">. </w:t>
      </w:r>
      <w:r w:rsidR="00247420" w:rsidRPr="004811C9">
        <w:rPr>
          <w:rFonts w:ascii="Times New Roman" w:hAnsi="Times New Roman" w:cs="Times New Roman"/>
        </w:rPr>
        <w:t>For this reason</w:t>
      </w:r>
      <w:r w:rsidR="001E0BA9" w:rsidRPr="004811C9">
        <w:rPr>
          <w:rFonts w:ascii="Times New Roman" w:hAnsi="Times New Roman" w:cs="Times New Roman"/>
        </w:rPr>
        <w:t xml:space="preserve">, aggregate descriptive statistics derived from this analysis should not be generalized </w:t>
      </w:r>
      <w:r w:rsidR="00247420" w:rsidRPr="004811C9">
        <w:rPr>
          <w:rFonts w:ascii="Times New Roman" w:hAnsi="Times New Roman" w:cs="Times New Roman"/>
        </w:rPr>
        <w:t xml:space="preserve">to the broader Mumbai population. However, despite these differences between the characteristics of survey respondents and </w:t>
      </w:r>
      <w:r w:rsidR="00680D7B" w:rsidRPr="004811C9">
        <w:rPr>
          <w:rFonts w:ascii="Times New Roman" w:hAnsi="Times New Roman" w:cs="Times New Roman"/>
        </w:rPr>
        <w:t xml:space="preserve">the </w:t>
      </w:r>
      <w:r w:rsidR="00247420" w:rsidRPr="004811C9">
        <w:rPr>
          <w:rFonts w:ascii="Times New Roman" w:hAnsi="Times New Roman" w:cs="Times New Roman"/>
        </w:rPr>
        <w:t xml:space="preserve">broader Mumbai population, weighting is unnecessary for the individual-level disaggregate analysis </w:t>
      </w:r>
      <w:r w:rsidR="00F4773F" w:rsidRPr="004811C9">
        <w:rPr>
          <w:rFonts w:ascii="Times New Roman" w:hAnsi="Times New Roman" w:cs="Times New Roman"/>
        </w:rPr>
        <w:t>undertaken</w:t>
      </w:r>
      <w:r w:rsidR="00247420" w:rsidRPr="004811C9">
        <w:rPr>
          <w:rFonts w:ascii="Times New Roman" w:hAnsi="Times New Roman" w:cs="Times New Roman"/>
        </w:rPr>
        <w:t xml:space="preserve"> in the current study</w:t>
      </w:r>
      <w:r w:rsidR="00680D7B" w:rsidRPr="004811C9">
        <w:rPr>
          <w:rFonts w:ascii="Times New Roman" w:hAnsi="Times New Roman" w:cs="Times New Roman"/>
        </w:rPr>
        <w:t>,</w:t>
      </w:r>
      <w:r w:rsidR="00B5361B" w:rsidRPr="004811C9">
        <w:rPr>
          <w:rFonts w:ascii="Times New Roman" w:hAnsi="Times New Roman" w:cs="Times New Roman"/>
        </w:rPr>
        <w:t xml:space="preserve"> as </w:t>
      </w:r>
      <w:r w:rsidR="00680D7B" w:rsidRPr="004811C9">
        <w:rPr>
          <w:rFonts w:ascii="Times New Roman" w:hAnsi="Times New Roman" w:cs="Times New Roman"/>
        </w:rPr>
        <w:t>the stratified sampling approach belongs to the case of exogenous sampling (that is, individuals are not selected based on their VTTS value</w:t>
      </w:r>
      <w:r w:rsidR="00F4773F" w:rsidRPr="004811C9">
        <w:rPr>
          <w:rFonts w:ascii="Times New Roman" w:hAnsi="Times New Roman" w:cs="Times New Roman"/>
        </w:rPr>
        <w:t>s</w:t>
      </w:r>
      <w:r w:rsidR="00680D7B" w:rsidRPr="004811C9">
        <w:rPr>
          <w:rFonts w:ascii="Times New Roman" w:hAnsi="Times New Roman" w:cs="Times New Roman"/>
        </w:rPr>
        <w:t xml:space="preserve">; </w:t>
      </w:r>
      <w:r w:rsidR="00482EFA" w:rsidRPr="004811C9">
        <w:rPr>
          <w:rFonts w:ascii="Times New Roman" w:hAnsi="Times New Roman" w:cs="Times New Roman"/>
          <w:b/>
          <w:bCs/>
        </w:rPr>
        <w:lastRenderedPageBreak/>
        <w:fldChar w:fldCharType="begin"/>
      </w:r>
      <w:r w:rsidR="0031323C" w:rsidRPr="004811C9">
        <w:rPr>
          <w:rFonts w:ascii="Times New Roman" w:hAnsi="Times New Roman" w:cs="Times New Roman"/>
          <w:b/>
          <w:bCs/>
        </w:rPr>
        <w:instrText xml:space="preserve"> ADDIN ZOTERO_ITEM CSL_CITATION {"citationID":"2flufT2C","properties":{"unsorted":true,"formattedCitation":"(Solon et al., 2015; Robbennolt et al., 2025)","plainCitation":"(Solon et al., 2015; Robbennolt et al., 2025)","noteIndex":0},"citationItems":[{"id":721,"uris":["http://zotero.org/users/12832277/items/68L8HU9K"],"itemData":{"id":721,"type":"article-journal","abstract":"When estimating population descriptive statistics, weighting is called for if needed to make the analysis sample representative of the target population. With regard to research directed instead at estimating causal effects, we discuss three distinct weighting motives: (1) to achieve precise estimates by correcting for heteroskedasticity; (2) to achieve consistent estimates by correcting for endogenous sampling; and (3) to identify average partial effects in the presence of unmodeled heterogeneity of effects. In each case, we find that the motive sometimes does not apply in situations where practitioners often assume it does.","container-title":"Journal of Human Resources","DOI":"10.3368/jhr.50.2.301","ISSN":"0022-166X, 1548-8004","issue":"2","language":"en","license":"© 2015 by the Board of Regents of the University of Wisconsin System","note":"publisher: University of Wisconsin Press\nsection: Symposium on Empirical Methods","page":"301-316","source":"jhr.uwpress.org","title":"What Are We Weighting For?","volume":"50","author":[{"family":"Solon","given":"Gary"},{"family":"Haider","given":"Steven J."},{"family":"Wooldridge","given":"Jeffrey M."}],"issued":{"date-parts":[["2015",3,31]]}}},{"id":4729,"uris":["http://zotero.org/users/12832277/items/YTMK2AMV"],"itemData":{"id":4729,"type":"article-journal","container-title":"Technical paper, Department of Civil, Architectural and Environmental Engineering, The University of Texas at Austin","title":"Data Collection, Weighting, and Modeling Techniques to Estimate Unbiased Population Parameters","author":[{"family":"Robbennolt","given":"Dale"},{"family":"Pendyala","given":"Ram M."},{"family":"Bhat","given":"Chandra R."}],"issued":{"date-parts":[["2025",6]]}}}],"schema":"https://github.com/citation-style-language/schema/raw/master/csl-citation.json"} </w:instrText>
      </w:r>
      <w:r w:rsidR="00482EFA" w:rsidRPr="004811C9">
        <w:rPr>
          <w:rFonts w:ascii="Times New Roman" w:hAnsi="Times New Roman" w:cs="Times New Roman"/>
          <w:b/>
          <w:bCs/>
        </w:rPr>
        <w:fldChar w:fldCharType="separate"/>
      </w:r>
      <w:r w:rsidR="00680D7B" w:rsidRPr="004811C9">
        <w:rPr>
          <w:rFonts w:ascii="Times New Roman" w:hAnsi="Times New Roman" w:cs="Times New Roman"/>
        </w:rPr>
        <w:t xml:space="preserve">see </w:t>
      </w:r>
      <w:r w:rsidR="0031323C" w:rsidRPr="004811C9">
        <w:rPr>
          <w:rFonts w:ascii="Times New Roman" w:hAnsi="Times New Roman" w:cs="Times New Roman"/>
        </w:rPr>
        <w:t>Solon et al., 2015</w:t>
      </w:r>
      <w:r w:rsidR="00680D7B" w:rsidRPr="004811C9">
        <w:rPr>
          <w:rFonts w:ascii="Times New Roman" w:hAnsi="Times New Roman" w:cs="Times New Roman"/>
        </w:rPr>
        <w:t xml:space="preserve"> and </w:t>
      </w:r>
      <w:r w:rsidR="0031323C" w:rsidRPr="004811C9">
        <w:rPr>
          <w:rFonts w:ascii="Times New Roman" w:hAnsi="Times New Roman" w:cs="Times New Roman"/>
        </w:rPr>
        <w:t>Robbennolt et al., 2025</w:t>
      </w:r>
      <w:r w:rsidR="00680D7B" w:rsidRPr="004811C9">
        <w:rPr>
          <w:rFonts w:ascii="Times New Roman" w:hAnsi="Times New Roman" w:cs="Times New Roman"/>
        </w:rPr>
        <w:t xml:space="preserve"> for detailed discussions of why weighting is not necessary to derive individual-level relationships in such exogenous sampling situations</w:t>
      </w:r>
      <w:r w:rsidR="0031323C" w:rsidRPr="004811C9">
        <w:rPr>
          <w:rFonts w:ascii="Times New Roman" w:hAnsi="Times New Roman" w:cs="Times New Roman"/>
        </w:rPr>
        <w:t>)</w:t>
      </w:r>
      <w:r w:rsidR="00482EFA" w:rsidRPr="004811C9">
        <w:rPr>
          <w:rFonts w:ascii="Times New Roman" w:hAnsi="Times New Roman" w:cs="Times New Roman"/>
          <w:b/>
          <w:bCs/>
        </w:rPr>
        <w:fldChar w:fldCharType="end"/>
      </w:r>
      <w:r w:rsidR="00B5361B" w:rsidRPr="004811C9">
        <w:rPr>
          <w:rFonts w:ascii="Times New Roman" w:hAnsi="Times New Roman" w:cs="Times New Roman"/>
        </w:rPr>
        <w:t xml:space="preserve">. </w:t>
      </w:r>
    </w:p>
    <w:p w14:paraId="622775A4" w14:textId="77777777" w:rsidR="00CD6585" w:rsidRPr="004811C9" w:rsidRDefault="00CD6585" w:rsidP="00ED1B5A">
      <w:pPr>
        <w:spacing w:after="0" w:line="240" w:lineRule="auto"/>
        <w:jc w:val="both"/>
        <w:rPr>
          <w:rFonts w:ascii="Times New Roman" w:hAnsi="Times New Roman" w:cs="Times New Roman"/>
        </w:rPr>
      </w:pPr>
    </w:p>
    <w:p w14:paraId="5277E2E6" w14:textId="0A6FFE99" w:rsidR="001C30B2" w:rsidRPr="00C94C8A" w:rsidRDefault="001C30B2" w:rsidP="00027FE5">
      <w:pPr>
        <w:spacing w:after="0" w:line="240" w:lineRule="auto"/>
        <w:jc w:val="both"/>
        <w:rPr>
          <w:rFonts w:ascii="Times New Roman" w:hAnsi="Times New Roman" w:cs="Times New Roman"/>
          <w:i/>
          <w:iCs/>
        </w:rPr>
      </w:pPr>
      <w:r w:rsidRPr="00C94C8A">
        <w:rPr>
          <w:rFonts w:ascii="Times New Roman" w:hAnsi="Times New Roman" w:cs="Times New Roman"/>
          <w:i/>
          <w:iCs/>
        </w:rPr>
        <w:t>3.1.1 Outcome Variables</w:t>
      </w:r>
    </w:p>
    <w:p w14:paraId="4C160380" w14:textId="3815BA20" w:rsidR="00090B8D" w:rsidRPr="004811C9" w:rsidRDefault="00C46C51" w:rsidP="0095689A">
      <w:pPr>
        <w:spacing w:after="0" w:line="240" w:lineRule="auto"/>
        <w:jc w:val="both"/>
        <w:rPr>
          <w:rFonts w:ascii="Times New Roman" w:hAnsi="Times New Roman" w:cs="Times New Roman"/>
        </w:rPr>
      </w:pPr>
      <w:r w:rsidRPr="004811C9">
        <w:rPr>
          <w:rFonts w:ascii="Times New Roman" w:hAnsi="Times New Roman" w:cs="Times New Roman"/>
        </w:rPr>
        <w:t xml:space="preserve">The two outcome </w:t>
      </w:r>
      <w:r w:rsidR="00C851AE" w:rsidRPr="004811C9">
        <w:rPr>
          <w:rFonts w:ascii="Times New Roman" w:hAnsi="Times New Roman" w:cs="Times New Roman"/>
        </w:rPr>
        <w:t xml:space="preserve">variables </w:t>
      </w:r>
      <w:r w:rsidRPr="004811C9">
        <w:rPr>
          <w:rFonts w:ascii="Times New Roman" w:hAnsi="Times New Roman" w:cs="Times New Roman"/>
        </w:rPr>
        <w:t>considered in th</w:t>
      </w:r>
      <w:r w:rsidR="00C851AE" w:rsidRPr="004811C9">
        <w:rPr>
          <w:rFonts w:ascii="Times New Roman" w:hAnsi="Times New Roman" w:cs="Times New Roman"/>
        </w:rPr>
        <w:t>e current model</w:t>
      </w:r>
      <w:r w:rsidRPr="004811C9">
        <w:rPr>
          <w:rFonts w:ascii="Times New Roman" w:hAnsi="Times New Roman" w:cs="Times New Roman"/>
        </w:rPr>
        <w:t xml:space="preserve"> are (</w:t>
      </w:r>
      <w:r w:rsidR="00F2009A" w:rsidRPr="004811C9">
        <w:rPr>
          <w:rFonts w:ascii="Times New Roman" w:hAnsi="Times New Roman" w:cs="Times New Roman"/>
        </w:rPr>
        <w:t>a</w:t>
      </w:r>
      <w:r w:rsidRPr="004811C9">
        <w:rPr>
          <w:rFonts w:ascii="Times New Roman" w:hAnsi="Times New Roman" w:cs="Times New Roman"/>
        </w:rPr>
        <w:t xml:space="preserve">) a binary </w:t>
      </w:r>
      <w:r w:rsidR="00680D7B" w:rsidRPr="004811C9">
        <w:rPr>
          <w:rFonts w:ascii="Times New Roman" w:hAnsi="Times New Roman" w:cs="Times New Roman"/>
        </w:rPr>
        <w:t xml:space="preserve">discrete </w:t>
      </w:r>
      <w:r w:rsidRPr="004811C9">
        <w:rPr>
          <w:rFonts w:ascii="Times New Roman" w:hAnsi="Times New Roman" w:cs="Times New Roman"/>
        </w:rPr>
        <w:t xml:space="preserve">variable indicating whether each individual is willing </w:t>
      </w:r>
      <w:r w:rsidR="00A31321" w:rsidRPr="004811C9">
        <w:rPr>
          <w:rFonts w:ascii="Times New Roman" w:hAnsi="Times New Roman" w:cs="Times New Roman"/>
        </w:rPr>
        <w:t>to pay (at all) to reduce their travel time</w:t>
      </w:r>
      <w:r w:rsidR="0031323C" w:rsidRPr="004811C9">
        <w:rPr>
          <w:rFonts w:ascii="Times New Roman" w:hAnsi="Times New Roman" w:cs="Times New Roman"/>
        </w:rPr>
        <w:t xml:space="preserve"> (labeled “WTP”)</w:t>
      </w:r>
      <w:r w:rsidR="00A31321" w:rsidRPr="004811C9">
        <w:rPr>
          <w:rFonts w:ascii="Times New Roman" w:hAnsi="Times New Roman" w:cs="Times New Roman"/>
        </w:rPr>
        <w:t>, and (</w:t>
      </w:r>
      <w:r w:rsidR="00F2009A" w:rsidRPr="004811C9">
        <w:rPr>
          <w:rFonts w:ascii="Times New Roman" w:hAnsi="Times New Roman" w:cs="Times New Roman"/>
        </w:rPr>
        <w:t>b</w:t>
      </w:r>
      <w:r w:rsidR="00A31321" w:rsidRPr="004811C9">
        <w:rPr>
          <w:rFonts w:ascii="Times New Roman" w:hAnsi="Times New Roman" w:cs="Times New Roman"/>
        </w:rPr>
        <w:t xml:space="preserve">) a continuous variable </w:t>
      </w:r>
      <w:r w:rsidR="00695CFE" w:rsidRPr="004811C9">
        <w:rPr>
          <w:rFonts w:ascii="Times New Roman" w:hAnsi="Times New Roman" w:cs="Times New Roman"/>
        </w:rPr>
        <w:t xml:space="preserve">representing the value of </w:t>
      </w:r>
      <w:r w:rsidR="006C6F92" w:rsidRPr="004811C9">
        <w:rPr>
          <w:rFonts w:ascii="Times New Roman" w:hAnsi="Times New Roman" w:cs="Times New Roman"/>
        </w:rPr>
        <w:t xml:space="preserve">travel </w:t>
      </w:r>
      <w:r w:rsidR="00695CFE" w:rsidRPr="004811C9">
        <w:rPr>
          <w:rFonts w:ascii="Times New Roman" w:hAnsi="Times New Roman" w:cs="Times New Roman"/>
        </w:rPr>
        <w:t>time</w:t>
      </w:r>
      <w:r w:rsidR="00C851AE" w:rsidRPr="004811C9">
        <w:rPr>
          <w:rFonts w:ascii="Times New Roman" w:hAnsi="Times New Roman" w:cs="Times New Roman"/>
        </w:rPr>
        <w:t xml:space="preserve"> </w:t>
      </w:r>
      <w:r w:rsidR="006C6F92" w:rsidRPr="004811C9">
        <w:rPr>
          <w:rFonts w:ascii="Times New Roman" w:hAnsi="Times New Roman" w:cs="Times New Roman"/>
        </w:rPr>
        <w:t xml:space="preserve">savings </w:t>
      </w:r>
      <w:r w:rsidR="00C851AE" w:rsidRPr="004811C9">
        <w:rPr>
          <w:rFonts w:ascii="Times New Roman" w:hAnsi="Times New Roman" w:cs="Times New Roman"/>
        </w:rPr>
        <w:t>among those who are willing to pay (labeled “</w:t>
      </w:r>
      <w:proofErr w:type="spellStart"/>
      <w:r w:rsidR="00F4773F" w:rsidRPr="004811C9">
        <w:rPr>
          <w:rFonts w:ascii="Times New Roman" w:hAnsi="Times New Roman" w:cs="Times New Roman"/>
          <w:i/>
        </w:rPr>
        <w:t>cVTTS</w:t>
      </w:r>
      <w:proofErr w:type="spellEnd"/>
      <w:r w:rsidR="00C851AE" w:rsidRPr="004811C9">
        <w:rPr>
          <w:rFonts w:ascii="Times New Roman" w:hAnsi="Times New Roman" w:cs="Times New Roman"/>
        </w:rPr>
        <w:t>”)</w:t>
      </w:r>
      <w:r w:rsidR="00695CFE" w:rsidRPr="004811C9">
        <w:rPr>
          <w:rFonts w:ascii="Times New Roman" w:hAnsi="Times New Roman" w:cs="Times New Roman"/>
        </w:rPr>
        <w:t xml:space="preserve">. </w:t>
      </w:r>
      <w:r w:rsidR="004979C3" w:rsidRPr="004811C9">
        <w:rPr>
          <w:rFonts w:ascii="Times New Roman" w:hAnsi="Times New Roman" w:cs="Times New Roman"/>
        </w:rPr>
        <w:t xml:space="preserve">To determine these outcomes, participants were asked if they used a personal car “frequently/regularly” for traveling in Mumbai. </w:t>
      </w:r>
      <w:r w:rsidR="00B40187" w:rsidRPr="004811C9">
        <w:rPr>
          <w:rFonts w:ascii="Times New Roman" w:hAnsi="Times New Roman" w:cs="Times New Roman"/>
        </w:rPr>
        <w:t xml:space="preserve">Those that </w:t>
      </w:r>
      <w:r w:rsidR="00CB747D" w:rsidRPr="004811C9">
        <w:rPr>
          <w:rFonts w:ascii="Times New Roman" w:hAnsi="Times New Roman" w:cs="Times New Roman"/>
        </w:rPr>
        <w:t>did use th</w:t>
      </w:r>
      <w:r w:rsidR="00F4773F" w:rsidRPr="004811C9">
        <w:rPr>
          <w:rFonts w:ascii="Times New Roman" w:hAnsi="Times New Roman" w:cs="Times New Roman"/>
        </w:rPr>
        <w:t>e car</w:t>
      </w:r>
      <w:r w:rsidR="00CB747D" w:rsidRPr="004811C9">
        <w:rPr>
          <w:rFonts w:ascii="Times New Roman" w:hAnsi="Times New Roman" w:cs="Times New Roman"/>
        </w:rPr>
        <w:t xml:space="preserve"> mode </w:t>
      </w:r>
      <w:r w:rsidR="00680D7B" w:rsidRPr="004811C9">
        <w:rPr>
          <w:rFonts w:ascii="Times New Roman" w:hAnsi="Times New Roman" w:cs="Times New Roman"/>
        </w:rPr>
        <w:t>“</w:t>
      </w:r>
      <w:r w:rsidR="008E1FFA" w:rsidRPr="004811C9">
        <w:rPr>
          <w:rFonts w:ascii="Times New Roman" w:hAnsi="Times New Roman" w:cs="Times New Roman"/>
        </w:rPr>
        <w:t>frequently/regularly</w:t>
      </w:r>
      <w:r w:rsidR="00680D7B" w:rsidRPr="004811C9">
        <w:rPr>
          <w:rFonts w:ascii="Times New Roman" w:hAnsi="Times New Roman" w:cs="Times New Roman"/>
        </w:rPr>
        <w:t>”</w:t>
      </w:r>
      <w:r w:rsidR="008E1FFA" w:rsidRPr="004811C9">
        <w:rPr>
          <w:rFonts w:ascii="Times New Roman" w:hAnsi="Times New Roman" w:cs="Times New Roman"/>
        </w:rPr>
        <w:t xml:space="preserve"> </w:t>
      </w:r>
      <w:r w:rsidR="00B40187" w:rsidRPr="004811C9">
        <w:rPr>
          <w:rFonts w:ascii="Times New Roman" w:hAnsi="Times New Roman" w:cs="Times New Roman"/>
        </w:rPr>
        <w:t>were asked about the trip they took most</w:t>
      </w:r>
      <w:r w:rsidR="004D09E4" w:rsidRPr="004811C9">
        <w:rPr>
          <w:rFonts w:ascii="Times New Roman" w:hAnsi="Times New Roman" w:cs="Times New Roman"/>
        </w:rPr>
        <w:t xml:space="preserve"> frequently</w:t>
      </w:r>
      <w:r w:rsidR="00B40187" w:rsidRPr="004811C9">
        <w:rPr>
          <w:rFonts w:ascii="Times New Roman" w:hAnsi="Times New Roman" w:cs="Times New Roman"/>
        </w:rPr>
        <w:t xml:space="preserve"> using their personal car. </w:t>
      </w:r>
      <w:r w:rsidR="00B40EB8" w:rsidRPr="004811C9">
        <w:rPr>
          <w:rFonts w:ascii="Times New Roman" w:hAnsi="Times New Roman" w:cs="Times New Roman"/>
        </w:rPr>
        <w:t>Individuals</w:t>
      </w:r>
      <w:r w:rsidR="00B40187" w:rsidRPr="004811C9">
        <w:rPr>
          <w:rFonts w:ascii="Times New Roman" w:hAnsi="Times New Roman" w:cs="Times New Roman"/>
        </w:rPr>
        <w:t xml:space="preserve"> </w:t>
      </w:r>
      <w:r w:rsidR="004D09E4" w:rsidRPr="004811C9">
        <w:rPr>
          <w:rFonts w:ascii="Times New Roman" w:hAnsi="Times New Roman" w:cs="Times New Roman"/>
        </w:rPr>
        <w:t>who reported that they did not travel</w:t>
      </w:r>
      <w:r w:rsidR="00B40187" w:rsidRPr="004811C9">
        <w:rPr>
          <w:rFonts w:ascii="Times New Roman" w:hAnsi="Times New Roman" w:cs="Times New Roman"/>
        </w:rPr>
        <w:t xml:space="preserve"> </w:t>
      </w:r>
      <w:r w:rsidR="00680D7B" w:rsidRPr="004811C9">
        <w:rPr>
          <w:rFonts w:ascii="Times New Roman" w:hAnsi="Times New Roman" w:cs="Times New Roman"/>
        </w:rPr>
        <w:t>“</w:t>
      </w:r>
      <w:r w:rsidR="008E1FFA" w:rsidRPr="004811C9">
        <w:rPr>
          <w:rFonts w:ascii="Times New Roman" w:hAnsi="Times New Roman" w:cs="Times New Roman"/>
        </w:rPr>
        <w:t>frequently/regularly</w:t>
      </w:r>
      <w:r w:rsidR="00680D7B" w:rsidRPr="004811C9">
        <w:rPr>
          <w:rFonts w:ascii="Times New Roman" w:hAnsi="Times New Roman" w:cs="Times New Roman"/>
        </w:rPr>
        <w:t>”</w:t>
      </w:r>
      <w:r w:rsidR="008E1FFA" w:rsidRPr="004811C9">
        <w:rPr>
          <w:rFonts w:ascii="Times New Roman" w:hAnsi="Times New Roman" w:cs="Times New Roman"/>
        </w:rPr>
        <w:t xml:space="preserve"> </w:t>
      </w:r>
      <w:r w:rsidR="00B40187" w:rsidRPr="004811C9">
        <w:rPr>
          <w:rFonts w:ascii="Times New Roman" w:hAnsi="Times New Roman" w:cs="Times New Roman"/>
        </w:rPr>
        <w:t>with a personal car</w:t>
      </w:r>
      <w:r w:rsidR="00D61196" w:rsidRPr="004811C9">
        <w:rPr>
          <w:rFonts w:ascii="Times New Roman" w:hAnsi="Times New Roman" w:cs="Times New Roman"/>
        </w:rPr>
        <w:t xml:space="preserve"> were asked about the trip taken most </w:t>
      </w:r>
      <w:r w:rsidR="00680D7B" w:rsidRPr="004811C9">
        <w:rPr>
          <w:rFonts w:ascii="Times New Roman" w:hAnsi="Times New Roman" w:cs="Times New Roman"/>
        </w:rPr>
        <w:t>“</w:t>
      </w:r>
      <w:r w:rsidR="00FA122A" w:rsidRPr="004811C9">
        <w:rPr>
          <w:rFonts w:ascii="Times New Roman" w:hAnsi="Times New Roman" w:cs="Times New Roman"/>
        </w:rPr>
        <w:t>frequently/regularly</w:t>
      </w:r>
      <w:r w:rsidR="00680D7B" w:rsidRPr="004811C9">
        <w:rPr>
          <w:rFonts w:ascii="Times New Roman" w:hAnsi="Times New Roman" w:cs="Times New Roman"/>
        </w:rPr>
        <w:t>”</w:t>
      </w:r>
      <w:r w:rsidR="00FA122A" w:rsidRPr="004811C9">
        <w:rPr>
          <w:rFonts w:ascii="Times New Roman" w:hAnsi="Times New Roman" w:cs="Times New Roman"/>
        </w:rPr>
        <w:t xml:space="preserve"> </w:t>
      </w:r>
      <w:r w:rsidR="00D61196" w:rsidRPr="004811C9">
        <w:rPr>
          <w:rFonts w:ascii="Times New Roman" w:hAnsi="Times New Roman" w:cs="Times New Roman"/>
        </w:rPr>
        <w:t xml:space="preserve">with app-based </w:t>
      </w:r>
      <w:proofErr w:type="spellStart"/>
      <w:r w:rsidR="00D61196" w:rsidRPr="004811C9">
        <w:rPr>
          <w:rFonts w:ascii="Times New Roman" w:hAnsi="Times New Roman" w:cs="Times New Roman"/>
        </w:rPr>
        <w:t>ridehailing</w:t>
      </w:r>
      <w:proofErr w:type="spellEnd"/>
      <w:r w:rsidR="00D61196" w:rsidRPr="004811C9">
        <w:rPr>
          <w:rFonts w:ascii="Times New Roman" w:hAnsi="Times New Roman" w:cs="Times New Roman"/>
        </w:rPr>
        <w:t>, taxi, or autorickshaw</w:t>
      </w:r>
      <w:r w:rsidR="00680D7B" w:rsidRPr="004811C9">
        <w:rPr>
          <w:rFonts w:ascii="Times New Roman" w:hAnsi="Times New Roman" w:cs="Times New Roman"/>
        </w:rPr>
        <w:t>,</w:t>
      </w:r>
      <w:r w:rsidR="00CB747D" w:rsidRPr="004811C9">
        <w:rPr>
          <w:rFonts w:ascii="Times New Roman" w:hAnsi="Times New Roman" w:cs="Times New Roman"/>
        </w:rPr>
        <w:t xml:space="preserve"> and asked to specify which of these three modes </w:t>
      </w:r>
      <w:r w:rsidR="00846415" w:rsidRPr="004811C9">
        <w:rPr>
          <w:rFonts w:ascii="Times New Roman" w:hAnsi="Times New Roman" w:cs="Times New Roman"/>
        </w:rPr>
        <w:t xml:space="preserve">was the primary mode used for these </w:t>
      </w:r>
      <w:r w:rsidR="00B40EB8" w:rsidRPr="004811C9">
        <w:rPr>
          <w:rFonts w:ascii="Times New Roman" w:hAnsi="Times New Roman" w:cs="Times New Roman"/>
        </w:rPr>
        <w:t xml:space="preserve">selected </w:t>
      </w:r>
      <w:r w:rsidR="00846415" w:rsidRPr="004811C9">
        <w:rPr>
          <w:rFonts w:ascii="Times New Roman" w:hAnsi="Times New Roman" w:cs="Times New Roman"/>
        </w:rPr>
        <w:t>trips</w:t>
      </w:r>
      <w:r w:rsidR="00D61196" w:rsidRPr="004811C9">
        <w:rPr>
          <w:rFonts w:ascii="Times New Roman" w:hAnsi="Times New Roman" w:cs="Times New Roman"/>
        </w:rPr>
        <w:t xml:space="preserve">. </w:t>
      </w:r>
      <w:r w:rsidR="00846415" w:rsidRPr="004811C9">
        <w:rPr>
          <w:rFonts w:ascii="Times New Roman" w:hAnsi="Times New Roman" w:cs="Times New Roman"/>
        </w:rPr>
        <w:t xml:space="preserve">Of the </w:t>
      </w:r>
      <w:r w:rsidR="00F54CDB" w:rsidRPr="004811C9">
        <w:rPr>
          <w:rFonts w:ascii="Times New Roman" w:hAnsi="Times New Roman" w:cs="Times New Roman"/>
        </w:rPr>
        <w:t xml:space="preserve">3,107 survey respondents, </w:t>
      </w:r>
      <w:r w:rsidR="00842FDF" w:rsidRPr="004811C9">
        <w:rPr>
          <w:rFonts w:ascii="Times New Roman" w:hAnsi="Times New Roman" w:cs="Times New Roman"/>
        </w:rPr>
        <w:t xml:space="preserve">1,031 </w:t>
      </w:r>
      <w:r w:rsidR="00053594" w:rsidRPr="004811C9">
        <w:rPr>
          <w:rFonts w:ascii="Times New Roman" w:hAnsi="Times New Roman" w:cs="Times New Roman"/>
        </w:rPr>
        <w:t>used a private vehicle</w:t>
      </w:r>
      <w:r w:rsidR="0060471C" w:rsidRPr="004811C9">
        <w:rPr>
          <w:rFonts w:ascii="Times New Roman" w:hAnsi="Times New Roman" w:cs="Times New Roman"/>
        </w:rPr>
        <w:t xml:space="preserve"> “frequently/regularly” </w:t>
      </w:r>
      <w:r w:rsidR="002F7B38" w:rsidRPr="004811C9">
        <w:rPr>
          <w:rFonts w:ascii="Times New Roman" w:hAnsi="Times New Roman" w:cs="Times New Roman"/>
        </w:rPr>
        <w:t>and responded based on the characteristics of their most frequent car trip</w:t>
      </w:r>
      <w:r w:rsidR="00680D7B" w:rsidRPr="004811C9">
        <w:rPr>
          <w:rFonts w:ascii="Times New Roman" w:hAnsi="Times New Roman" w:cs="Times New Roman"/>
        </w:rPr>
        <w:t>,</w:t>
      </w:r>
      <w:r w:rsidR="00FA122A" w:rsidRPr="004811C9">
        <w:rPr>
          <w:rFonts w:ascii="Times New Roman" w:hAnsi="Times New Roman" w:cs="Times New Roman"/>
        </w:rPr>
        <w:t xml:space="preserve"> while an additional</w:t>
      </w:r>
      <w:r w:rsidR="00053594" w:rsidRPr="004811C9">
        <w:rPr>
          <w:rFonts w:ascii="Times New Roman" w:hAnsi="Times New Roman" w:cs="Times New Roman"/>
        </w:rPr>
        <w:t xml:space="preserve"> 1,06</w:t>
      </w:r>
      <w:r w:rsidR="00E066C9" w:rsidRPr="004811C9">
        <w:rPr>
          <w:rFonts w:ascii="Times New Roman" w:hAnsi="Times New Roman" w:cs="Times New Roman"/>
        </w:rPr>
        <w:t>6</w:t>
      </w:r>
      <w:r w:rsidR="00053594" w:rsidRPr="004811C9">
        <w:rPr>
          <w:rFonts w:ascii="Times New Roman" w:hAnsi="Times New Roman" w:cs="Times New Roman"/>
        </w:rPr>
        <w:t xml:space="preserve"> used </w:t>
      </w:r>
      <w:proofErr w:type="spellStart"/>
      <w:r w:rsidR="004D09E4" w:rsidRPr="004811C9">
        <w:rPr>
          <w:rFonts w:ascii="Times New Roman" w:hAnsi="Times New Roman" w:cs="Times New Roman"/>
        </w:rPr>
        <w:t>ridehailing</w:t>
      </w:r>
      <w:proofErr w:type="spellEnd"/>
      <w:r w:rsidR="004D09E4" w:rsidRPr="004811C9">
        <w:rPr>
          <w:rFonts w:ascii="Times New Roman" w:hAnsi="Times New Roman" w:cs="Times New Roman"/>
        </w:rPr>
        <w:t>, taxi, or autorickshaw</w:t>
      </w:r>
      <w:r w:rsidR="00050FA7" w:rsidRPr="004811C9">
        <w:rPr>
          <w:rFonts w:ascii="Times New Roman" w:hAnsi="Times New Roman" w:cs="Times New Roman"/>
        </w:rPr>
        <w:t xml:space="preserve"> </w:t>
      </w:r>
      <w:r w:rsidR="0060471C" w:rsidRPr="004811C9">
        <w:rPr>
          <w:rFonts w:ascii="Times New Roman" w:hAnsi="Times New Roman" w:cs="Times New Roman"/>
        </w:rPr>
        <w:t xml:space="preserve">“frequently/regularly” </w:t>
      </w:r>
      <w:r w:rsidR="00050FA7" w:rsidRPr="004811C9">
        <w:rPr>
          <w:rFonts w:ascii="Times New Roman" w:hAnsi="Times New Roman" w:cs="Times New Roman"/>
        </w:rPr>
        <w:t>and reported the characteristics of the trip taken most frequently using one of these modes. T</w:t>
      </w:r>
      <w:r w:rsidR="00D44F36" w:rsidRPr="004811C9">
        <w:rPr>
          <w:rFonts w:ascii="Times New Roman" w:hAnsi="Times New Roman" w:cs="Times New Roman"/>
        </w:rPr>
        <w:t xml:space="preserve">he remaining </w:t>
      </w:r>
      <w:r w:rsidR="00F6397C" w:rsidRPr="004811C9">
        <w:rPr>
          <w:rFonts w:ascii="Times New Roman" w:hAnsi="Times New Roman" w:cs="Times New Roman"/>
        </w:rPr>
        <w:t>1,0</w:t>
      </w:r>
      <w:r w:rsidR="00E066C9" w:rsidRPr="004811C9">
        <w:rPr>
          <w:rFonts w:ascii="Times New Roman" w:hAnsi="Times New Roman" w:cs="Times New Roman"/>
        </w:rPr>
        <w:t>10</w:t>
      </w:r>
      <w:r w:rsidR="00F6397C" w:rsidRPr="004811C9">
        <w:rPr>
          <w:rFonts w:ascii="Times New Roman" w:hAnsi="Times New Roman" w:cs="Times New Roman"/>
        </w:rPr>
        <w:t xml:space="preserve"> individuals reported not using any of these modes </w:t>
      </w:r>
      <w:r w:rsidR="00680D7B" w:rsidRPr="004811C9">
        <w:rPr>
          <w:rFonts w:ascii="Times New Roman" w:hAnsi="Times New Roman" w:cs="Times New Roman"/>
        </w:rPr>
        <w:t>“</w:t>
      </w:r>
      <w:r w:rsidR="00050FA7" w:rsidRPr="004811C9">
        <w:rPr>
          <w:rFonts w:ascii="Times New Roman" w:hAnsi="Times New Roman" w:cs="Times New Roman"/>
        </w:rPr>
        <w:t>frequently/regularly</w:t>
      </w:r>
      <w:r w:rsidR="002A705C">
        <w:rPr>
          <w:rFonts w:ascii="Times New Roman" w:hAnsi="Times New Roman" w:cs="Times New Roman"/>
        </w:rPr>
        <w:t>.</w:t>
      </w:r>
      <w:r w:rsidR="00680D7B" w:rsidRPr="004811C9">
        <w:rPr>
          <w:rFonts w:ascii="Times New Roman" w:hAnsi="Times New Roman" w:cs="Times New Roman"/>
        </w:rPr>
        <w:t>”</w:t>
      </w:r>
      <w:r w:rsidR="00155ACA">
        <w:rPr>
          <w:rFonts w:ascii="Times New Roman" w:hAnsi="Times New Roman" w:cs="Times New Roman"/>
        </w:rPr>
        <w:t xml:space="preserve"> </w:t>
      </w:r>
      <w:r w:rsidR="00155ACA" w:rsidRPr="004811C9">
        <w:rPr>
          <w:rFonts w:ascii="Times New Roman" w:hAnsi="Times New Roman" w:cs="Times New Roman"/>
        </w:rPr>
        <w:t>The</w:t>
      </w:r>
      <w:r w:rsidR="00155ACA">
        <w:rPr>
          <w:rFonts w:ascii="Times New Roman" w:hAnsi="Times New Roman" w:cs="Times New Roman"/>
        </w:rPr>
        <w:t xml:space="preserve"> vast majority of these </w:t>
      </w:r>
      <w:r w:rsidR="00155ACA" w:rsidRPr="004811C9">
        <w:rPr>
          <w:rFonts w:ascii="Times New Roman" w:hAnsi="Times New Roman" w:cs="Times New Roman"/>
        </w:rPr>
        <w:t>individuals</w:t>
      </w:r>
      <w:r w:rsidR="00155ACA">
        <w:rPr>
          <w:rFonts w:ascii="Times New Roman" w:hAnsi="Times New Roman" w:cs="Times New Roman"/>
        </w:rPr>
        <w:t xml:space="preserve"> </w:t>
      </w:r>
      <w:r w:rsidR="00155ACA" w:rsidRPr="004811C9">
        <w:rPr>
          <w:rFonts w:ascii="Times New Roman" w:hAnsi="Times New Roman" w:cs="Times New Roman"/>
        </w:rPr>
        <w:t xml:space="preserve">reported using walking and public transit as their primary means of transportation. </w:t>
      </w:r>
      <w:r w:rsidR="00155ACA">
        <w:rPr>
          <w:rFonts w:ascii="Times New Roman" w:hAnsi="Times New Roman" w:cs="Times New Roman"/>
        </w:rPr>
        <w:t xml:space="preserve">In any case, these 1,010 individuals were </w:t>
      </w:r>
      <w:r w:rsidR="00F6397C" w:rsidRPr="004811C9">
        <w:rPr>
          <w:rFonts w:ascii="Times New Roman" w:hAnsi="Times New Roman" w:cs="Times New Roman"/>
        </w:rPr>
        <w:t xml:space="preserve">excluded from </w:t>
      </w:r>
      <w:r w:rsidR="00155ACA">
        <w:rPr>
          <w:rFonts w:ascii="Times New Roman" w:hAnsi="Times New Roman" w:cs="Times New Roman"/>
        </w:rPr>
        <w:t xml:space="preserve">the iterative bidding exercise in the survey, and so do not feature in </w:t>
      </w:r>
      <w:r w:rsidR="00F6397C" w:rsidRPr="004811C9">
        <w:rPr>
          <w:rFonts w:ascii="Times New Roman" w:hAnsi="Times New Roman" w:cs="Times New Roman"/>
        </w:rPr>
        <w:t>the remainder of the analysis.</w:t>
      </w:r>
      <w:r w:rsidR="00090B8D" w:rsidRPr="004811C9">
        <w:rPr>
          <w:rFonts w:ascii="Times New Roman" w:hAnsi="Times New Roman" w:cs="Times New Roman"/>
        </w:rPr>
        <w:t xml:space="preserve"> </w:t>
      </w:r>
      <w:r w:rsidR="00426E78" w:rsidRPr="004811C9">
        <w:rPr>
          <w:rFonts w:ascii="Times New Roman" w:hAnsi="Times New Roman" w:cs="Times New Roman"/>
        </w:rPr>
        <w:t>Thus, t</w:t>
      </w:r>
      <w:r w:rsidR="00667309" w:rsidRPr="004811C9">
        <w:rPr>
          <w:rFonts w:ascii="Times New Roman" w:hAnsi="Times New Roman" w:cs="Times New Roman"/>
        </w:rPr>
        <w:t xml:space="preserve">he focus </w:t>
      </w:r>
      <w:r w:rsidR="00426E78" w:rsidRPr="004811C9">
        <w:rPr>
          <w:rFonts w:ascii="Times New Roman" w:hAnsi="Times New Roman" w:cs="Times New Roman"/>
        </w:rPr>
        <w:t xml:space="preserve">in this paper </w:t>
      </w:r>
      <w:r w:rsidR="001064B6" w:rsidRPr="004811C9">
        <w:rPr>
          <w:rFonts w:ascii="Times New Roman" w:hAnsi="Times New Roman" w:cs="Times New Roman"/>
        </w:rPr>
        <w:t>is on</w:t>
      </w:r>
      <w:r w:rsidR="00667309" w:rsidRPr="004811C9">
        <w:rPr>
          <w:rFonts w:ascii="Times New Roman" w:hAnsi="Times New Roman" w:cs="Times New Roman"/>
        </w:rPr>
        <w:t xml:space="preserve"> </w:t>
      </w:r>
      <w:r w:rsidR="00426E78" w:rsidRPr="004811C9">
        <w:rPr>
          <w:rFonts w:ascii="Times New Roman" w:hAnsi="Times New Roman" w:cs="Times New Roman"/>
        </w:rPr>
        <w:t xml:space="preserve">VTTS estimation associated with </w:t>
      </w:r>
      <w:r w:rsidR="00667309" w:rsidRPr="004811C9">
        <w:rPr>
          <w:rFonts w:ascii="Times New Roman" w:hAnsi="Times New Roman" w:cs="Times New Roman"/>
        </w:rPr>
        <w:t xml:space="preserve">travel using </w:t>
      </w:r>
      <w:r w:rsidR="00EB6197" w:rsidRPr="004811C9">
        <w:rPr>
          <w:rFonts w:ascii="Times New Roman" w:hAnsi="Times New Roman" w:cs="Times New Roman"/>
        </w:rPr>
        <w:t xml:space="preserve">personal cars, </w:t>
      </w:r>
      <w:proofErr w:type="spellStart"/>
      <w:r w:rsidR="00EB6197" w:rsidRPr="004811C9">
        <w:rPr>
          <w:rFonts w:ascii="Times New Roman" w:hAnsi="Times New Roman" w:cs="Times New Roman"/>
        </w:rPr>
        <w:t>ridehailing</w:t>
      </w:r>
      <w:proofErr w:type="spellEnd"/>
      <w:r w:rsidR="00EB6197" w:rsidRPr="004811C9">
        <w:rPr>
          <w:rFonts w:ascii="Times New Roman" w:hAnsi="Times New Roman" w:cs="Times New Roman"/>
        </w:rPr>
        <w:t>, taxi, and autorickshaw</w:t>
      </w:r>
      <w:r w:rsidR="00426E78" w:rsidRPr="004811C9">
        <w:rPr>
          <w:rFonts w:ascii="Times New Roman" w:hAnsi="Times New Roman" w:cs="Times New Roman"/>
        </w:rPr>
        <w:t>.</w:t>
      </w:r>
      <w:r w:rsidR="001064B6" w:rsidRPr="004811C9">
        <w:rPr>
          <w:rFonts w:ascii="Times New Roman" w:hAnsi="Times New Roman" w:cs="Times New Roman"/>
        </w:rPr>
        <w:t xml:space="preserve"> </w:t>
      </w:r>
      <w:r w:rsidR="00426E78" w:rsidRPr="004811C9">
        <w:rPr>
          <w:rFonts w:ascii="Times New Roman" w:hAnsi="Times New Roman" w:cs="Times New Roman"/>
        </w:rPr>
        <w:t>T</w:t>
      </w:r>
      <w:r w:rsidR="001064B6" w:rsidRPr="004811C9">
        <w:rPr>
          <w:rFonts w:ascii="Times New Roman" w:hAnsi="Times New Roman" w:cs="Times New Roman"/>
        </w:rPr>
        <w:t>hese</w:t>
      </w:r>
      <w:r w:rsidR="00426E78" w:rsidRPr="004811C9">
        <w:rPr>
          <w:rFonts w:ascii="Times New Roman" w:hAnsi="Times New Roman" w:cs="Times New Roman"/>
        </w:rPr>
        <w:t xml:space="preserve"> </w:t>
      </w:r>
      <w:r w:rsidR="00D7562B" w:rsidRPr="004811C9">
        <w:rPr>
          <w:rFonts w:ascii="Times New Roman" w:hAnsi="Times New Roman" w:cs="Times New Roman"/>
        </w:rPr>
        <w:t xml:space="preserve">modes have </w:t>
      </w:r>
      <w:r w:rsidR="00E008A8" w:rsidRPr="004811C9">
        <w:rPr>
          <w:rFonts w:ascii="Times New Roman" w:hAnsi="Times New Roman" w:cs="Times New Roman"/>
        </w:rPr>
        <w:t>a larger direct impact on congestion than modes such as walking and public transit</w:t>
      </w:r>
      <w:r w:rsidR="00426E78" w:rsidRPr="004811C9">
        <w:rPr>
          <w:rFonts w:ascii="Times New Roman" w:hAnsi="Times New Roman" w:cs="Times New Roman"/>
        </w:rPr>
        <w:t xml:space="preserve">. Users of these modes </w:t>
      </w:r>
      <w:r w:rsidR="00EA2318" w:rsidRPr="004811C9">
        <w:rPr>
          <w:rFonts w:ascii="Times New Roman" w:hAnsi="Times New Roman" w:cs="Times New Roman"/>
        </w:rPr>
        <w:t xml:space="preserve">are </w:t>
      </w:r>
      <w:r w:rsidR="00F4773F" w:rsidRPr="004811C9">
        <w:rPr>
          <w:rFonts w:ascii="Times New Roman" w:hAnsi="Times New Roman" w:cs="Times New Roman"/>
        </w:rPr>
        <w:t xml:space="preserve">also </w:t>
      </w:r>
      <w:r w:rsidR="00EA2318" w:rsidRPr="004811C9">
        <w:rPr>
          <w:rFonts w:ascii="Times New Roman" w:hAnsi="Times New Roman" w:cs="Times New Roman"/>
        </w:rPr>
        <w:t xml:space="preserve">more likely to </w:t>
      </w:r>
      <w:r w:rsidR="000125C0" w:rsidRPr="004811C9">
        <w:rPr>
          <w:rFonts w:ascii="Times New Roman" w:hAnsi="Times New Roman" w:cs="Times New Roman"/>
        </w:rPr>
        <w:t>face direct tradeoffs between time and money if priced lanes are introduced</w:t>
      </w:r>
      <w:r w:rsidR="00614867" w:rsidRPr="004811C9">
        <w:rPr>
          <w:rFonts w:ascii="Times New Roman" w:hAnsi="Times New Roman" w:cs="Times New Roman"/>
        </w:rPr>
        <w:t xml:space="preserve">. </w:t>
      </w:r>
    </w:p>
    <w:p w14:paraId="04A88043" w14:textId="70AB2FE6" w:rsidR="00F77ECE" w:rsidRPr="004811C9" w:rsidRDefault="00214D8D" w:rsidP="008D264B">
      <w:pPr>
        <w:spacing w:after="0" w:line="240" w:lineRule="auto"/>
        <w:ind w:firstLine="720"/>
        <w:jc w:val="both"/>
        <w:rPr>
          <w:rFonts w:ascii="Times New Roman" w:hAnsi="Times New Roman" w:cs="Times New Roman"/>
          <w:b/>
          <w:bCs/>
        </w:rPr>
      </w:pPr>
      <w:r w:rsidRPr="004811C9">
        <w:rPr>
          <w:rFonts w:ascii="Times New Roman" w:hAnsi="Times New Roman" w:cs="Times New Roman"/>
        </w:rPr>
        <w:t>Next</w:t>
      </w:r>
      <w:r w:rsidR="008E43D8" w:rsidRPr="004811C9">
        <w:rPr>
          <w:rFonts w:ascii="Times New Roman" w:hAnsi="Times New Roman" w:cs="Times New Roman"/>
        </w:rPr>
        <w:t xml:space="preserve">, for each </w:t>
      </w:r>
      <w:r w:rsidR="00426E78" w:rsidRPr="004811C9">
        <w:rPr>
          <w:rFonts w:ascii="Times New Roman" w:hAnsi="Times New Roman" w:cs="Times New Roman"/>
        </w:rPr>
        <w:t>respondent, based</w:t>
      </w:r>
      <w:r w:rsidR="008E43D8" w:rsidRPr="004811C9">
        <w:rPr>
          <w:rFonts w:ascii="Times New Roman" w:hAnsi="Times New Roman" w:cs="Times New Roman"/>
        </w:rPr>
        <w:t xml:space="preserve"> </w:t>
      </w:r>
      <w:r w:rsidR="00426E78" w:rsidRPr="004811C9">
        <w:rPr>
          <w:rFonts w:ascii="Times New Roman" w:hAnsi="Times New Roman" w:cs="Times New Roman"/>
        </w:rPr>
        <w:t xml:space="preserve">on </w:t>
      </w:r>
      <w:r w:rsidR="008E43D8" w:rsidRPr="004811C9">
        <w:rPr>
          <w:rFonts w:ascii="Times New Roman" w:hAnsi="Times New Roman" w:cs="Times New Roman"/>
        </w:rPr>
        <w:t>their most frequent trip</w:t>
      </w:r>
      <w:r w:rsidR="00426E78" w:rsidRPr="004811C9">
        <w:rPr>
          <w:rFonts w:ascii="Times New Roman" w:hAnsi="Times New Roman" w:cs="Times New Roman"/>
        </w:rPr>
        <w:t>-mode combination</w:t>
      </w:r>
      <w:r w:rsidR="008E43D8" w:rsidRPr="004811C9">
        <w:rPr>
          <w:rFonts w:ascii="Times New Roman" w:hAnsi="Times New Roman" w:cs="Times New Roman"/>
        </w:rPr>
        <w:t xml:space="preserve">, </w:t>
      </w:r>
      <w:r w:rsidR="002512AD" w:rsidRPr="004811C9">
        <w:rPr>
          <w:rFonts w:ascii="Times New Roman" w:hAnsi="Times New Roman" w:cs="Times New Roman"/>
        </w:rPr>
        <w:t>the survey sought informatio</w:t>
      </w:r>
      <w:r w:rsidR="00426E78" w:rsidRPr="004811C9">
        <w:rPr>
          <w:rFonts w:ascii="Times New Roman" w:hAnsi="Times New Roman" w:cs="Times New Roman"/>
        </w:rPr>
        <w:t xml:space="preserve">n </w:t>
      </w:r>
      <w:r w:rsidR="002512AD" w:rsidRPr="004811C9">
        <w:rPr>
          <w:rFonts w:ascii="Times New Roman" w:hAnsi="Times New Roman" w:cs="Times New Roman"/>
        </w:rPr>
        <w:t xml:space="preserve">on the </w:t>
      </w:r>
      <w:r w:rsidR="004A052B" w:rsidRPr="004811C9">
        <w:rPr>
          <w:rFonts w:ascii="Times New Roman" w:hAnsi="Times New Roman" w:cs="Times New Roman"/>
        </w:rPr>
        <w:t xml:space="preserve">“usual travel time,” the “worst case travel time,” and the “travel time when there is no traffic congestion (imagine traveling at 2 AM).” </w:t>
      </w:r>
      <w:r w:rsidR="002512AD" w:rsidRPr="004811C9">
        <w:rPr>
          <w:rFonts w:ascii="Times New Roman" w:hAnsi="Times New Roman" w:cs="Times New Roman"/>
        </w:rPr>
        <w:t>Next</w:t>
      </w:r>
      <w:r w:rsidR="004F5405" w:rsidRPr="004811C9">
        <w:rPr>
          <w:rFonts w:ascii="Times New Roman" w:hAnsi="Times New Roman" w:cs="Times New Roman"/>
        </w:rPr>
        <w:t xml:space="preserve">, </w:t>
      </w:r>
      <w:r w:rsidR="004525EB" w:rsidRPr="004811C9">
        <w:rPr>
          <w:rFonts w:ascii="Times New Roman" w:hAnsi="Times New Roman" w:cs="Times New Roman"/>
        </w:rPr>
        <w:t xml:space="preserve">respondents were asked </w:t>
      </w:r>
      <w:r w:rsidR="000409E1" w:rsidRPr="004811C9">
        <w:rPr>
          <w:rFonts w:ascii="Times New Roman" w:hAnsi="Times New Roman" w:cs="Times New Roman"/>
        </w:rPr>
        <w:t>whether they would be willing to pay to save time on this route. The travel time savings were presented as the difference between the “usual travel time” and the “travel time when there is no traffic congestion,” simulating the addition of a priced lane along the respondent’s route that would operate a</w:t>
      </w:r>
      <w:r w:rsidR="00D66BC3" w:rsidRPr="004811C9">
        <w:rPr>
          <w:rFonts w:ascii="Times New Roman" w:hAnsi="Times New Roman" w:cs="Times New Roman"/>
        </w:rPr>
        <w:t>t</w:t>
      </w:r>
      <w:r w:rsidR="000409E1" w:rsidRPr="004811C9">
        <w:rPr>
          <w:rFonts w:ascii="Times New Roman" w:hAnsi="Times New Roman" w:cs="Times New Roman"/>
        </w:rPr>
        <w:t xml:space="preserve"> free-flow speeds. </w:t>
      </w:r>
      <w:r w:rsidR="00DC2277" w:rsidRPr="004811C9">
        <w:rPr>
          <w:rFonts w:ascii="Times New Roman" w:hAnsi="Times New Roman" w:cs="Times New Roman"/>
        </w:rPr>
        <w:t>For this fixed potential delay reduction, respondents were asked</w:t>
      </w:r>
      <w:r w:rsidR="00967C2A" w:rsidRPr="004811C9">
        <w:rPr>
          <w:rFonts w:ascii="Times New Roman" w:hAnsi="Times New Roman" w:cs="Times New Roman"/>
        </w:rPr>
        <w:t xml:space="preserve"> whether they would be willing to pay 50 rupees </w:t>
      </w:r>
      <w:r w:rsidR="00C0507F" w:rsidRPr="004811C9">
        <w:rPr>
          <w:rFonts w:ascii="Times New Roman" w:hAnsi="Times New Roman" w:cs="Times New Roman"/>
        </w:rPr>
        <w:t>to get the delay reduction</w:t>
      </w:r>
      <w:r w:rsidR="00D52724" w:rsidRPr="004811C9">
        <w:rPr>
          <w:rFonts w:ascii="Times New Roman" w:hAnsi="Times New Roman" w:cs="Times New Roman"/>
        </w:rPr>
        <w:t xml:space="preserve"> (t</w:t>
      </w:r>
      <w:r w:rsidR="00C0507F" w:rsidRPr="004811C9">
        <w:rPr>
          <w:rFonts w:ascii="Times New Roman" w:hAnsi="Times New Roman" w:cs="Times New Roman"/>
        </w:rPr>
        <w:t xml:space="preserve">hose that were not willing to pay 50 rupees </w:t>
      </w:r>
      <w:r w:rsidR="00F25298" w:rsidRPr="004811C9">
        <w:rPr>
          <w:rFonts w:ascii="Times New Roman" w:hAnsi="Times New Roman" w:cs="Times New Roman"/>
        </w:rPr>
        <w:t>were assigned</w:t>
      </w:r>
      <w:r w:rsidR="00C0507F" w:rsidRPr="004811C9">
        <w:rPr>
          <w:rFonts w:ascii="Times New Roman" w:hAnsi="Times New Roman" w:cs="Times New Roman"/>
        </w:rPr>
        <w:t xml:space="preserve"> the value </w:t>
      </w:r>
      <w:r w:rsidR="00F25298" w:rsidRPr="004811C9">
        <w:rPr>
          <w:rFonts w:ascii="Times New Roman" w:hAnsi="Times New Roman" w:cs="Times New Roman"/>
        </w:rPr>
        <w:t xml:space="preserve">of </w:t>
      </w:r>
      <w:r w:rsidR="00C0507F" w:rsidRPr="004811C9">
        <w:rPr>
          <w:rFonts w:ascii="Times New Roman" w:hAnsi="Times New Roman" w:cs="Times New Roman"/>
        </w:rPr>
        <w:t>zero</w:t>
      </w:r>
      <w:r w:rsidR="00D52724" w:rsidRPr="004811C9">
        <w:rPr>
          <w:rFonts w:ascii="Times New Roman" w:hAnsi="Times New Roman" w:cs="Times New Roman"/>
        </w:rPr>
        <w:t xml:space="preserve"> for the binary </w:t>
      </w:r>
      <w:r w:rsidRPr="004811C9">
        <w:rPr>
          <w:rFonts w:ascii="Times New Roman" w:hAnsi="Times New Roman" w:cs="Times New Roman"/>
        </w:rPr>
        <w:t xml:space="preserve">WTP </w:t>
      </w:r>
      <w:r w:rsidR="00D52724" w:rsidRPr="004811C9">
        <w:rPr>
          <w:rFonts w:ascii="Times New Roman" w:hAnsi="Times New Roman" w:cs="Times New Roman"/>
        </w:rPr>
        <w:t>outcome</w:t>
      </w:r>
      <w:r w:rsidR="00F25298" w:rsidRPr="004811C9">
        <w:rPr>
          <w:rFonts w:ascii="Times New Roman" w:hAnsi="Times New Roman" w:cs="Times New Roman"/>
        </w:rPr>
        <w:t>, while those who were willing to pay 50 rupees were assigned the value of one</w:t>
      </w:r>
      <w:r w:rsidR="00D52724" w:rsidRPr="004811C9">
        <w:rPr>
          <w:rFonts w:ascii="Times New Roman" w:hAnsi="Times New Roman" w:cs="Times New Roman"/>
        </w:rPr>
        <w:t xml:space="preserve">). Then, respondents who were willing to pay 50 rupees were asked iteratively whether they would pay higher amounts in 50 rupee increments </w:t>
      </w:r>
      <w:r w:rsidR="00B41AEE" w:rsidRPr="004811C9">
        <w:rPr>
          <w:rFonts w:ascii="Times New Roman" w:hAnsi="Times New Roman" w:cs="Times New Roman"/>
        </w:rPr>
        <w:t xml:space="preserve">until they were no longer willing to pay the requested amount. To calculate the </w:t>
      </w:r>
      <w:proofErr w:type="spellStart"/>
      <w:r w:rsidR="00F4773F" w:rsidRPr="004811C9">
        <w:rPr>
          <w:rFonts w:ascii="Times New Roman" w:hAnsi="Times New Roman" w:cs="Times New Roman"/>
          <w:i/>
        </w:rPr>
        <w:t>cVTTS</w:t>
      </w:r>
      <w:proofErr w:type="spellEnd"/>
      <w:r w:rsidR="00D73BA1" w:rsidRPr="004811C9">
        <w:rPr>
          <w:rFonts w:ascii="Times New Roman" w:hAnsi="Times New Roman" w:cs="Times New Roman"/>
        </w:rPr>
        <w:t>, the highest amount that a respondent was willing to pay was divided by their potential delay reduction</w:t>
      </w:r>
      <w:r w:rsidR="0007449C" w:rsidRPr="004811C9">
        <w:rPr>
          <w:rFonts w:ascii="Times New Roman" w:hAnsi="Times New Roman" w:cs="Times New Roman"/>
        </w:rPr>
        <w:t>.</w:t>
      </w:r>
      <w:r w:rsidR="00D73BA1" w:rsidRPr="004811C9">
        <w:rPr>
          <w:rFonts w:ascii="Times New Roman" w:hAnsi="Times New Roman" w:cs="Times New Roman"/>
        </w:rPr>
        <w:t xml:space="preserve"> </w:t>
      </w:r>
      <w:r w:rsidR="0023373D" w:rsidRPr="004811C9">
        <w:rPr>
          <w:rFonts w:ascii="Times New Roman" w:hAnsi="Times New Roman" w:cs="Times New Roman"/>
        </w:rPr>
        <w:t>A</w:t>
      </w:r>
      <w:r w:rsidR="0012525B" w:rsidRPr="004811C9">
        <w:rPr>
          <w:rFonts w:ascii="Times New Roman" w:hAnsi="Times New Roman" w:cs="Times New Roman"/>
        </w:rPr>
        <w:t>s mentioned previously in Section 2.3, the use of an actual trip that respondents routinely take puts respondents in a familiar context, allow</w:t>
      </w:r>
      <w:r w:rsidR="0023373D" w:rsidRPr="004811C9">
        <w:rPr>
          <w:rFonts w:ascii="Times New Roman" w:hAnsi="Times New Roman" w:cs="Times New Roman"/>
        </w:rPr>
        <w:t>ing</w:t>
      </w:r>
      <w:r w:rsidR="0012525B" w:rsidRPr="004811C9">
        <w:rPr>
          <w:rFonts w:ascii="Times New Roman" w:hAnsi="Times New Roman" w:cs="Times New Roman"/>
        </w:rPr>
        <w:t xml:space="preserve"> them to draw on their own experiences of travel</w:t>
      </w:r>
      <w:r w:rsidR="0023373D" w:rsidRPr="004811C9">
        <w:rPr>
          <w:rFonts w:ascii="Times New Roman" w:hAnsi="Times New Roman" w:cs="Times New Roman"/>
        </w:rPr>
        <w:t xml:space="preserve"> and</w:t>
      </w:r>
      <w:r w:rsidR="0012525B" w:rsidRPr="004811C9">
        <w:rPr>
          <w:rFonts w:ascii="Times New Roman" w:hAnsi="Times New Roman" w:cs="Times New Roman"/>
        </w:rPr>
        <w:t xml:space="preserve"> the delays they actually experience, </w:t>
      </w:r>
      <w:r w:rsidR="0023373D" w:rsidRPr="004811C9">
        <w:rPr>
          <w:rFonts w:ascii="Times New Roman" w:hAnsi="Times New Roman" w:cs="Times New Roman"/>
        </w:rPr>
        <w:t xml:space="preserve">providing more credibility in the </w:t>
      </w:r>
      <w:proofErr w:type="spellStart"/>
      <w:r w:rsidR="00F4773F" w:rsidRPr="004811C9">
        <w:rPr>
          <w:rFonts w:ascii="Times New Roman" w:hAnsi="Times New Roman" w:cs="Times New Roman"/>
          <w:i/>
          <w:iCs/>
        </w:rPr>
        <w:t>cVTTS</w:t>
      </w:r>
      <w:proofErr w:type="spellEnd"/>
      <w:r w:rsidR="0023373D" w:rsidRPr="004811C9">
        <w:rPr>
          <w:rFonts w:ascii="Times New Roman" w:hAnsi="Times New Roman" w:cs="Times New Roman"/>
        </w:rPr>
        <w:t xml:space="preserve"> value derived from the iterative bidding exercise. </w:t>
      </w:r>
    </w:p>
    <w:p w14:paraId="1EF532F4" w14:textId="6BFC820D" w:rsidR="00903E49" w:rsidRPr="004811C9" w:rsidRDefault="00D73BA1" w:rsidP="00027FE5">
      <w:pPr>
        <w:spacing w:after="0" w:line="240" w:lineRule="auto"/>
        <w:jc w:val="both"/>
        <w:rPr>
          <w:rFonts w:ascii="Times New Roman" w:hAnsi="Times New Roman" w:cs="Times New Roman"/>
        </w:rPr>
      </w:pPr>
      <w:r w:rsidRPr="004811C9">
        <w:rPr>
          <w:rFonts w:ascii="Times New Roman" w:hAnsi="Times New Roman" w:cs="Times New Roman"/>
        </w:rPr>
        <w:tab/>
      </w:r>
      <w:r w:rsidR="00BD2F69" w:rsidRPr="004811C9">
        <w:rPr>
          <w:rFonts w:ascii="Times New Roman" w:hAnsi="Times New Roman" w:cs="Times New Roman"/>
        </w:rPr>
        <w:t>Of the</w:t>
      </w:r>
      <w:r w:rsidR="00E86E4D" w:rsidRPr="004811C9">
        <w:rPr>
          <w:rFonts w:ascii="Times New Roman" w:hAnsi="Times New Roman" w:cs="Times New Roman"/>
        </w:rPr>
        <w:t xml:space="preserve"> 2,097 respondents considered</w:t>
      </w:r>
      <w:r w:rsidR="00BD2F69" w:rsidRPr="004811C9">
        <w:rPr>
          <w:rFonts w:ascii="Times New Roman" w:hAnsi="Times New Roman" w:cs="Times New Roman"/>
        </w:rPr>
        <w:t>,</w:t>
      </w:r>
      <w:r w:rsidR="00507262" w:rsidRPr="004811C9">
        <w:rPr>
          <w:rFonts w:ascii="Times New Roman" w:hAnsi="Times New Roman" w:cs="Times New Roman"/>
        </w:rPr>
        <w:t xml:space="preserve"> 1745 (83.21%) were willing to pay at least 50 rupees to reduce their travel time, while the remaining </w:t>
      </w:r>
      <w:r w:rsidR="005C13C4" w:rsidRPr="004811C9">
        <w:rPr>
          <w:rFonts w:ascii="Times New Roman" w:hAnsi="Times New Roman" w:cs="Times New Roman"/>
        </w:rPr>
        <w:t xml:space="preserve">352 (16.79%) were not. </w:t>
      </w:r>
      <w:r w:rsidR="00F13C37" w:rsidRPr="004811C9">
        <w:rPr>
          <w:rFonts w:ascii="Times New Roman" w:hAnsi="Times New Roman" w:cs="Times New Roman"/>
        </w:rPr>
        <w:t xml:space="preserve">Figure 1 shows the distribution of </w:t>
      </w:r>
      <w:r w:rsidR="00B30604" w:rsidRPr="004811C9">
        <w:rPr>
          <w:rFonts w:ascii="Times New Roman" w:hAnsi="Times New Roman" w:cs="Times New Roman"/>
        </w:rPr>
        <w:t>values of travel time</w:t>
      </w:r>
      <w:r w:rsidR="00522D29" w:rsidRPr="004811C9">
        <w:rPr>
          <w:rFonts w:ascii="Times New Roman" w:hAnsi="Times New Roman" w:cs="Times New Roman"/>
        </w:rPr>
        <w:t xml:space="preserve"> savings</w:t>
      </w:r>
      <w:r w:rsidR="007047F4" w:rsidRPr="004811C9">
        <w:rPr>
          <w:rFonts w:ascii="Times New Roman" w:hAnsi="Times New Roman" w:cs="Times New Roman"/>
        </w:rPr>
        <w:t xml:space="preserve"> disaggregated by trip mode</w:t>
      </w:r>
      <w:r w:rsidR="00E57CC2" w:rsidRPr="004811C9">
        <w:rPr>
          <w:rFonts w:ascii="Times New Roman" w:hAnsi="Times New Roman" w:cs="Times New Roman"/>
        </w:rPr>
        <w:t xml:space="preserve"> among those willing to pay for travel time savings</w:t>
      </w:r>
      <w:r w:rsidR="00903E49" w:rsidRPr="004811C9">
        <w:rPr>
          <w:rFonts w:ascii="Times New Roman" w:hAnsi="Times New Roman" w:cs="Times New Roman"/>
        </w:rPr>
        <w:t xml:space="preserve"> (that is, th</w:t>
      </w:r>
      <w:r w:rsidR="00F4773F" w:rsidRPr="004811C9">
        <w:rPr>
          <w:rFonts w:ascii="Times New Roman" w:hAnsi="Times New Roman" w:cs="Times New Roman"/>
        </w:rPr>
        <w:t>e</w:t>
      </w:r>
      <w:r w:rsidR="00903E49" w:rsidRPr="004811C9">
        <w:rPr>
          <w:rFonts w:ascii="Times New Roman" w:hAnsi="Times New Roman" w:cs="Times New Roman"/>
        </w:rPr>
        <w:t xml:space="preserve"> </w:t>
      </w:r>
      <w:r w:rsidR="00F4773F" w:rsidRPr="004811C9">
        <w:rPr>
          <w:rFonts w:ascii="Times New Roman" w:hAnsi="Times New Roman" w:cs="Times New Roman"/>
        </w:rPr>
        <w:t xml:space="preserve">figure </w:t>
      </w:r>
      <w:r w:rsidR="00903E49" w:rsidRPr="004811C9">
        <w:rPr>
          <w:rFonts w:ascii="Times New Roman" w:hAnsi="Times New Roman" w:cs="Times New Roman"/>
        </w:rPr>
        <w:t xml:space="preserve">shows the </w:t>
      </w:r>
      <w:proofErr w:type="spellStart"/>
      <w:r w:rsidR="00F4773F" w:rsidRPr="004811C9">
        <w:rPr>
          <w:rFonts w:ascii="Times New Roman" w:hAnsi="Times New Roman" w:cs="Times New Roman"/>
          <w:i/>
        </w:rPr>
        <w:t>cVTTS</w:t>
      </w:r>
      <w:proofErr w:type="spellEnd"/>
      <w:r w:rsidR="00903E49" w:rsidRPr="004811C9">
        <w:rPr>
          <w:rFonts w:ascii="Times New Roman" w:hAnsi="Times New Roman" w:cs="Times New Roman"/>
        </w:rPr>
        <w:t xml:space="preserve"> distribution)</w:t>
      </w:r>
      <w:r w:rsidR="00970D39" w:rsidRPr="004811C9">
        <w:rPr>
          <w:rFonts w:ascii="Times New Roman" w:hAnsi="Times New Roman" w:cs="Times New Roman"/>
        </w:rPr>
        <w:t xml:space="preserve">. As </w:t>
      </w:r>
      <w:r w:rsidR="00F11DC4" w:rsidRPr="004811C9">
        <w:rPr>
          <w:rFonts w:ascii="Times New Roman" w:hAnsi="Times New Roman" w:cs="Times New Roman"/>
        </w:rPr>
        <w:t>may be observed</w:t>
      </w:r>
      <w:r w:rsidR="00970D39" w:rsidRPr="004811C9">
        <w:rPr>
          <w:rFonts w:ascii="Times New Roman" w:hAnsi="Times New Roman" w:cs="Times New Roman"/>
        </w:rPr>
        <w:t xml:space="preserve"> </w:t>
      </w:r>
      <w:r w:rsidR="00970D39" w:rsidRPr="004811C9">
        <w:rPr>
          <w:rFonts w:ascii="Times New Roman" w:hAnsi="Times New Roman" w:cs="Times New Roman"/>
        </w:rPr>
        <w:lastRenderedPageBreak/>
        <w:t xml:space="preserve">in the figure, the </w:t>
      </w:r>
      <w:proofErr w:type="spellStart"/>
      <w:r w:rsidR="00F4773F" w:rsidRPr="004811C9">
        <w:rPr>
          <w:rFonts w:ascii="Times New Roman" w:hAnsi="Times New Roman" w:cs="Times New Roman"/>
          <w:i/>
        </w:rPr>
        <w:t>cVTTS</w:t>
      </w:r>
      <w:proofErr w:type="spellEnd"/>
      <w:r w:rsidR="00903E49" w:rsidRPr="004811C9">
        <w:rPr>
          <w:rFonts w:ascii="Times New Roman" w:hAnsi="Times New Roman" w:cs="Times New Roman"/>
        </w:rPr>
        <w:t xml:space="preserve"> </w:t>
      </w:r>
      <w:r w:rsidR="00970D39" w:rsidRPr="004811C9">
        <w:rPr>
          <w:rFonts w:ascii="Times New Roman" w:hAnsi="Times New Roman" w:cs="Times New Roman"/>
        </w:rPr>
        <w:t>distribution is right-skewed, while the distribution of the logarithm o</w:t>
      </w:r>
      <w:r w:rsidR="00522D29" w:rsidRPr="004811C9">
        <w:rPr>
          <w:rFonts w:ascii="Times New Roman" w:hAnsi="Times New Roman" w:cs="Times New Roman"/>
        </w:rPr>
        <w:t xml:space="preserve">f </w:t>
      </w:r>
      <w:proofErr w:type="spellStart"/>
      <w:r w:rsidR="00522D29" w:rsidRPr="004811C9">
        <w:rPr>
          <w:rFonts w:ascii="Times New Roman" w:hAnsi="Times New Roman" w:cs="Times New Roman"/>
          <w:i/>
          <w:iCs/>
        </w:rPr>
        <w:t>cVT</w:t>
      </w:r>
      <w:r w:rsidR="004C2DD7" w:rsidRPr="004811C9">
        <w:rPr>
          <w:rFonts w:ascii="Times New Roman" w:hAnsi="Times New Roman" w:cs="Times New Roman"/>
          <w:i/>
          <w:iCs/>
        </w:rPr>
        <w:t>T</w:t>
      </w:r>
      <w:r w:rsidR="00522D29" w:rsidRPr="004811C9">
        <w:rPr>
          <w:rFonts w:ascii="Times New Roman" w:hAnsi="Times New Roman" w:cs="Times New Roman"/>
          <w:i/>
          <w:iCs/>
        </w:rPr>
        <w:t>S</w:t>
      </w:r>
      <w:proofErr w:type="spellEnd"/>
      <w:r w:rsidR="00970D39" w:rsidRPr="004811C9">
        <w:rPr>
          <w:rFonts w:ascii="Times New Roman" w:hAnsi="Times New Roman" w:cs="Times New Roman"/>
        </w:rPr>
        <w:t xml:space="preserve"> is relatively symmetric</w:t>
      </w:r>
      <w:r w:rsidR="0023373D" w:rsidRPr="004811C9">
        <w:rPr>
          <w:rFonts w:ascii="Times New Roman" w:hAnsi="Times New Roman" w:cs="Times New Roman"/>
        </w:rPr>
        <w:t xml:space="preserve">. Besides, the </w:t>
      </w:r>
      <w:proofErr w:type="spellStart"/>
      <w:r w:rsidR="00F4773F" w:rsidRPr="004811C9">
        <w:rPr>
          <w:rFonts w:ascii="Times New Roman" w:hAnsi="Times New Roman" w:cs="Times New Roman"/>
          <w:i/>
        </w:rPr>
        <w:t>cVTTS</w:t>
      </w:r>
      <w:proofErr w:type="spellEnd"/>
      <w:r w:rsidR="0023373D" w:rsidRPr="004811C9">
        <w:rPr>
          <w:rFonts w:ascii="Times New Roman" w:hAnsi="Times New Roman" w:cs="Times New Roman"/>
        </w:rPr>
        <w:t xml:space="preserve"> value must be positive, so the logarithm of </w:t>
      </w:r>
      <w:proofErr w:type="spellStart"/>
      <w:r w:rsidR="00F4773F" w:rsidRPr="004811C9">
        <w:rPr>
          <w:rFonts w:ascii="Times New Roman" w:hAnsi="Times New Roman" w:cs="Times New Roman"/>
          <w:i/>
        </w:rPr>
        <w:t>cVTTS</w:t>
      </w:r>
      <w:proofErr w:type="spellEnd"/>
      <w:r w:rsidR="0023373D" w:rsidRPr="004811C9">
        <w:rPr>
          <w:rFonts w:ascii="Times New Roman" w:hAnsi="Times New Roman" w:cs="Times New Roman"/>
        </w:rPr>
        <w:t xml:space="preserve"> is included as the continuous outcome in the model. </w:t>
      </w:r>
    </w:p>
    <w:p w14:paraId="382AEC3F" w14:textId="405A1ABB" w:rsidR="00F60D92" w:rsidRPr="004811C9" w:rsidRDefault="00903E49" w:rsidP="0007449C">
      <w:pPr>
        <w:spacing w:after="0" w:line="240" w:lineRule="auto"/>
        <w:ind w:firstLine="720"/>
        <w:jc w:val="both"/>
        <w:rPr>
          <w:rFonts w:ascii="Times New Roman" w:hAnsi="Times New Roman" w:cs="Times New Roman"/>
        </w:rPr>
      </w:pPr>
      <w:r w:rsidRPr="004811C9">
        <w:rPr>
          <w:rFonts w:ascii="Times New Roman" w:hAnsi="Times New Roman" w:cs="Times New Roman"/>
        </w:rPr>
        <w:t xml:space="preserve">From the first bar </w:t>
      </w:r>
      <w:r w:rsidR="0007449C" w:rsidRPr="004811C9">
        <w:rPr>
          <w:rFonts w:ascii="Times New Roman" w:hAnsi="Times New Roman" w:cs="Times New Roman"/>
        </w:rPr>
        <w:t>chart</w:t>
      </w:r>
      <w:r w:rsidRPr="004811C9">
        <w:rPr>
          <w:rFonts w:ascii="Times New Roman" w:hAnsi="Times New Roman" w:cs="Times New Roman"/>
        </w:rPr>
        <w:t xml:space="preserve"> in Figure 1 on the left, </w:t>
      </w:r>
      <w:r w:rsidR="008C0033" w:rsidRPr="004811C9">
        <w:rPr>
          <w:rFonts w:ascii="Times New Roman" w:hAnsi="Times New Roman" w:cs="Times New Roman"/>
        </w:rPr>
        <w:t>the</w:t>
      </w:r>
      <w:r w:rsidR="007047F4" w:rsidRPr="004811C9">
        <w:rPr>
          <w:rFonts w:ascii="Times New Roman" w:hAnsi="Times New Roman" w:cs="Times New Roman"/>
        </w:rPr>
        <w:t xml:space="preserve"> </w:t>
      </w:r>
      <w:proofErr w:type="spellStart"/>
      <w:r w:rsidR="00F4773F" w:rsidRPr="004811C9">
        <w:rPr>
          <w:rFonts w:ascii="Times New Roman" w:hAnsi="Times New Roman" w:cs="Times New Roman"/>
          <w:i/>
        </w:rPr>
        <w:t>cVTTS</w:t>
      </w:r>
      <w:proofErr w:type="spellEnd"/>
      <w:r w:rsidR="00F36722" w:rsidRPr="004811C9">
        <w:rPr>
          <w:rFonts w:ascii="Times New Roman" w:hAnsi="Times New Roman" w:cs="Times New Roman"/>
        </w:rPr>
        <w:t xml:space="preserve"> </w:t>
      </w:r>
      <w:r w:rsidR="005763CF" w:rsidRPr="004811C9">
        <w:rPr>
          <w:rFonts w:ascii="Times New Roman" w:hAnsi="Times New Roman" w:cs="Times New Roman"/>
        </w:rPr>
        <w:t xml:space="preserve">appears to be higher </w:t>
      </w:r>
      <w:r w:rsidR="00F36722" w:rsidRPr="004811C9">
        <w:rPr>
          <w:rFonts w:ascii="Times New Roman" w:hAnsi="Times New Roman" w:cs="Times New Roman"/>
        </w:rPr>
        <w:t xml:space="preserve">for the non-car modes (taxi, </w:t>
      </w:r>
      <w:proofErr w:type="spellStart"/>
      <w:r w:rsidR="00F36722" w:rsidRPr="004811C9">
        <w:rPr>
          <w:rFonts w:ascii="Times New Roman" w:hAnsi="Times New Roman" w:cs="Times New Roman"/>
        </w:rPr>
        <w:t>ridehailing</w:t>
      </w:r>
      <w:proofErr w:type="spellEnd"/>
      <w:r w:rsidR="00F36722" w:rsidRPr="004811C9">
        <w:rPr>
          <w:rFonts w:ascii="Times New Roman" w:hAnsi="Times New Roman" w:cs="Times New Roman"/>
        </w:rPr>
        <w:t>, and autorickshaw)</w:t>
      </w:r>
      <w:r w:rsidR="008C0033" w:rsidRPr="004811C9">
        <w:rPr>
          <w:rFonts w:ascii="Times New Roman" w:hAnsi="Times New Roman" w:cs="Times New Roman"/>
        </w:rPr>
        <w:t xml:space="preserve"> compared to those traveling by car</w:t>
      </w:r>
      <w:r w:rsidR="00C3360B" w:rsidRPr="004811C9">
        <w:rPr>
          <w:rFonts w:ascii="Times New Roman" w:hAnsi="Times New Roman" w:cs="Times New Roman"/>
        </w:rPr>
        <w:t>, particularly among taxi users</w:t>
      </w:r>
      <w:r w:rsidRPr="004811C9">
        <w:rPr>
          <w:rFonts w:ascii="Times New Roman" w:hAnsi="Times New Roman" w:cs="Times New Roman"/>
        </w:rPr>
        <w:t xml:space="preserve"> (the proportion of respondents with non-car modes rises in the bar charts with an increase in </w:t>
      </w:r>
      <w:proofErr w:type="spellStart"/>
      <w:r w:rsidR="00F4773F" w:rsidRPr="004811C9">
        <w:rPr>
          <w:rFonts w:ascii="Times New Roman" w:hAnsi="Times New Roman" w:cs="Times New Roman"/>
          <w:i/>
        </w:rPr>
        <w:t>cVTTS</w:t>
      </w:r>
      <w:proofErr w:type="spellEnd"/>
      <w:r w:rsidRPr="004811C9">
        <w:rPr>
          <w:rFonts w:ascii="Times New Roman" w:hAnsi="Times New Roman" w:cs="Times New Roman"/>
        </w:rPr>
        <w:t xml:space="preserve"> value)</w:t>
      </w:r>
      <w:r w:rsidR="00C3360B" w:rsidRPr="004811C9">
        <w:rPr>
          <w:rFonts w:ascii="Times New Roman" w:hAnsi="Times New Roman" w:cs="Times New Roman"/>
        </w:rPr>
        <w:t xml:space="preserve">. </w:t>
      </w:r>
      <w:r w:rsidR="00182D94" w:rsidRPr="004811C9">
        <w:rPr>
          <w:rFonts w:ascii="Times New Roman" w:hAnsi="Times New Roman" w:cs="Times New Roman"/>
        </w:rPr>
        <w:t xml:space="preserve">The average </w:t>
      </w:r>
      <w:proofErr w:type="spellStart"/>
      <w:r w:rsidR="009B0122" w:rsidRPr="004811C9">
        <w:rPr>
          <w:rFonts w:ascii="Times New Roman" w:hAnsi="Times New Roman" w:cs="Times New Roman"/>
          <w:i/>
          <w:iCs/>
        </w:rPr>
        <w:t>cVT</w:t>
      </w:r>
      <w:r w:rsidRPr="004811C9">
        <w:rPr>
          <w:rFonts w:ascii="Times New Roman" w:hAnsi="Times New Roman" w:cs="Times New Roman"/>
          <w:i/>
          <w:iCs/>
        </w:rPr>
        <w:t>T</w:t>
      </w:r>
      <w:r w:rsidR="009B0122" w:rsidRPr="004811C9">
        <w:rPr>
          <w:rFonts w:ascii="Times New Roman" w:hAnsi="Times New Roman" w:cs="Times New Roman"/>
          <w:i/>
          <w:iCs/>
        </w:rPr>
        <w:t>S</w:t>
      </w:r>
      <w:proofErr w:type="spellEnd"/>
      <w:r w:rsidR="00B671BC" w:rsidRPr="004811C9">
        <w:rPr>
          <w:rFonts w:ascii="Times New Roman" w:hAnsi="Times New Roman" w:cs="Times New Roman"/>
        </w:rPr>
        <w:t xml:space="preserve"> </w:t>
      </w:r>
      <w:r w:rsidR="00C3360B" w:rsidRPr="004811C9">
        <w:rPr>
          <w:rFonts w:ascii="Times New Roman" w:hAnsi="Times New Roman" w:cs="Times New Roman"/>
        </w:rPr>
        <w:t>across all modes</w:t>
      </w:r>
      <w:r w:rsidR="00182D94" w:rsidRPr="004811C9">
        <w:rPr>
          <w:rFonts w:ascii="Times New Roman" w:hAnsi="Times New Roman" w:cs="Times New Roman"/>
        </w:rPr>
        <w:t xml:space="preserve"> is approximately </w:t>
      </w:r>
      <w:r w:rsidR="00BD7520" w:rsidRPr="004811C9">
        <w:rPr>
          <w:rFonts w:ascii="Times New Roman" w:hAnsi="Times New Roman" w:cs="Times New Roman"/>
        </w:rPr>
        <w:t>1,0</w:t>
      </w:r>
      <w:r w:rsidR="00B671BC" w:rsidRPr="004811C9">
        <w:rPr>
          <w:rFonts w:ascii="Times New Roman" w:hAnsi="Times New Roman" w:cs="Times New Roman"/>
        </w:rPr>
        <w:t>6</w:t>
      </w:r>
      <w:r w:rsidR="00BD7520" w:rsidRPr="004811C9">
        <w:rPr>
          <w:rFonts w:ascii="Times New Roman" w:hAnsi="Times New Roman" w:cs="Times New Roman"/>
        </w:rPr>
        <w:t xml:space="preserve">0 rupees per hour, while the median is slightly lower at 600 rupees per hour. </w:t>
      </w:r>
      <w:r w:rsidR="00706C24" w:rsidRPr="004811C9">
        <w:rPr>
          <w:rFonts w:ascii="Times New Roman" w:hAnsi="Times New Roman" w:cs="Times New Roman"/>
        </w:rPr>
        <w:t xml:space="preserve">Although this average value is </w:t>
      </w:r>
      <w:r w:rsidR="00433BDC" w:rsidRPr="004811C9">
        <w:rPr>
          <w:rFonts w:ascii="Times New Roman" w:hAnsi="Times New Roman" w:cs="Times New Roman"/>
        </w:rPr>
        <w:t xml:space="preserve">larger than </w:t>
      </w:r>
      <w:r w:rsidR="00E93A32" w:rsidRPr="004811C9">
        <w:rPr>
          <w:rFonts w:ascii="Times New Roman" w:hAnsi="Times New Roman" w:cs="Times New Roman"/>
        </w:rPr>
        <w:t>those of other recent findings in the same geographic context</w:t>
      </w:r>
      <w:r w:rsidR="0007761A" w:rsidRPr="004811C9">
        <w:rPr>
          <w:rFonts w:ascii="Times New Roman" w:hAnsi="Times New Roman" w:cs="Times New Roman"/>
        </w:rPr>
        <w:t xml:space="preserve"> </w:t>
      </w:r>
      <w:r w:rsidR="0007761A" w:rsidRPr="004811C9">
        <w:rPr>
          <w:rFonts w:ascii="Times New Roman" w:hAnsi="Times New Roman" w:cs="Times New Roman"/>
        </w:rPr>
        <w:fldChar w:fldCharType="begin"/>
      </w:r>
      <w:r w:rsidR="005A6CE8" w:rsidRPr="004811C9">
        <w:rPr>
          <w:rFonts w:ascii="Times New Roman" w:hAnsi="Times New Roman" w:cs="Times New Roman"/>
        </w:rPr>
        <w:instrText xml:space="preserve"> ADDIN ZOTERO_ITEM CSL_CITATION {"citationID":"SZuoThDE","properties":{"unsorted":true,"formattedCitation":"(Varghese and Jana, 2018; Karmarkar et al., 2023)","plainCitation":"(Varghese and Jana, 2018; Karmarkar et al., 2023)","dontUpdate":true,"noteIndex":0},"citationItems":[{"id":4828,"uris":["http://zotero.org/users/12832277/items/AJ7J53KT"],"itemData":{"id":4828,"type":"article-journal","abstract":"This study looks into the multitasking patterns for the developing world, while providing empirical evidences of the effect of multitasking on the value of travel time savings (VTTS). The multitasking behaviour during travel was studied, ascertaining the effect of various socio-economic variables, access to information and communication technologies (ICT), and travel related factors. Travel diary data was collected across the city of Mumbai, India for 1123 individuals capturing their revealed preferences on travel and multitasking during travel. It was observed that having a smartphone with an internet usage of more than one GB data had positive significant impacts on ICT dependent multitasking activities. In addition, the proportion of no-activity also significantly reduced with higher access to ICT. It was observed that the VTTS reduced by 26% for individuals who performed multitasking. Furthermore, for reading on a mobile device, usage of social media, messaging or talking to someone on phone, and for gaming, the VTTS reduced by 25%, 37%, and 16% respectively. Findings were used to make cross country comparisons and discuss policy implications.","container-title":"Travel Behaviour and Society","DOI":"10.1016/j.tbs.2018.03.003","ISSN":"2214-367X","page":"11-22","source":"ScienceDirect","title":"Impact of ICT on Multitasking During Travel and the Value of Travel Time Savings: Empirical Evidences from Mumbai, India","volume":"12","author":[{"family":"Varghese","given":"Varun"},{"family":"Jana","given":"Arnab"}],"issued":{"date-parts":[["2018",7,1]]}}},{"id":4797,"uris":["http://zotero.org/users/12832277/items/CINQA7QV"],"itemData":{"id":4797,"type":"article-journal","abstract":"India is constructing its first High Speed Railway (HSR) corridor between Mumbai and Ahmedabad, which is expected to reduce inter-city travel times significantly. However, the affordability of these reductions in travel time is still questionable for a developing country like India. This study analyses the existing conventional train travellers’ Willingness to Pay (WTP) for reduced travel time due to HSR. A questionnaire-based combined RP-SP survey was conducted in Mumbai to capture respondents’ travel details, socioeconomic status and Stated Preference choices. The modified open-ended contingent valuation method and binary logistic regression modelling methods were used for data collection and modelling, respectively. Differential Utility Weighted Mean WTP was calculated for multiple socioeconomic cohorts. It was found that travellers are willing to pay an average INR 300 (as on March 2020) over and above their current travel cost for every hour of travel time saving. The ideal fare range that travellers are willing to pay is between INR 3.25/km to INR 5.25/km. Low-income travellers, occasional travellers, those travelling in a group, and those on social trips had the lowest WTP values in their cohorts. On the contrary, regular business travellers with high incomes had the highest WTP. Analysis showed that the WTP of individuals decreases with the increasing no. of co-passengers and with the increasing comfort of competing modes. The future HSR in India needs a group ticket discount of 10% and an average 25% subsidy on monthly passes to make HSR more attractive for commuters and those travelling with families. This research would help draft the HSR operational policies for subsidies, stronger inter-modal competition, loss minimisation for conventional trains and ridership forecasts.","container-title":"Case Studies on Transport Policy","DOI":"10.1016/j.cstp.2023.100974","ISSN":"2213-624X","page":"100974","source":"ScienceDirect","title":"Willingness to Pay for Reduced Travel Time: Case Study of Mumbai - Ahmedabad High Speed Railway","volume":"12","author":[{"family":"Karmarkar","given":"Omkar Deepak"},{"family":"Jana","given":"Arnab"},{"family":"Velaga","given":"Nagendra R."}],"issued":{"date-parts":[["2023",6,1]]}}}],"schema":"https://github.com/citation-style-language/schema/raw/master/csl-citation.json"} </w:instrText>
      </w:r>
      <w:r w:rsidR="0007761A" w:rsidRPr="004811C9">
        <w:rPr>
          <w:rFonts w:ascii="Times New Roman" w:hAnsi="Times New Roman" w:cs="Times New Roman"/>
        </w:rPr>
        <w:fldChar w:fldCharType="separate"/>
      </w:r>
      <w:r w:rsidR="002373A7" w:rsidRPr="004811C9">
        <w:rPr>
          <w:rFonts w:ascii="Times New Roman" w:hAnsi="Times New Roman" w:cs="Times New Roman"/>
        </w:rPr>
        <w:t>(see Varghese and Jana, 2018</w:t>
      </w:r>
      <w:r w:rsidRPr="004811C9">
        <w:rPr>
          <w:rFonts w:ascii="Times New Roman" w:hAnsi="Times New Roman" w:cs="Times New Roman"/>
        </w:rPr>
        <w:t xml:space="preserve"> and</w:t>
      </w:r>
      <w:r w:rsidR="002373A7" w:rsidRPr="004811C9">
        <w:rPr>
          <w:rFonts w:ascii="Times New Roman" w:hAnsi="Times New Roman" w:cs="Times New Roman"/>
        </w:rPr>
        <w:t xml:space="preserve"> Karmarkar et al., 2023)</w:t>
      </w:r>
      <w:r w:rsidR="0007761A" w:rsidRPr="004811C9">
        <w:rPr>
          <w:rFonts w:ascii="Times New Roman" w:hAnsi="Times New Roman" w:cs="Times New Roman"/>
        </w:rPr>
        <w:fldChar w:fldCharType="end"/>
      </w:r>
      <w:r w:rsidR="00E93A32" w:rsidRPr="004811C9">
        <w:rPr>
          <w:rFonts w:ascii="Times New Roman" w:hAnsi="Times New Roman" w:cs="Times New Roman"/>
        </w:rPr>
        <w:t xml:space="preserve">, </w:t>
      </w:r>
      <w:r w:rsidR="00E94FB2" w:rsidRPr="004811C9">
        <w:rPr>
          <w:rFonts w:ascii="Times New Roman" w:hAnsi="Times New Roman" w:cs="Times New Roman"/>
        </w:rPr>
        <w:t>it is</w:t>
      </w:r>
      <w:r w:rsidR="002373A7" w:rsidRPr="004811C9">
        <w:rPr>
          <w:rFonts w:ascii="Times New Roman" w:hAnsi="Times New Roman" w:cs="Times New Roman"/>
        </w:rPr>
        <w:t xml:space="preserve"> compatible with </w:t>
      </w:r>
      <w:r w:rsidR="005716D7" w:rsidRPr="004811C9">
        <w:rPr>
          <w:rFonts w:ascii="Times New Roman" w:hAnsi="Times New Roman" w:cs="Times New Roman"/>
        </w:rPr>
        <w:t xml:space="preserve">estimates </w:t>
      </w:r>
      <w:r w:rsidR="00E94FB2" w:rsidRPr="004811C9">
        <w:rPr>
          <w:rFonts w:ascii="Times New Roman" w:hAnsi="Times New Roman" w:cs="Times New Roman"/>
        </w:rPr>
        <w:t>of Wardman</w:t>
      </w:r>
      <w:r w:rsidR="00BF6F88" w:rsidRPr="004811C9">
        <w:rPr>
          <w:rFonts w:ascii="Times New Roman" w:hAnsi="Times New Roman" w:cs="Times New Roman"/>
        </w:rPr>
        <w:t xml:space="preserve"> et al.</w:t>
      </w:r>
      <w:r w:rsidR="00E94FB2" w:rsidRPr="004811C9">
        <w:rPr>
          <w:rFonts w:ascii="Times New Roman" w:hAnsi="Times New Roman" w:cs="Times New Roman"/>
        </w:rPr>
        <w:t xml:space="preserve"> </w:t>
      </w:r>
      <w:r w:rsidR="00E94FB2" w:rsidRPr="004811C9">
        <w:rPr>
          <w:rFonts w:ascii="Times New Roman" w:hAnsi="Times New Roman" w:cs="Times New Roman"/>
        </w:rPr>
        <w:fldChar w:fldCharType="begin"/>
      </w:r>
      <w:r w:rsidR="00E94FB2" w:rsidRPr="004811C9">
        <w:rPr>
          <w:rFonts w:ascii="Times New Roman" w:hAnsi="Times New Roman" w:cs="Times New Roman"/>
        </w:rPr>
        <w:instrText xml:space="preserve"> ADDIN ZOTERO_ITEM CSL_CITATION {"citationID":"YdcQAw4v","properties":{"formattedCitation":"(2023)","plainCitation":"(2023)","noteIndex":0},"citationItems":[{"id":4885,"uris":["http://zotero.org/users/12832277/items/89MHENGL"],"itemData":{"id":4885,"type":"article-journal","container-title":"World Bank, Washington, DC","source":"Google Scholar","title":"Meta-analysis of the Value of Travel Time Savings in Low-and Middle-Income Countries","URL":"https://documents1.worldbank.org/curated/en/099032124211022462/pdf/P1775471cf971e0ee1becd1a1faab55d1d7.pdf","author":[{"family":"Wardman","given":"Mark"},{"family":"Neki","given":"Kazuyuki"},{"family":"Humphreys","given":"Richard Martin"}],"accessed":{"date-parts":[["2025",7,17]]},"issued":{"date-parts":[["2023"]]}},"label":"page","suppress-author":true}],"schema":"https://github.com/citation-style-language/schema/raw/master/csl-citation.json"} </w:instrText>
      </w:r>
      <w:r w:rsidR="00E94FB2" w:rsidRPr="004811C9">
        <w:rPr>
          <w:rFonts w:ascii="Times New Roman" w:hAnsi="Times New Roman" w:cs="Times New Roman"/>
        </w:rPr>
        <w:fldChar w:fldCharType="separate"/>
      </w:r>
      <w:r w:rsidR="00E94FB2" w:rsidRPr="004811C9">
        <w:rPr>
          <w:rFonts w:ascii="Times New Roman" w:hAnsi="Times New Roman" w:cs="Times New Roman"/>
        </w:rPr>
        <w:t>(2023)</w:t>
      </w:r>
      <w:r w:rsidR="00E94FB2" w:rsidRPr="004811C9">
        <w:rPr>
          <w:rFonts w:ascii="Times New Roman" w:hAnsi="Times New Roman" w:cs="Times New Roman"/>
        </w:rPr>
        <w:fldChar w:fldCharType="end"/>
      </w:r>
      <w:r w:rsidR="00BF6F88" w:rsidRPr="004811C9">
        <w:rPr>
          <w:rFonts w:ascii="Times New Roman" w:hAnsi="Times New Roman" w:cs="Times New Roman"/>
        </w:rPr>
        <w:t xml:space="preserve"> </w:t>
      </w:r>
      <w:r w:rsidR="005716D7" w:rsidRPr="004811C9">
        <w:rPr>
          <w:rFonts w:ascii="Times New Roman" w:hAnsi="Times New Roman" w:cs="Times New Roman"/>
        </w:rPr>
        <w:t xml:space="preserve">for </w:t>
      </w:r>
      <w:r w:rsidR="00194106" w:rsidRPr="004811C9">
        <w:rPr>
          <w:rFonts w:ascii="Times New Roman" w:hAnsi="Times New Roman" w:cs="Times New Roman"/>
        </w:rPr>
        <w:t xml:space="preserve">urban </w:t>
      </w:r>
      <w:r w:rsidR="005716D7" w:rsidRPr="004811C9">
        <w:rPr>
          <w:rFonts w:ascii="Times New Roman" w:hAnsi="Times New Roman" w:cs="Times New Roman"/>
        </w:rPr>
        <w:t xml:space="preserve">private vehicle travel (after accounting </w:t>
      </w:r>
      <w:r w:rsidR="00194106" w:rsidRPr="004811C9">
        <w:rPr>
          <w:rFonts w:ascii="Times New Roman" w:hAnsi="Times New Roman" w:cs="Times New Roman"/>
        </w:rPr>
        <w:t xml:space="preserve">for India’s </w:t>
      </w:r>
      <w:r w:rsidR="007F2FED" w:rsidRPr="004811C9">
        <w:rPr>
          <w:rFonts w:ascii="Times New Roman" w:hAnsi="Times New Roman" w:cs="Times New Roman"/>
        </w:rPr>
        <w:t>GDP per capita)</w:t>
      </w:r>
      <w:r w:rsidR="00BF6F88" w:rsidRPr="004811C9">
        <w:rPr>
          <w:rFonts w:ascii="Times New Roman" w:hAnsi="Times New Roman" w:cs="Times New Roman"/>
        </w:rPr>
        <w:t xml:space="preserve"> based on a large meta-analysis of </w:t>
      </w:r>
      <w:r w:rsidR="00E667A5" w:rsidRPr="004811C9">
        <w:rPr>
          <w:rFonts w:ascii="Times New Roman" w:hAnsi="Times New Roman" w:cs="Times New Roman"/>
        </w:rPr>
        <w:t xml:space="preserve">35 low- and middle-income countries. The slightly higher value in our sample compared to some recent estimates in the Mumbai area is also </w:t>
      </w:r>
      <w:r w:rsidR="00E93A32" w:rsidRPr="004811C9">
        <w:rPr>
          <w:rFonts w:ascii="Times New Roman" w:hAnsi="Times New Roman" w:cs="Times New Roman"/>
        </w:rPr>
        <w:t xml:space="preserve">not surprising </w:t>
      </w:r>
      <w:r w:rsidR="009A633F" w:rsidRPr="004811C9">
        <w:rPr>
          <w:rFonts w:ascii="Times New Roman" w:hAnsi="Times New Roman" w:cs="Times New Roman"/>
        </w:rPr>
        <w:t xml:space="preserve">because (a) this average </w:t>
      </w:r>
      <w:proofErr w:type="spellStart"/>
      <w:r w:rsidR="00F60D92" w:rsidRPr="004811C9">
        <w:rPr>
          <w:rFonts w:ascii="Times New Roman" w:hAnsi="Times New Roman" w:cs="Times New Roman"/>
          <w:i/>
          <w:iCs/>
        </w:rPr>
        <w:t>cVT</w:t>
      </w:r>
      <w:r w:rsidR="004C2DD7" w:rsidRPr="004811C9">
        <w:rPr>
          <w:rFonts w:ascii="Times New Roman" w:hAnsi="Times New Roman" w:cs="Times New Roman"/>
          <w:i/>
          <w:iCs/>
        </w:rPr>
        <w:t>T</w:t>
      </w:r>
      <w:r w:rsidR="00F60D92" w:rsidRPr="004811C9">
        <w:rPr>
          <w:rFonts w:ascii="Times New Roman" w:hAnsi="Times New Roman" w:cs="Times New Roman"/>
          <w:i/>
          <w:iCs/>
        </w:rPr>
        <w:t>S</w:t>
      </w:r>
      <w:proofErr w:type="spellEnd"/>
      <w:r w:rsidR="00F60D92" w:rsidRPr="004811C9">
        <w:rPr>
          <w:rFonts w:ascii="Times New Roman" w:hAnsi="Times New Roman" w:cs="Times New Roman"/>
        </w:rPr>
        <w:t xml:space="preserve"> </w:t>
      </w:r>
      <w:r w:rsidR="009A633F" w:rsidRPr="004811C9">
        <w:rPr>
          <w:rFonts w:ascii="Times New Roman" w:hAnsi="Times New Roman" w:cs="Times New Roman"/>
        </w:rPr>
        <w:t>is calculated only for those w</w:t>
      </w:r>
      <w:r w:rsidR="00F60D92" w:rsidRPr="004811C9">
        <w:rPr>
          <w:rFonts w:ascii="Times New Roman" w:hAnsi="Times New Roman" w:cs="Times New Roman"/>
        </w:rPr>
        <w:t xml:space="preserve">ho are willing to pay for travel time savings, leading to a higher </w:t>
      </w:r>
      <w:proofErr w:type="spellStart"/>
      <w:r w:rsidR="00F60D92" w:rsidRPr="004811C9">
        <w:rPr>
          <w:rFonts w:ascii="Times New Roman" w:hAnsi="Times New Roman" w:cs="Times New Roman"/>
          <w:i/>
          <w:iCs/>
        </w:rPr>
        <w:t>cVT</w:t>
      </w:r>
      <w:r w:rsidR="004C2DD7" w:rsidRPr="004811C9">
        <w:rPr>
          <w:rFonts w:ascii="Times New Roman" w:hAnsi="Times New Roman" w:cs="Times New Roman"/>
          <w:i/>
          <w:iCs/>
        </w:rPr>
        <w:t>T</w:t>
      </w:r>
      <w:r w:rsidR="00F60D92" w:rsidRPr="004811C9">
        <w:rPr>
          <w:rFonts w:ascii="Times New Roman" w:hAnsi="Times New Roman" w:cs="Times New Roman"/>
          <w:i/>
          <w:iCs/>
        </w:rPr>
        <w:t>S</w:t>
      </w:r>
      <w:proofErr w:type="spellEnd"/>
      <w:r w:rsidR="00F60D92" w:rsidRPr="004811C9">
        <w:rPr>
          <w:rFonts w:ascii="Times New Roman" w:hAnsi="Times New Roman" w:cs="Times New Roman"/>
        </w:rPr>
        <w:t xml:space="preserve"> compared with the </w:t>
      </w:r>
      <w:r w:rsidRPr="004811C9">
        <w:rPr>
          <w:rFonts w:ascii="Times New Roman" w:hAnsi="Times New Roman" w:cs="Times New Roman"/>
        </w:rPr>
        <w:t xml:space="preserve">overall </w:t>
      </w:r>
      <w:r w:rsidR="00F60D92" w:rsidRPr="004811C9">
        <w:rPr>
          <w:rFonts w:ascii="Times New Roman" w:hAnsi="Times New Roman" w:cs="Times New Roman"/>
        </w:rPr>
        <w:t>VT</w:t>
      </w:r>
      <w:r w:rsidR="004C2DD7" w:rsidRPr="004811C9">
        <w:rPr>
          <w:rFonts w:ascii="Times New Roman" w:hAnsi="Times New Roman" w:cs="Times New Roman"/>
        </w:rPr>
        <w:t>T</w:t>
      </w:r>
      <w:r w:rsidR="00F60D92" w:rsidRPr="004811C9">
        <w:rPr>
          <w:rFonts w:ascii="Times New Roman" w:hAnsi="Times New Roman" w:cs="Times New Roman"/>
        </w:rPr>
        <w:t xml:space="preserve">S reported in these </w:t>
      </w:r>
      <w:r w:rsidRPr="004811C9">
        <w:rPr>
          <w:rFonts w:ascii="Times New Roman" w:hAnsi="Times New Roman" w:cs="Times New Roman"/>
        </w:rPr>
        <w:t xml:space="preserve">earlier </w:t>
      </w:r>
      <w:r w:rsidR="00F60D92" w:rsidRPr="004811C9">
        <w:rPr>
          <w:rFonts w:ascii="Times New Roman" w:hAnsi="Times New Roman" w:cs="Times New Roman"/>
        </w:rPr>
        <w:t>studies</w:t>
      </w:r>
      <w:r w:rsidR="0007761A" w:rsidRPr="004811C9">
        <w:rPr>
          <w:rFonts w:ascii="Times New Roman" w:hAnsi="Times New Roman" w:cs="Times New Roman"/>
        </w:rPr>
        <w:t>,</w:t>
      </w:r>
      <w:r w:rsidR="00F60D92" w:rsidRPr="004811C9">
        <w:rPr>
          <w:rFonts w:ascii="Times New Roman" w:hAnsi="Times New Roman" w:cs="Times New Roman"/>
        </w:rPr>
        <w:t xml:space="preserve"> as well as (b) </w:t>
      </w:r>
      <w:r w:rsidR="00E93A32" w:rsidRPr="004811C9">
        <w:rPr>
          <w:rFonts w:ascii="Times New Roman" w:hAnsi="Times New Roman" w:cs="Times New Roman"/>
        </w:rPr>
        <w:t xml:space="preserve">the sampling mechanisms that collected a large share of </w:t>
      </w:r>
      <w:r w:rsidR="00C7724D" w:rsidRPr="004811C9">
        <w:rPr>
          <w:rFonts w:ascii="Times New Roman" w:hAnsi="Times New Roman" w:cs="Times New Roman"/>
        </w:rPr>
        <w:t xml:space="preserve">car owners and </w:t>
      </w:r>
      <w:r w:rsidR="00C50F20" w:rsidRPr="004811C9">
        <w:rPr>
          <w:rFonts w:ascii="Times New Roman" w:hAnsi="Times New Roman" w:cs="Times New Roman"/>
        </w:rPr>
        <w:t xml:space="preserve">the </w:t>
      </w:r>
      <w:r w:rsidR="00C7724D" w:rsidRPr="004811C9">
        <w:rPr>
          <w:rFonts w:ascii="Times New Roman" w:hAnsi="Times New Roman" w:cs="Times New Roman"/>
        </w:rPr>
        <w:t xml:space="preserve">focus on private vehicle trips, both of which skew the sample towards higher-income individuals </w:t>
      </w:r>
      <w:r w:rsidR="00BB69FC" w:rsidRPr="004811C9">
        <w:rPr>
          <w:rFonts w:ascii="Times New Roman" w:hAnsi="Times New Roman" w:cs="Times New Roman"/>
        </w:rPr>
        <w:t xml:space="preserve">who are likely to have higher </w:t>
      </w:r>
      <w:r w:rsidR="00F60D92" w:rsidRPr="004811C9">
        <w:rPr>
          <w:rFonts w:ascii="Times New Roman" w:hAnsi="Times New Roman" w:cs="Times New Roman"/>
        </w:rPr>
        <w:t>values of travel time savings</w:t>
      </w:r>
      <w:r w:rsidR="00BB69FC" w:rsidRPr="004811C9">
        <w:rPr>
          <w:rFonts w:ascii="Times New Roman" w:hAnsi="Times New Roman" w:cs="Times New Roman"/>
        </w:rPr>
        <w:t xml:space="preserve">. </w:t>
      </w:r>
      <w:r w:rsidRPr="004811C9">
        <w:rPr>
          <w:rFonts w:ascii="Times New Roman" w:hAnsi="Times New Roman" w:cs="Times New Roman"/>
        </w:rPr>
        <w:t xml:space="preserve">However, as noted earlier, this skew is a non-issue for estimating individual-level causal relationships to identify the factors affecting VTTS. </w:t>
      </w:r>
    </w:p>
    <w:p w14:paraId="5828449E" w14:textId="77777777" w:rsidR="00967614" w:rsidRPr="004811C9" w:rsidRDefault="00967614" w:rsidP="00027FE5">
      <w:pPr>
        <w:spacing w:after="0" w:line="240" w:lineRule="auto"/>
        <w:jc w:val="both"/>
        <w:rPr>
          <w:rFonts w:ascii="Times New Roman" w:hAnsi="Times New Roman" w:cs="Times New Roman"/>
        </w:rPr>
      </w:pPr>
    </w:p>
    <w:p w14:paraId="4BC577A4" w14:textId="3497F2E0" w:rsidR="006F2970" w:rsidRPr="00C94C8A" w:rsidRDefault="006F2970" w:rsidP="00027FE5">
      <w:pPr>
        <w:spacing w:after="0" w:line="240" w:lineRule="auto"/>
        <w:jc w:val="both"/>
        <w:rPr>
          <w:rFonts w:ascii="Times New Roman" w:hAnsi="Times New Roman" w:cs="Times New Roman"/>
          <w:i/>
          <w:iCs/>
        </w:rPr>
      </w:pPr>
      <w:r w:rsidRPr="00C94C8A">
        <w:rPr>
          <w:rFonts w:ascii="Times New Roman" w:hAnsi="Times New Roman" w:cs="Times New Roman"/>
          <w:i/>
          <w:iCs/>
        </w:rPr>
        <w:t>3.1.2 Exogenous Variables</w:t>
      </w:r>
    </w:p>
    <w:p w14:paraId="625826F8" w14:textId="2A16C09D" w:rsidR="00E83091" w:rsidRPr="004811C9" w:rsidRDefault="004537C0" w:rsidP="00027FE5">
      <w:pPr>
        <w:spacing w:after="0" w:line="240" w:lineRule="auto"/>
        <w:jc w:val="both"/>
        <w:rPr>
          <w:rFonts w:ascii="Times New Roman" w:hAnsi="Times New Roman" w:cs="Times New Roman"/>
        </w:rPr>
      </w:pPr>
      <w:r w:rsidRPr="004811C9">
        <w:rPr>
          <w:rFonts w:ascii="Times New Roman" w:hAnsi="Times New Roman" w:cs="Times New Roman"/>
        </w:rPr>
        <w:t xml:space="preserve">The exogenous variables considered include </w:t>
      </w:r>
      <w:r w:rsidR="00A55F47" w:rsidRPr="004811C9">
        <w:rPr>
          <w:rFonts w:ascii="Times New Roman" w:hAnsi="Times New Roman" w:cs="Times New Roman"/>
        </w:rPr>
        <w:t>individual and household characteristics</w:t>
      </w:r>
      <w:r w:rsidR="009A13DE" w:rsidRPr="004811C9">
        <w:rPr>
          <w:rFonts w:ascii="Times New Roman" w:hAnsi="Times New Roman" w:cs="Times New Roman"/>
        </w:rPr>
        <w:t xml:space="preserve"> and the details of the trip under consideration. Descriptive statistics for these variables are </w:t>
      </w:r>
      <w:r w:rsidR="00156B03" w:rsidRPr="004811C9">
        <w:rPr>
          <w:rFonts w:ascii="Times New Roman" w:hAnsi="Times New Roman" w:cs="Times New Roman"/>
        </w:rPr>
        <w:t>presented</w:t>
      </w:r>
      <w:r w:rsidR="009A13DE" w:rsidRPr="004811C9">
        <w:rPr>
          <w:rFonts w:ascii="Times New Roman" w:hAnsi="Times New Roman" w:cs="Times New Roman"/>
        </w:rPr>
        <w:t xml:space="preserve"> in Table 1. </w:t>
      </w:r>
      <w:r w:rsidR="00312FB2" w:rsidRPr="004811C9">
        <w:rPr>
          <w:rFonts w:ascii="Times New Roman" w:hAnsi="Times New Roman" w:cs="Times New Roman"/>
        </w:rPr>
        <w:t>As may be observed, there is a good distribution across the individual and household characteristics</w:t>
      </w:r>
      <w:r w:rsidR="00331598" w:rsidRPr="004811C9">
        <w:rPr>
          <w:rFonts w:ascii="Times New Roman" w:hAnsi="Times New Roman" w:cs="Times New Roman"/>
        </w:rPr>
        <w:t xml:space="preserve">, </w:t>
      </w:r>
      <w:r w:rsidR="00F4773F" w:rsidRPr="004811C9">
        <w:rPr>
          <w:rFonts w:ascii="Times New Roman" w:hAnsi="Times New Roman" w:cs="Times New Roman"/>
        </w:rPr>
        <w:t xml:space="preserve">which is </w:t>
      </w:r>
      <w:r w:rsidR="00331598" w:rsidRPr="004811C9">
        <w:rPr>
          <w:rFonts w:ascii="Times New Roman" w:hAnsi="Times New Roman" w:cs="Times New Roman"/>
        </w:rPr>
        <w:t>the key to estimati</w:t>
      </w:r>
      <w:r w:rsidR="00F4773F" w:rsidRPr="004811C9">
        <w:rPr>
          <w:rFonts w:ascii="Times New Roman" w:hAnsi="Times New Roman" w:cs="Times New Roman"/>
        </w:rPr>
        <w:t>ng</w:t>
      </w:r>
      <w:r w:rsidR="00331598" w:rsidRPr="004811C9">
        <w:rPr>
          <w:rFonts w:ascii="Times New Roman" w:hAnsi="Times New Roman" w:cs="Times New Roman"/>
        </w:rPr>
        <w:t xml:space="preserve"> cause-effect relationships between exogenous variables and endogenous outcomes.</w:t>
      </w:r>
      <w:r w:rsidR="00842531" w:rsidRPr="00815F20">
        <w:rPr>
          <w:rStyle w:val="FootnoteReference"/>
        </w:rPr>
        <w:footnoteReference w:id="1"/>
      </w:r>
      <w:r w:rsidR="00312FB2" w:rsidRPr="004811C9">
        <w:rPr>
          <w:rFonts w:ascii="Times New Roman" w:hAnsi="Times New Roman" w:cs="Times New Roman"/>
        </w:rPr>
        <w:t xml:space="preserve"> </w:t>
      </w:r>
      <w:r w:rsidR="00E83091" w:rsidRPr="004811C9">
        <w:rPr>
          <w:rFonts w:ascii="Times New Roman" w:hAnsi="Times New Roman" w:cs="Times New Roman"/>
        </w:rPr>
        <w:t xml:space="preserve">As far as trip characteristics, respondents were asked to provide the mode, trip purpose, cost (for those using rickshaws, </w:t>
      </w:r>
      <w:proofErr w:type="spellStart"/>
      <w:r w:rsidR="00E83091" w:rsidRPr="004811C9">
        <w:rPr>
          <w:rFonts w:ascii="Times New Roman" w:hAnsi="Times New Roman" w:cs="Times New Roman"/>
        </w:rPr>
        <w:t>ridehailing</w:t>
      </w:r>
      <w:proofErr w:type="spellEnd"/>
      <w:r w:rsidR="00E83091" w:rsidRPr="004811C9">
        <w:rPr>
          <w:rFonts w:ascii="Times New Roman" w:hAnsi="Times New Roman" w:cs="Times New Roman"/>
        </w:rPr>
        <w:t xml:space="preserve">, or taxis), trip distance, frequency </w:t>
      </w:r>
      <w:r w:rsidR="00CD5734" w:rsidRPr="004811C9">
        <w:rPr>
          <w:rFonts w:ascii="Times New Roman" w:hAnsi="Times New Roman" w:cs="Times New Roman"/>
        </w:rPr>
        <w:t>with which</w:t>
      </w:r>
      <w:r w:rsidR="00E83091" w:rsidRPr="004811C9">
        <w:rPr>
          <w:rFonts w:ascii="Times New Roman" w:hAnsi="Times New Roman" w:cs="Times New Roman"/>
        </w:rPr>
        <w:t xml:space="preserve"> they make the trip (all trips under consideration occur at least weekly), time of day they usually make the trip, and whether they share a ride with anyone else</w:t>
      </w:r>
      <w:r w:rsidR="004845A6" w:rsidRPr="004811C9">
        <w:rPr>
          <w:rFonts w:ascii="Times New Roman" w:hAnsi="Times New Roman" w:cs="Times New Roman"/>
        </w:rPr>
        <w:t xml:space="preserve"> (for car travel, sharing a ride was defined as traveling with one or more additional individuals; for the other modes, sharing a ride was defined as traveling with one or more additional passengers)</w:t>
      </w:r>
      <w:r w:rsidR="00E83091" w:rsidRPr="004811C9">
        <w:rPr>
          <w:rFonts w:ascii="Times New Roman" w:hAnsi="Times New Roman" w:cs="Times New Roman"/>
        </w:rPr>
        <w:t>.</w:t>
      </w:r>
      <w:r w:rsidR="000269FA" w:rsidRPr="00815F20">
        <w:rPr>
          <w:rStyle w:val="FootnoteReference"/>
        </w:rPr>
        <w:footnoteReference w:id="2"/>
      </w:r>
      <w:r w:rsidR="00E83091" w:rsidRPr="004811C9">
        <w:rPr>
          <w:rFonts w:ascii="Times New Roman" w:hAnsi="Times New Roman" w:cs="Times New Roman"/>
        </w:rPr>
        <w:t xml:space="preserve"> </w:t>
      </w:r>
      <w:r w:rsidR="0063465E" w:rsidRPr="004811C9">
        <w:rPr>
          <w:rFonts w:ascii="Times New Roman" w:hAnsi="Times New Roman" w:cs="Times New Roman"/>
        </w:rPr>
        <w:t xml:space="preserve">As mentioned </w:t>
      </w:r>
      <w:r w:rsidR="004845A6" w:rsidRPr="004811C9">
        <w:rPr>
          <w:rFonts w:ascii="Times New Roman" w:hAnsi="Times New Roman" w:cs="Times New Roman"/>
        </w:rPr>
        <w:t>earlier</w:t>
      </w:r>
      <w:r w:rsidR="0063465E" w:rsidRPr="004811C9">
        <w:rPr>
          <w:rFonts w:ascii="Times New Roman" w:hAnsi="Times New Roman" w:cs="Times New Roman"/>
        </w:rPr>
        <w:t xml:space="preserve">, they are also asked to provide an expected travel time, free flow travel time, and congested travel time. </w:t>
      </w:r>
      <w:r w:rsidR="00772778" w:rsidRPr="004811C9">
        <w:rPr>
          <w:rFonts w:ascii="Times New Roman" w:hAnsi="Times New Roman" w:cs="Times New Roman"/>
        </w:rPr>
        <w:t xml:space="preserve">From these, in addition to </w:t>
      </w:r>
      <w:r w:rsidR="00331598" w:rsidRPr="004811C9">
        <w:rPr>
          <w:rFonts w:ascii="Times New Roman" w:hAnsi="Times New Roman" w:cs="Times New Roman"/>
        </w:rPr>
        <w:t xml:space="preserve">constructing their </w:t>
      </w:r>
      <w:proofErr w:type="spellStart"/>
      <w:r w:rsidR="00F4773F" w:rsidRPr="004811C9">
        <w:rPr>
          <w:rFonts w:ascii="Times New Roman" w:hAnsi="Times New Roman" w:cs="Times New Roman"/>
          <w:i/>
        </w:rPr>
        <w:t>cVTTS</w:t>
      </w:r>
      <w:proofErr w:type="spellEnd"/>
      <w:r w:rsidR="00331598" w:rsidRPr="004811C9">
        <w:rPr>
          <w:rFonts w:ascii="Times New Roman" w:hAnsi="Times New Roman" w:cs="Times New Roman"/>
        </w:rPr>
        <w:t xml:space="preserve"> value based on the amount they are willing to pay (the continuous endogenous outcome), </w:t>
      </w:r>
      <w:r w:rsidR="00772778" w:rsidRPr="004811C9">
        <w:rPr>
          <w:rFonts w:ascii="Times New Roman" w:hAnsi="Times New Roman" w:cs="Times New Roman"/>
        </w:rPr>
        <w:t xml:space="preserve">we calculate the </w:t>
      </w:r>
      <w:r w:rsidR="00331598" w:rsidRPr="004811C9">
        <w:rPr>
          <w:rFonts w:ascii="Times New Roman" w:hAnsi="Times New Roman" w:cs="Times New Roman"/>
        </w:rPr>
        <w:t>pro</w:t>
      </w:r>
      <w:r w:rsidR="00186D28" w:rsidRPr="004811C9">
        <w:rPr>
          <w:rFonts w:ascii="Times New Roman" w:hAnsi="Times New Roman" w:cs="Times New Roman"/>
        </w:rPr>
        <w:t>portion of their expected travel time that they would save by choosing the delay reduction</w:t>
      </w:r>
      <w:r w:rsidR="00331598" w:rsidRPr="004811C9">
        <w:rPr>
          <w:rFonts w:ascii="Times New Roman" w:hAnsi="Times New Roman" w:cs="Times New Roman"/>
        </w:rPr>
        <w:t>,</w:t>
      </w:r>
      <w:r w:rsidR="00F12803" w:rsidRPr="004811C9">
        <w:rPr>
          <w:rFonts w:ascii="Times New Roman" w:hAnsi="Times New Roman" w:cs="Times New Roman"/>
        </w:rPr>
        <w:t xml:space="preserve"> and the </w:t>
      </w:r>
      <w:r w:rsidR="00331598" w:rsidRPr="004811C9">
        <w:rPr>
          <w:rFonts w:ascii="Times New Roman" w:hAnsi="Times New Roman" w:cs="Times New Roman"/>
        </w:rPr>
        <w:lastRenderedPageBreak/>
        <w:t>pro</w:t>
      </w:r>
      <w:r w:rsidR="00F12803" w:rsidRPr="004811C9">
        <w:rPr>
          <w:rFonts w:ascii="Times New Roman" w:hAnsi="Times New Roman" w:cs="Times New Roman"/>
        </w:rPr>
        <w:t>portion of the maximum delay (the difference between the congested travel time and free flow travel time) that they would expect to save. This latter quantity gives an estimate of the</w:t>
      </w:r>
      <w:r w:rsidR="0036484E" w:rsidRPr="004811C9">
        <w:rPr>
          <w:rFonts w:ascii="Times New Roman" w:hAnsi="Times New Roman" w:cs="Times New Roman"/>
        </w:rPr>
        <w:t xml:space="preserve">ir </w:t>
      </w:r>
      <w:r w:rsidR="003A56A7" w:rsidRPr="004811C9">
        <w:rPr>
          <w:rFonts w:ascii="Times New Roman" w:hAnsi="Times New Roman" w:cs="Times New Roman"/>
        </w:rPr>
        <w:t xml:space="preserve">trip </w:t>
      </w:r>
      <w:r w:rsidR="0036484E" w:rsidRPr="004811C9">
        <w:rPr>
          <w:rFonts w:ascii="Times New Roman" w:hAnsi="Times New Roman" w:cs="Times New Roman"/>
        </w:rPr>
        <w:t xml:space="preserve">travel </w:t>
      </w:r>
      <w:r w:rsidR="003A56A7" w:rsidRPr="004811C9">
        <w:rPr>
          <w:rFonts w:ascii="Times New Roman" w:hAnsi="Times New Roman" w:cs="Times New Roman"/>
        </w:rPr>
        <w:t xml:space="preserve">time </w:t>
      </w:r>
      <w:r w:rsidR="0036484E" w:rsidRPr="004811C9">
        <w:rPr>
          <w:rFonts w:ascii="Times New Roman" w:hAnsi="Times New Roman" w:cs="Times New Roman"/>
        </w:rPr>
        <w:t>reliability</w:t>
      </w:r>
      <w:r w:rsidR="003A56A7" w:rsidRPr="004811C9">
        <w:rPr>
          <w:rFonts w:ascii="Times New Roman" w:hAnsi="Times New Roman" w:cs="Times New Roman"/>
        </w:rPr>
        <w:t>,</w:t>
      </w:r>
      <w:r w:rsidR="0036484E" w:rsidRPr="004811C9">
        <w:rPr>
          <w:rFonts w:ascii="Times New Roman" w:hAnsi="Times New Roman" w:cs="Times New Roman"/>
        </w:rPr>
        <w:t xml:space="preserve"> </w:t>
      </w:r>
      <w:r w:rsidR="00691B4D" w:rsidRPr="004811C9">
        <w:rPr>
          <w:rFonts w:ascii="Times New Roman" w:hAnsi="Times New Roman" w:cs="Times New Roman"/>
        </w:rPr>
        <w:t xml:space="preserve">with </w:t>
      </w:r>
      <w:r w:rsidR="00FA2B05" w:rsidRPr="004811C9">
        <w:rPr>
          <w:rFonts w:ascii="Times New Roman" w:hAnsi="Times New Roman" w:cs="Times New Roman"/>
        </w:rPr>
        <w:t>higher</w:t>
      </w:r>
      <w:r w:rsidR="00691B4D" w:rsidRPr="004811C9">
        <w:rPr>
          <w:rFonts w:ascii="Times New Roman" w:hAnsi="Times New Roman" w:cs="Times New Roman"/>
        </w:rPr>
        <w:t xml:space="preserve"> values indicating that the</w:t>
      </w:r>
      <w:r w:rsidR="00FA2B05" w:rsidRPr="004811C9">
        <w:rPr>
          <w:rFonts w:ascii="Times New Roman" w:hAnsi="Times New Roman" w:cs="Times New Roman"/>
        </w:rPr>
        <w:t xml:space="preserve"> travel time is fairly reliable and lower values indicating a higher degree of </w:t>
      </w:r>
      <w:r w:rsidR="00EC5740" w:rsidRPr="004811C9">
        <w:rPr>
          <w:rFonts w:ascii="Times New Roman" w:hAnsi="Times New Roman" w:cs="Times New Roman"/>
        </w:rPr>
        <w:t>uncertainty in travel time (</w:t>
      </w:r>
      <w:r w:rsidR="003A56A7" w:rsidRPr="004811C9">
        <w:rPr>
          <w:rFonts w:ascii="Times New Roman" w:hAnsi="Times New Roman" w:cs="Times New Roman"/>
        </w:rPr>
        <w:t xml:space="preserve">thus, for example, a delay reduction of 10 minutes for a relatively reliable trip – say a low difference between maximum delay and free flow time of 20 minutes </w:t>
      </w:r>
      <w:r w:rsidR="00AF40D6" w:rsidRPr="004811C9">
        <w:rPr>
          <w:rFonts w:ascii="Times New Roman" w:hAnsi="Times New Roman" w:cs="Times New Roman"/>
        </w:rPr>
        <w:t xml:space="preserve">– </w:t>
      </w:r>
      <w:r w:rsidR="003A56A7" w:rsidRPr="004811C9">
        <w:rPr>
          <w:rFonts w:ascii="Times New Roman" w:hAnsi="Times New Roman" w:cs="Times New Roman"/>
        </w:rPr>
        <w:t xml:space="preserve">would yield a proportion estimate of maximum delay saved of 0.5, while the same delay reduction of 10 minutes for a more unreliable trip – say a high difference between maximum delay and free flow time of 40 minutes </w:t>
      </w:r>
      <w:r w:rsidR="00AF40D6" w:rsidRPr="004811C9">
        <w:rPr>
          <w:rFonts w:ascii="Times New Roman" w:hAnsi="Times New Roman" w:cs="Times New Roman"/>
        </w:rPr>
        <w:t xml:space="preserve">– </w:t>
      </w:r>
      <w:r w:rsidR="003A56A7" w:rsidRPr="004811C9">
        <w:rPr>
          <w:rFonts w:ascii="Times New Roman" w:hAnsi="Times New Roman" w:cs="Times New Roman"/>
        </w:rPr>
        <w:t xml:space="preserve">would yield a proportion estimate of maximum delay saved of 0.25).  </w:t>
      </w:r>
    </w:p>
    <w:p w14:paraId="510E3B49" w14:textId="77777777" w:rsidR="00DC66DF" w:rsidRPr="004811C9" w:rsidRDefault="00DC66DF" w:rsidP="00027FE5">
      <w:pPr>
        <w:spacing w:after="0" w:line="240" w:lineRule="auto"/>
        <w:jc w:val="both"/>
        <w:rPr>
          <w:rFonts w:ascii="Times New Roman" w:hAnsi="Times New Roman" w:cs="Times New Roman"/>
        </w:rPr>
      </w:pPr>
    </w:p>
    <w:p w14:paraId="33726E0D" w14:textId="2DCA5EDB" w:rsidR="00F77ECE" w:rsidRPr="004811C9" w:rsidRDefault="00974C6E" w:rsidP="00027FE5">
      <w:pPr>
        <w:spacing w:after="0" w:line="240" w:lineRule="auto"/>
        <w:jc w:val="both"/>
        <w:rPr>
          <w:rFonts w:ascii="Times New Roman" w:hAnsi="Times New Roman" w:cs="Times New Roman"/>
        </w:rPr>
      </w:pPr>
      <w:r w:rsidRPr="004811C9">
        <w:rPr>
          <w:rFonts w:ascii="Times New Roman" w:hAnsi="Times New Roman" w:cs="Times New Roman"/>
          <w:b/>
          <w:bCs/>
        </w:rPr>
        <w:t>3.2 Model Formulation</w:t>
      </w:r>
      <w:r w:rsidR="009611EA" w:rsidRPr="004811C9">
        <w:rPr>
          <w:rFonts w:ascii="Times New Roman" w:hAnsi="Times New Roman" w:cs="Times New Roman"/>
          <w:b/>
          <w:bCs/>
        </w:rPr>
        <w:t xml:space="preserve"> and Estimation</w:t>
      </w:r>
    </w:p>
    <w:p w14:paraId="2EAA4AFD" w14:textId="21E35366" w:rsidR="00974C6E" w:rsidRPr="004811C9" w:rsidRDefault="000269FA" w:rsidP="00027FE5">
      <w:pPr>
        <w:spacing w:after="0" w:line="240" w:lineRule="auto"/>
        <w:jc w:val="both"/>
        <w:rPr>
          <w:rFonts w:ascii="Times New Roman" w:hAnsi="Times New Roman" w:cs="Times New Roman"/>
        </w:rPr>
      </w:pPr>
      <w:r>
        <w:rPr>
          <w:rFonts w:ascii="Times New Roman" w:hAnsi="Times New Roman" w:cs="Times New Roman"/>
        </w:rPr>
        <w:t>T</w:t>
      </w:r>
      <w:r w:rsidR="00974C6E" w:rsidRPr="004811C9">
        <w:rPr>
          <w:rFonts w:ascii="Times New Roman" w:hAnsi="Times New Roman" w:cs="Times New Roman"/>
        </w:rPr>
        <w:t xml:space="preserve">he model is comprised of a </w:t>
      </w:r>
      <w:r w:rsidR="00EC0C4A" w:rsidRPr="004811C9">
        <w:rPr>
          <w:rFonts w:ascii="Times New Roman" w:hAnsi="Times New Roman" w:cs="Times New Roman"/>
        </w:rPr>
        <w:t xml:space="preserve">single </w:t>
      </w:r>
      <w:r w:rsidR="00974C6E" w:rsidRPr="004811C9">
        <w:rPr>
          <w:rFonts w:ascii="Times New Roman" w:hAnsi="Times New Roman" w:cs="Times New Roman"/>
        </w:rPr>
        <w:t xml:space="preserve">binary outcome (for the </w:t>
      </w:r>
      <w:r w:rsidR="00A21A5D" w:rsidRPr="004811C9">
        <w:rPr>
          <w:rFonts w:ascii="Times New Roman" w:hAnsi="Times New Roman" w:cs="Times New Roman"/>
        </w:rPr>
        <w:t>WTP</w:t>
      </w:r>
      <w:r w:rsidR="00EB0F00" w:rsidRPr="004811C9">
        <w:rPr>
          <w:rFonts w:ascii="Times New Roman" w:hAnsi="Times New Roman" w:cs="Times New Roman"/>
        </w:rPr>
        <w:t xml:space="preserve">) and a </w:t>
      </w:r>
      <w:r w:rsidR="00EC0C4A" w:rsidRPr="004811C9">
        <w:rPr>
          <w:rFonts w:ascii="Times New Roman" w:hAnsi="Times New Roman" w:cs="Times New Roman"/>
        </w:rPr>
        <w:t xml:space="preserve">single </w:t>
      </w:r>
      <w:r w:rsidR="00EB0F00" w:rsidRPr="004811C9">
        <w:rPr>
          <w:rFonts w:ascii="Times New Roman" w:hAnsi="Times New Roman" w:cs="Times New Roman"/>
        </w:rPr>
        <w:t xml:space="preserve">continuous outcome (for the </w:t>
      </w:r>
      <w:r w:rsidR="00D2000D" w:rsidRPr="004811C9">
        <w:rPr>
          <w:rFonts w:ascii="Times New Roman" w:hAnsi="Times New Roman" w:cs="Times New Roman"/>
        </w:rPr>
        <w:t xml:space="preserve">logarithm of the </w:t>
      </w:r>
      <w:proofErr w:type="spellStart"/>
      <w:r w:rsidR="00F4773F" w:rsidRPr="004811C9">
        <w:rPr>
          <w:rFonts w:ascii="Times New Roman" w:hAnsi="Times New Roman" w:cs="Times New Roman"/>
          <w:i/>
        </w:rPr>
        <w:t>cVTTS</w:t>
      </w:r>
      <w:proofErr w:type="spellEnd"/>
      <w:r w:rsidR="00EB0F00" w:rsidRPr="004811C9">
        <w:rPr>
          <w:rFonts w:ascii="Times New Roman" w:hAnsi="Times New Roman" w:cs="Times New Roman"/>
        </w:rPr>
        <w:t>)</w:t>
      </w:r>
      <w:r w:rsidR="00BA6289" w:rsidRPr="004811C9">
        <w:rPr>
          <w:rFonts w:ascii="Times New Roman" w:hAnsi="Times New Roman" w:cs="Times New Roman"/>
        </w:rPr>
        <w:t>, which is only available among those who are willing to pay</w:t>
      </w:r>
      <w:r w:rsidR="00EB0F00" w:rsidRPr="004811C9">
        <w:rPr>
          <w:rFonts w:ascii="Times New Roman" w:hAnsi="Times New Roman" w:cs="Times New Roman"/>
        </w:rPr>
        <w:t xml:space="preserve">. </w:t>
      </w:r>
      <w:r w:rsidR="00BC7874" w:rsidRPr="004811C9">
        <w:rPr>
          <w:rFonts w:ascii="Times New Roman" w:hAnsi="Times New Roman" w:cs="Times New Roman"/>
        </w:rPr>
        <w:t xml:space="preserve">For the </w:t>
      </w:r>
      <w:r w:rsidR="00412B53" w:rsidRPr="004811C9">
        <w:rPr>
          <w:rFonts w:ascii="Times New Roman" w:hAnsi="Times New Roman" w:cs="Times New Roman"/>
        </w:rPr>
        <w:t>WTP  outcome</w:t>
      </w:r>
      <w:r w:rsidR="00BC7874" w:rsidRPr="004811C9">
        <w:rPr>
          <w:rFonts w:ascii="Times New Roman" w:hAnsi="Times New Roman" w:cs="Times New Roman"/>
        </w:rPr>
        <w:t xml:space="preserve">, </w:t>
      </w:r>
      <w:r w:rsidR="00C83B14" w:rsidRPr="004811C9">
        <w:rPr>
          <w:rFonts w:ascii="Times New Roman" w:hAnsi="Times New Roman" w:cs="Times New Roman"/>
        </w:rPr>
        <w:t xml:space="preserve">consider the </w:t>
      </w:r>
      <w:r w:rsidR="00025980" w:rsidRPr="004811C9">
        <w:rPr>
          <w:rFonts w:ascii="Times New Roman" w:hAnsi="Times New Roman" w:cs="Times New Roman"/>
        </w:rPr>
        <w:t xml:space="preserve">latent propensity </w:t>
      </w:r>
      <w:r w:rsidR="00DE3AEE" w:rsidRPr="004811C9">
        <w:rPr>
          <w:rFonts w:ascii="Times New Roman" w:hAnsi="Times New Roman" w:cs="Times New Roman"/>
          <w:position w:val="-14"/>
        </w:rPr>
        <w:object w:dxaOrig="260" w:dyaOrig="400" w14:anchorId="2B0E39A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85pt;height:20.15pt" o:ole="" o:preferrelative="f">
            <v:imagedata r:id="rId8" o:title=""/>
            <o:lock v:ext="edit" aspectratio="f"/>
          </v:shape>
          <o:OLEObject Type="Embed" ProgID="Equation.DSMT4" ShapeID="_x0000_i1025" DrawAspect="Content" ObjectID="_1815998067" r:id="rId9"/>
        </w:object>
      </w:r>
      <w:r w:rsidR="00C32DB8" w:rsidRPr="004811C9">
        <w:rPr>
          <w:rFonts w:ascii="Times New Roman" w:hAnsi="Times New Roman" w:cs="Times New Roman"/>
        </w:rPr>
        <w:t xml:space="preserve"> </w:t>
      </w:r>
      <w:r w:rsidR="0020582F" w:rsidRPr="004811C9">
        <w:rPr>
          <w:rFonts w:ascii="Times New Roman" w:hAnsi="Times New Roman" w:cs="Times New Roman"/>
        </w:rPr>
        <w:t xml:space="preserve">that is mapped to </w:t>
      </w:r>
      <w:r w:rsidR="00025980" w:rsidRPr="004811C9">
        <w:rPr>
          <w:rFonts w:ascii="Times New Roman" w:hAnsi="Times New Roman" w:cs="Times New Roman"/>
        </w:rPr>
        <w:t xml:space="preserve">the </w:t>
      </w:r>
      <w:r w:rsidR="00C83B14" w:rsidRPr="004811C9">
        <w:rPr>
          <w:rFonts w:ascii="Times New Roman" w:hAnsi="Times New Roman" w:cs="Times New Roman"/>
        </w:rPr>
        <w:t>binary outcome</w:t>
      </w:r>
      <w:r w:rsidR="00025980" w:rsidRPr="004811C9">
        <w:rPr>
          <w:rFonts w:ascii="Times New Roman" w:hAnsi="Times New Roman" w:cs="Times New Roman"/>
        </w:rPr>
        <w:t xml:space="preserve"> </w:t>
      </w:r>
      <w:r w:rsidR="00DE3AEE" w:rsidRPr="004811C9">
        <w:rPr>
          <w:rFonts w:ascii="Times New Roman" w:hAnsi="Times New Roman" w:cs="Times New Roman"/>
          <w:position w:val="-14"/>
        </w:rPr>
        <w:object w:dxaOrig="260" w:dyaOrig="400" w14:anchorId="1CFC29E9">
          <v:shape id="_x0000_i1026" type="#_x0000_t75" style="width:12.85pt;height:20.15pt" o:ole="" o:preferrelative="f">
            <v:imagedata r:id="rId10" o:title=""/>
            <o:lock v:ext="edit" aspectratio="f"/>
          </v:shape>
          <o:OLEObject Type="Embed" ProgID="Equation.DSMT4" ShapeID="_x0000_i1026" DrawAspect="Content" ObjectID="_1815998068" r:id="rId11"/>
        </w:object>
      </w:r>
      <w:r w:rsidR="00412B53" w:rsidRPr="004811C9">
        <w:rPr>
          <w:rFonts w:ascii="Times New Roman" w:hAnsi="Times New Roman" w:cs="Times New Roman"/>
        </w:rPr>
        <w:t xml:space="preserve"> for </w:t>
      </w:r>
      <w:r w:rsidR="0020582F" w:rsidRPr="004811C9">
        <w:rPr>
          <w:rFonts w:ascii="Times New Roman" w:hAnsi="Times New Roman" w:cs="Times New Roman"/>
        </w:rPr>
        <w:t xml:space="preserve">whether an individual </w:t>
      </w:r>
      <w:r w:rsidR="0020582F" w:rsidRPr="004811C9">
        <w:rPr>
          <w:rFonts w:ascii="Times New Roman" w:hAnsi="Times New Roman" w:cs="Times New Roman"/>
          <w:i/>
          <w:iCs/>
        </w:rPr>
        <w:t>q</w:t>
      </w:r>
      <w:r w:rsidR="0020582F" w:rsidRPr="004811C9">
        <w:rPr>
          <w:rFonts w:ascii="Times New Roman" w:hAnsi="Times New Roman" w:cs="Times New Roman"/>
        </w:rPr>
        <w:t xml:space="preserve"> is willing to pay at all (</w:t>
      </w:r>
      <w:r w:rsidR="00DE3AEE" w:rsidRPr="004811C9">
        <w:rPr>
          <w:rFonts w:ascii="Times New Roman" w:hAnsi="Times New Roman" w:cs="Times New Roman"/>
          <w:position w:val="-14"/>
        </w:rPr>
        <w:object w:dxaOrig="680" w:dyaOrig="400" w14:anchorId="4D31F80B">
          <v:shape id="_x0000_i1027" type="#_x0000_t75" style="width:33.85pt;height:20.15pt" o:ole="" o:preferrelative="f">
            <v:imagedata r:id="rId12" o:title=""/>
            <o:lock v:ext="edit" aspectratio="f"/>
          </v:shape>
          <o:OLEObject Type="Embed" ProgID="Equation.DSMT4" ShapeID="_x0000_i1027" DrawAspect="Content" ObjectID="_1815998069" r:id="rId13"/>
        </w:object>
      </w:r>
      <w:r w:rsidR="0020582F" w:rsidRPr="004811C9">
        <w:rPr>
          <w:rFonts w:ascii="Times New Roman" w:hAnsi="Times New Roman" w:cs="Times New Roman"/>
        </w:rPr>
        <w:t>or not</w:t>
      </w:r>
      <w:r w:rsidR="00412B53" w:rsidRPr="004811C9">
        <w:rPr>
          <w:rFonts w:ascii="Times New Roman" w:hAnsi="Times New Roman" w:cs="Times New Roman"/>
        </w:rPr>
        <w:t xml:space="preserve"> willing to pay at all (</w:t>
      </w:r>
      <w:r w:rsidR="00DE3AEE" w:rsidRPr="004811C9">
        <w:rPr>
          <w:rFonts w:ascii="Times New Roman" w:hAnsi="Times New Roman" w:cs="Times New Roman"/>
          <w:position w:val="-14"/>
        </w:rPr>
        <w:object w:dxaOrig="720" w:dyaOrig="400" w14:anchorId="563C1B21">
          <v:shape id="_x0000_i1028" type="#_x0000_t75" style="width:36pt;height:20.15pt" o:ole="" o:preferrelative="f">
            <v:imagedata r:id="rId14" o:title=""/>
            <o:lock v:ext="edit" aspectratio="f"/>
          </v:shape>
          <o:OLEObject Type="Embed" ProgID="Equation.DSMT4" ShapeID="_x0000_i1028" DrawAspect="Content" ObjectID="_1815998070" r:id="rId15"/>
        </w:object>
      </w:r>
      <w:r w:rsidR="00412B53" w:rsidRPr="004811C9">
        <w:rPr>
          <w:rFonts w:ascii="Times New Roman" w:hAnsi="Times New Roman" w:cs="Times New Roman"/>
        </w:rPr>
        <w:t xml:space="preserve"> as follows:</w:t>
      </w:r>
    </w:p>
    <w:p w14:paraId="7263F82A" w14:textId="15D01D80" w:rsidR="00810145" w:rsidRPr="004811C9" w:rsidRDefault="00DE3AEE" w:rsidP="00027FE5">
      <w:pPr>
        <w:pStyle w:val="MTDisplayEquation"/>
        <w:spacing w:before="120" w:after="120"/>
        <w:rPr>
          <w:rFonts w:cs="Times New Roman"/>
        </w:rPr>
      </w:pPr>
      <w:r w:rsidRPr="004811C9">
        <w:rPr>
          <w:rFonts w:cs="Times New Roman"/>
          <w:position w:val="-14"/>
        </w:rPr>
        <w:object w:dxaOrig="4780" w:dyaOrig="400" w14:anchorId="089FDE5D">
          <v:shape id="_x0000_i1029" type="#_x0000_t75" style="width:239.15pt;height:19.7pt" o:ole="">
            <v:imagedata r:id="rId16" o:title=""/>
          </v:shape>
          <o:OLEObject Type="Embed" ProgID="Equation.DSMT4" ShapeID="_x0000_i1029" DrawAspect="Content" ObjectID="_1815998071" r:id="rId17"/>
        </w:object>
      </w:r>
      <w:r w:rsidR="00810145" w:rsidRPr="004811C9">
        <w:rPr>
          <w:rFonts w:cs="Times New Roman"/>
        </w:rPr>
        <w:tab/>
      </w:r>
      <w:r w:rsidR="00810145" w:rsidRPr="004811C9">
        <w:rPr>
          <w:rFonts w:cs="Times New Roman"/>
        </w:rPr>
        <w:fldChar w:fldCharType="begin"/>
      </w:r>
      <w:r w:rsidR="00810145" w:rsidRPr="004811C9">
        <w:rPr>
          <w:rFonts w:cs="Times New Roman"/>
        </w:rPr>
        <w:instrText xml:space="preserve"> MACROBUTTON MTPlaceRef \* MERGEFORMAT </w:instrText>
      </w:r>
      <w:r w:rsidR="00810145" w:rsidRPr="004811C9">
        <w:rPr>
          <w:rFonts w:cs="Times New Roman"/>
        </w:rPr>
        <w:fldChar w:fldCharType="begin"/>
      </w:r>
      <w:r w:rsidR="00810145" w:rsidRPr="004811C9">
        <w:rPr>
          <w:rFonts w:cs="Times New Roman"/>
        </w:rPr>
        <w:instrText xml:space="preserve"> SEQ MTEqn \h \* MERGEFORMAT </w:instrText>
      </w:r>
      <w:r w:rsidR="00810145" w:rsidRPr="004811C9">
        <w:rPr>
          <w:rFonts w:cs="Times New Roman"/>
        </w:rPr>
        <w:fldChar w:fldCharType="end"/>
      </w:r>
      <w:r w:rsidR="00810145" w:rsidRPr="004811C9">
        <w:rPr>
          <w:rFonts w:cs="Times New Roman"/>
        </w:rPr>
        <w:instrText>(</w:instrText>
      </w:r>
      <w:r w:rsidR="00810145" w:rsidRPr="004811C9">
        <w:rPr>
          <w:rFonts w:cs="Times New Roman"/>
        </w:rPr>
        <w:fldChar w:fldCharType="begin"/>
      </w:r>
      <w:r w:rsidR="00810145" w:rsidRPr="004811C9">
        <w:rPr>
          <w:rFonts w:cs="Times New Roman"/>
        </w:rPr>
        <w:instrText xml:space="preserve"> SEQ MTEqn \c \* Arabic \* MERGEFORMAT </w:instrText>
      </w:r>
      <w:r w:rsidR="00810145" w:rsidRPr="004811C9">
        <w:rPr>
          <w:rFonts w:cs="Times New Roman"/>
        </w:rPr>
        <w:fldChar w:fldCharType="separate"/>
      </w:r>
      <w:r w:rsidR="000B3576">
        <w:rPr>
          <w:rFonts w:cs="Times New Roman"/>
          <w:noProof/>
        </w:rPr>
        <w:instrText>1</w:instrText>
      </w:r>
      <w:r w:rsidR="00810145" w:rsidRPr="004811C9">
        <w:rPr>
          <w:rFonts w:cs="Times New Roman"/>
        </w:rPr>
        <w:fldChar w:fldCharType="end"/>
      </w:r>
      <w:r w:rsidR="00810145" w:rsidRPr="004811C9">
        <w:rPr>
          <w:rFonts w:cs="Times New Roman"/>
        </w:rPr>
        <w:instrText>)</w:instrText>
      </w:r>
      <w:r w:rsidR="00810145" w:rsidRPr="004811C9">
        <w:rPr>
          <w:rFonts w:cs="Times New Roman"/>
        </w:rPr>
        <w:fldChar w:fldCharType="end"/>
      </w:r>
    </w:p>
    <w:p w14:paraId="2376C853" w14:textId="050A9D34" w:rsidR="0072611D" w:rsidRPr="004811C9" w:rsidRDefault="00930112" w:rsidP="00027FE5">
      <w:pPr>
        <w:spacing w:after="0" w:line="240" w:lineRule="auto"/>
        <w:jc w:val="both"/>
        <w:rPr>
          <w:rFonts w:ascii="Times New Roman" w:hAnsi="Times New Roman" w:cs="Times New Roman"/>
        </w:rPr>
      </w:pPr>
      <w:r w:rsidRPr="004811C9">
        <w:rPr>
          <w:rFonts w:ascii="Times New Roman" w:hAnsi="Times New Roman" w:cs="Times New Roman"/>
        </w:rPr>
        <w:t>w</w:t>
      </w:r>
      <w:r w:rsidR="00810145" w:rsidRPr="004811C9">
        <w:rPr>
          <w:rFonts w:ascii="Times New Roman" w:hAnsi="Times New Roman" w:cs="Times New Roman"/>
        </w:rPr>
        <w:t>here</w:t>
      </w:r>
      <w:r w:rsidRPr="004811C9">
        <w:rPr>
          <w:rFonts w:ascii="Times New Roman" w:hAnsi="Times New Roman" w:cs="Times New Roman"/>
        </w:rPr>
        <w:t xml:space="preserve"> </w:t>
      </w:r>
      <w:r w:rsidR="00DE3AEE" w:rsidRPr="004811C9">
        <w:rPr>
          <w:rFonts w:ascii="Times New Roman" w:hAnsi="Times New Roman" w:cs="Times New Roman"/>
          <w:position w:val="-14"/>
        </w:rPr>
        <w:object w:dxaOrig="340" w:dyaOrig="380" w14:anchorId="0BD034A4">
          <v:shape id="_x0000_i1030" type="#_x0000_t75" style="width:17.15pt;height:18.85pt;mso-position-vertical:absolute" o:ole="" o:preferrelative="f">
            <v:imagedata r:id="rId18" o:title=""/>
            <o:lock v:ext="edit" aspectratio="f"/>
          </v:shape>
          <o:OLEObject Type="Embed" ProgID="Equation.DSMT4" ShapeID="_x0000_i1030" DrawAspect="Content" ObjectID="_1815998072" r:id="rId19"/>
        </w:object>
      </w:r>
      <w:r w:rsidRPr="004811C9">
        <w:rPr>
          <w:rFonts w:ascii="Times New Roman" w:hAnsi="Times New Roman" w:cs="Times New Roman"/>
        </w:rPr>
        <w:t xml:space="preserve"> </w:t>
      </w:r>
      <w:r w:rsidR="00810145" w:rsidRPr="004811C9">
        <w:rPr>
          <w:rFonts w:ascii="Times New Roman" w:hAnsi="Times New Roman" w:cs="Times New Roman"/>
        </w:rPr>
        <w:t>is a</w:t>
      </w:r>
      <w:r w:rsidRPr="004811C9">
        <w:rPr>
          <w:rFonts w:ascii="Times New Roman" w:hAnsi="Times New Roman" w:cs="Times New Roman"/>
        </w:rPr>
        <w:t xml:space="preserve"> </w:t>
      </w:r>
      <w:r w:rsidR="00810145" w:rsidRPr="004811C9">
        <w:rPr>
          <w:rFonts w:ascii="Times New Roman" w:hAnsi="Times New Roman" w:cs="Times New Roman"/>
        </w:rPr>
        <w:t>vector of exogenous variables (including a constant)</w:t>
      </w:r>
      <w:r w:rsidR="00721422" w:rsidRPr="004811C9">
        <w:rPr>
          <w:rFonts w:ascii="Times New Roman" w:hAnsi="Times New Roman" w:cs="Times New Roman"/>
        </w:rPr>
        <w:t xml:space="preserve"> and</w:t>
      </w:r>
      <w:r w:rsidR="00810145" w:rsidRPr="004811C9">
        <w:rPr>
          <w:rFonts w:ascii="Times New Roman" w:hAnsi="Times New Roman" w:cs="Times New Roman"/>
        </w:rPr>
        <w:t xml:space="preserve"> </w:t>
      </w:r>
      <w:r w:rsidR="00DE3AEE" w:rsidRPr="004811C9">
        <w:rPr>
          <w:rFonts w:ascii="Times New Roman" w:hAnsi="Times New Roman" w:cs="Times New Roman"/>
          <w:position w:val="-10"/>
        </w:rPr>
        <w:object w:dxaOrig="200" w:dyaOrig="260" w14:anchorId="33508855">
          <v:shape id="_x0000_i1031" type="#_x0000_t75" style="width:9.85pt;height:12.85pt" o:ole="" o:preferrelative="f">
            <v:imagedata r:id="rId20" o:title=""/>
            <o:lock v:ext="edit" aspectratio="f"/>
          </v:shape>
          <o:OLEObject Type="Embed" ProgID="Equation.DSMT4" ShapeID="_x0000_i1031" DrawAspect="Content" ObjectID="_1815998073" r:id="rId21"/>
        </w:object>
      </w:r>
      <w:r w:rsidR="00810145" w:rsidRPr="004811C9">
        <w:rPr>
          <w:rFonts w:ascii="Times New Roman" w:hAnsi="Times New Roman" w:cs="Times New Roman"/>
        </w:rPr>
        <w:t xml:space="preserve"> </w:t>
      </w:r>
      <w:r w:rsidR="00721422" w:rsidRPr="004811C9">
        <w:rPr>
          <w:rFonts w:ascii="Times New Roman" w:hAnsi="Times New Roman" w:cs="Times New Roman"/>
        </w:rPr>
        <w:t>is</w:t>
      </w:r>
      <w:r w:rsidR="00810145" w:rsidRPr="004811C9">
        <w:rPr>
          <w:rFonts w:ascii="Times New Roman" w:hAnsi="Times New Roman" w:cs="Times New Roman"/>
        </w:rPr>
        <w:t xml:space="preserve"> a corresponding vector of parameters</w:t>
      </w:r>
      <w:r w:rsidRPr="004811C9">
        <w:rPr>
          <w:rFonts w:ascii="Times New Roman" w:hAnsi="Times New Roman" w:cs="Times New Roman"/>
        </w:rPr>
        <w:t xml:space="preserve"> to be </w:t>
      </w:r>
      <w:proofErr w:type="gramStart"/>
      <w:r w:rsidRPr="004811C9">
        <w:rPr>
          <w:rFonts w:ascii="Times New Roman" w:hAnsi="Times New Roman" w:cs="Times New Roman"/>
        </w:rPr>
        <w:t>estimated</w:t>
      </w:r>
      <w:r w:rsidR="00721422" w:rsidRPr="004811C9">
        <w:rPr>
          <w:rFonts w:ascii="Times New Roman" w:hAnsi="Times New Roman" w:cs="Times New Roman"/>
        </w:rPr>
        <w:t>.</w:t>
      </w:r>
      <w:proofErr w:type="gramEnd"/>
      <w:r w:rsidR="00721422" w:rsidRPr="004811C9">
        <w:rPr>
          <w:rFonts w:ascii="Times New Roman" w:hAnsi="Times New Roman" w:cs="Times New Roman"/>
        </w:rPr>
        <w:t xml:space="preserve"> </w:t>
      </w:r>
      <w:r w:rsidR="00DE3AEE" w:rsidRPr="004811C9">
        <w:rPr>
          <w:rFonts w:ascii="Times New Roman" w:hAnsi="Times New Roman" w:cs="Times New Roman"/>
          <w:position w:val="-14"/>
        </w:rPr>
        <w:object w:dxaOrig="260" w:dyaOrig="380" w14:anchorId="07A8157C">
          <v:shape id="_x0000_i1032" type="#_x0000_t75" style="width:12.85pt;height:18.85pt" o:ole="" o:preferrelative="f">
            <v:imagedata r:id="rId22" o:title=""/>
            <o:lock v:ext="edit" aspectratio="f"/>
          </v:shape>
          <o:OLEObject Type="Embed" ProgID="Equation.DSMT4" ShapeID="_x0000_i1032" DrawAspect="Content" ObjectID="_1815998074" r:id="rId23"/>
        </w:object>
      </w:r>
      <w:r w:rsidR="00412B53" w:rsidRPr="004811C9">
        <w:rPr>
          <w:rFonts w:ascii="Times New Roman" w:hAnsi="Times New Roman" w:cs="Times New Roman"/>
        </w:rPr>
        <w:t xml:space="preserve"> </w:t>
      </w:r>
      <w:r w:rsidR="00810145" w:rsidRPr="004811C9">
        <w:rPr>
          <w:rFonts w:ascii="Times New Roman" w:hAnsi="Times New Roman" w:cs="Times New Roman"/>
        </w:rPr>
        <w:t>represents a standard normal error term</w:t>
      </w:r>
      <w:r w:rsidR="005702FF" w:rsidRPr="004811C9">
        <w:rPr>
          <w:rFonts w:ascii="Times New Roman" w:hAnsi="Times New Roman" w:cs="Times New Roman"/>
        </w:rPr>
        <w:t xml:space="preserve"> </w:t>
      </w:r>
      <w:r w:rsidR="00721422" w:rsidRPr="004811C9">
        <w:rPr>
          <w:rFonts w:ascii="Times New Roman" w:hAnsi="Times New Roman" w:cs="Times New Roman"/>
        </w:rPr>
        <w:t xml:space="preserve">that </w:t>
      </w:r>
      <w:r w:rsidR="00450252" w:rsidRPr="004811C9">
        <w:rPr>
          <w:rFonts w:ascii="Times New Roman" w:hAnsi="Times New Roman" w:cs="Times New Roman"/>
        </w:rPr>
        <w:t xml:space="preserve">is </w:t>
      </w:r>
      <w:r w:rsidR="004845A6" w:rsidRPr="004811C9">
        <w:rPr>
          <w:rFonts w:ascii="Times New Roman" w:hAnsi="Times New Roman" w:cs="Times New Roman"/>
        </w:rPr>
        <w:t>assumed</w:t>
      </w:r>
      <w:r w:rsidR="0060471C" w:rsidRPr="004811C9">
        <w:rPr>
          <w:rFonts w:ascii="Times New Roman" w:hAnsi="Times New Roman" w:cs="Times New Roman"/>
        </w:rPr>
        <w:t xml:space="preserve"> (for identification reasons)</w:t>
      </w:r>
      <w:r w:rsidR="004845A6" w:rsidRPr="004811C9">
        <w:rPr>
          <w:rFonts w:ascii="Times New Roman" w:hAnsi="Times New Roman" w:cs="Times New Roman"/>
        </w:rPr>
        <w:t xml:space="preserve"> </w:t>
      </w:r>
      <w:r w:rsidR="0060471C" w:rsidRPr="004811C9">
        <w:rPr>
          <w:rFonts w:ascii="Times New Roman" w:hAnsi="Times New Roman" w:cs="Times New Roman"/>
        </w:rPr>
        <w:t xml:space="preserve">to be </w:t>
      </w:r>
      <w:r w:rsidR="00450252" w:rsidRPr="004811C9">
        <w:rPr>
          <w:rFonts w:ascii="Times New Roman" w:hAnsi="Times New Roman" w:cs="Times New Roman"/>
        </w:rPr>
        <w:t>independent and identically distributed across individuals in the sample</w:t>
      </w:r>
      <w:r w:rsidR="00810145" w:rsidRPr="004811C9">
        <w:rPr>
          <w:rFonts w:ascii="Times New Roman" w:hAnsi="Times New Roman" w:cs="Times New Roman"/>
        </w:rPr>
        <w:t xml:space="preserve">. </w:t>
      </w:r>
    </w:p>
    <w:p w14:paraId="0D26127C" w14:textId="260FFB06" w:rsidR="00810145" w:rsidRPr="004811C9" w:rsidRDefault="00E465BC" w:rsidP="00027FE5">
      <w:pPr>
        <w:spacing w:after="0" w:line="240" w:lineRule="auto"/>
        <w:jc w:val="both"/>
        <w:rPr>
          <w:rFonts w:ascii="Times New Roman" w:hAnsi="Times New Roman" w:cs="Times New Roman"/>
        </w:rPr>
      </w:pPr>
      <w:r w:rsidRPr="004811C9">
        <w:rPr>
          <w:rFonts w:ascii="Times New Roman" w:hAnsi="Times New Roman" w:cs="Times New Roman"/>
        </w:rPr>
        <w:tab/>
        <w:t xml:space="preserve">Moving to the continuous outcome, </w:t>
      </w:r>
      <w:r w:rsidR="0048405A" w:rsidRPr="004811C9">
        <w:rPr>
          <w:rFonts w:ascii="Times New Roman" w:hAnsi="Times New Roman" w:cs="Times New Roman"/>
        </w:rPr>
        <w:t>we can write</w:t>
      </w:r>
      <w:r w:rsidR="006B77B9" w:rsidRPr="004811C9">
        <w:rPr>
          <w:rFonts w:ascii="Times New Roman" w:hAnsi="Times New Roman" w:cs="Times New Roman"/>
        </w:rPr>
        <w:t xml:space="preserve"> </w:t>
      </w:r>
      <w:r w:rsidR="0030028D" w:rsidRPr="004811C9">
        <w:rPr>
          <w:rFonts w:ascii="Times New Roman" w:hAnsi="Times New Roman" w:cs="Times New Roman"/>
        </w:rPr>
        <w:t xml:space="preserve">the </w:t>
      </w:r>
      <w:r w:rsidR="002B6841" w:rsidRPr="004811C9">
        <w:rPr>
          <w:rFonts w:ascii="Times New Roman" w:hAnsi="Times New Roman" w:cs="Times New Roman"/>
        </w:rPr>
        <w:t xml:space="preserve">continuous outcome </w:t>
      </w:r>
      <w:r w:rsidR="00DE3AEE" w:rsidRPr="004811C9">
        <w:rPr>
          <w:rFonts w:ascii="Times New Roman" w:hAnsi="Times New Roman" w:cs="Times New Roman"/>
          <w:position w:val="-14"/>
        </w:rPr>
        <w:object w:dxaOrig="360" w:dyaOrig="380" w14:anchorId="628E2E58">
          <v:shape id="_x0000_i1033" type="#_x0000_t75" style="width:18pt;height:18.85pt" o:ole="" o:preferrelative="f">
            <v:imagedata r:id="rId24" o:title=""/>
            <o:lock v:ext="edit" aspectratio="f"/>
          </v:shape>
          <o:OLEObject Type="Embed" ProgID="Equation.DSMT4" ShapeID="_x0000_i1033" DrawAspect="Content" ObjectID="_1815998075" r:id="rId25"/>
        </w:object>
      </w:r>
      <w:r w:rsidR="002B6841" w:rsidRPr="004811C9">
        <w:rPr>
          <w:rFonts w:ascii="Times New Roman" w:hAnsi="Times New Roman" w:cs="Times New Roman"/>
        </w:rPr>
        <w:t xml:space="preserve">representing the </w:t>
      </w:r>
      <w:r w:rsidR="00D2000D" w:rsidRPr="004811C9">
        <w:rPr>
          <w:rFonts w:ascii="Times New Roman" w:hAnsi="Times New Roman" w:cs="Times New Roman"/>
        </w:rPr>
        <w:t xml:space="preserve">logarithm of the </w:t>
      </w:r>
      <w:proofErr w:type="spellStart"/>
      <w:r w:rsidR="00F4773F" w:rsidRPr="004811C9">
        <w:rPr>
          <w:rFonts w:ascii="Times New Roman" w:hAnsi="Times New Roman" w:cs="Times New Roman"/>
          <w:i/>
        </w:rPr>
        <w:t>cVTTS</w:t>
      </w:r>
      <w:proofErr w:type="spellEnd"/>
      <w:r w:rsidR="0030028D" w:rsidRPr="004811C9">
        <w:rPr>
          <w:rFonts w:ascii="Times New Roman" w:hAnsi="Times New Roman" w:cs="Times New Roman"/>
        </w:rPr>
        <w:t xml:space="preserve"> as a function of covariate</w:t>
      </w:r>
      <w:r w:rsidR="0036164D" w:rsidRPr="004811C9">
        <w:rPr>
          <w:rFonts w:ascii="Times New Roman" w:hAnsi="Times New Roman" w:cs="Times New Roman"/>
        </w:rPr>
        <w:t>s</w:t>
      </w:r>
      <w:r w:rsidR="00412B53" w:rsidRPr="004811C9">
        <w:rPr>
          <w:rFonts w:ascii="Times New Roman" w:hAnsi="Times New Roman" w:cs="Times New Roman"/>
        </w:rPr>
        <w:t xml:space="preserve"> as</w:t>
      </w:r>
      <w:r w:rsidR="0030028D" w:rsidRPr="004811C9">
        <w:rPr>
          <w:rFonts w:ascii="Times New Roman" w:hAnsi="Times New Roman" w:cs="Times New Roman"/>
        </w:rPr>
        <w:t>:</w:t>
      </w:r>
    </w:p>
    <w:p w14:paraId="39BA0601" w14:textId="2BD4D5E1" w:rsidR="0030028D" w:rsidRPr="004811C9" w:rsidRDefault="00DE3AEE" w:rsidP="00027FE5">
      <w:pPr>
        <w:pStyle w:val="MTDisplayEquation"/>
        <w:spacing w:before="120" w:after="120"/>
        <w:rPr>
          <w:rFonts w:cs="Times New Roman"/>
        </w:rPr>
      </w:pPr>
      <w:r w:rsidRPr="004811C9">
        <w:rPr>
          <w:rFonts w:cs="Times New Roman"/>
          <w:position w:val="-14"/>
        </w:rPr>
        <w:object w:dxaOrig="4020" w:dyaOrig="380" w14:anchorId="46F82BED">
          <v:shape id="_x0000_i1034" type="#_x0000_t75" style="width:201pt;height:18.85pt" o:ole="" o:preferrelative="f">
            <v:imagedata r:id="rId26" o:title=""/>
            <o:lock v:ext="edit" aspectratio="f"/>
          </v:shape>
          <o:OLEObject Type="Embed" ProgID="Equation.DSMT4" ShapeID="_x0000_i1034" DrawAspect="Content" ObjectID="_1815998076" r:id="rId27"/>
        </w:object>
      </w:r>
      <w:r w:rsidR="00930112" w:rsidRPr="004811C9">
        <w:rPr>
          <w:rFonts w:cs="Times New Roman"/>
        </w:rPr>
        <w:t>,</w:t>
      </w:r>
      <w:r w:rsidR="0030028D" w:rsidRPr="004811C9">
        <w:rPr>
          <w:rFonts w:cs="Times New Roman"/>
        </w:rPr>
        <w:tab/>
      </w:r>
      <w:r w:rsidR="0030028D" w:rsidRPr="004811C9">
        <w:rPr>
          <w:rFonts w:cs="Times New Roman"/>
        </w:rPr>
        <w:tab/>
      </w:r>
      <w:r w:rsidR="0036164D" w:rsidRPr="004811C9">
        <w:rPr>
          <w:rFonts w:cs="Times New Roman"/>
        </w:rPr>
        <w:t xml:space="preserve"> </w:t>
      </w:r>
      <w:r w:rsidR="0036164D" w:rsidRPr="004811C9">
        <w:rPr>
          <w:rFonts w:cs="Times New Roman"/>
        </w:rPr>
        <w:fldChar w:fldCharType="begin"/>
      </w:r>
      <w:r w:rsidR="0036164D" w:rsidRPr="004811C9">
        <w:rPr>
          <w:rFonts w:cs="Times New Roman"/>
        </w:rPr>
        <w:instrText xml:space="preserve"> MACROBUTTON MTPlaceRef \* MERGEFORMAT </w:instrText>
      </w:r>
      <w:r w:rsidR="0036164D" w:rsidRPr="004811C9">
        <w:rPr>
          <w:rFonts w:cs="Times New Roman"/>
        </w:rPr>
        <w:fldChar w:fldCharType="begin"/>
      </w:r>
      <w:r w:rsidR="0036164D" w:rsidRPr="004811C9">
        <w:rPr>
          <w:rFonts w:cs="Times New Roman"/>
        </w:rPr>
        <w:instrText xml:space="preserve"> SEQ MTEqn \h \* MERGEFORMAT </w:instrText>
      </w:r>
      <w:r w:rsidR="0036164D" w:rsidRPr="004811C9">
        <w:rPr>
          <w:rFonts w:cs="Times New Roman"/>
        </w:rPr>
        <w:fldChar w:fldCharType="end"/>
      </w:r>
      <w:r w:rsidR="0036164D" w:rsidRPr="004811C9">
        <w:rPr>
          <w:rFonts w:cs="Times New Roman"/>
        </w:rPr>
        <w:instrText>(</w:instrText>
      </w:r>
      <w:r w:rsidR="0036164D" w:rsidRPr="004811C9">
        <w:rPr>
          <w:rFonts w:cs="Times New Roman"/>
        </w:rPr>
        <w:fldChar w:fldCharType="begin"/>
      </w:r>
      <w:r w:rsidR="0036164D" w:rsidRPr="004811C9">
        <w:rPr>
          <w:rFonts w:cs="Times New Roman"/>
        </w:rPr>
        <w:instrText xml:space="preserve"> SEQ MTEqn \c \* Arabic \* MERGEFORMAT </w:instrText>
      </w:r>
      <w:r w:rsidR="0036164D" w:rsidRPr="004811C9">
        <w:rPr>
          <w:rFonts w:cs="Times New Roman"/>
        </w:rPr>
        <w:fldChar w:fldCharType="separate"/>
      </w:r>
      <w:r w:rsidR="000B3576">
        <w:rPr>
          <w:rFonts w:cs="Times New Roman"/>
          <w:noProof/>
        </w:rPr>
        <w:instrText>2</w:instrText>
      </w:r>
      <w:r w:rsidR="0036164D" w:rsidRPr="004811C9">
        <w:rPr>
          <w:rFonts w:cs="Times New Roman"/>
        </w:rPr>
        <w:fldChar w:fldCharType="end"/>
      </w:r>
      <w:r w:rsidR="0036164D" w:rsidRPr="004811C9">
        <w:rPr>
          <w:rFonts w:cs="Times New Roman"/>
        </w:rPr>
        <w:instrText>)</w:instrText>
      </w:r>
      <w:r w:rsidR="0036164D" w:rsidRPr="004811C9">
        <w:rPr>
          <w:rFonts w:cs="Times New Roman"/>
        </w:rPr>
        <w:fldChar w:fldCharType="end"/>
      </w:r>
    </w:p>
    <w:p w14:paraId="1A8CDAC2" w14:textId="59345D02" w:rsidR="001A7861" w:rsidRPr="004811C9" w:rsidRDefault="00DC4F69" w:rsidP="00027FE5">
      <w:pPr>
        <w:spacing w:after="0" w:line="240" w:lineRule="auto"/>
        <w:jc w:val="both"/>
        <w:rPr>
          <w:rFonts w:ascii="Times New Roman" w:eastAsia="Calibri" w:hAnsi="Times New Roman" w:cs="Times New Roman"/>
          <w:kern w:val="0"/>
          <w14:ligatures w14:val="none"/>
        </w:rPr>
      </w:pPr>
      <w:r w:rsidRPr="004811C9">
        <w:rPr>
          <w:rFonts w:ascii="Times New Roman" w:hAnsi="Times New Roman" w:cs="Times New Roman"/>
        </w:rPr>
        <w:t xml:space="preserve">where </w:t>
      </w:r>
      <w:r w:rsidR="00DE3AEE" w:rsidRPr="004811C9">
        <w:rPr>
          <w:rFonts w:ascii="Times New Roman" w:hAnsi="Times New Roman" w:cs="Times New Roman"/>
          <w:position w:val="-14"/>
        </w:rPr>
        <w:object w:dxaOrig="279" w:dyaOrig="380" w14:anchorId="6125CABE">
          <v:shape id="_x0000_i1035" type="#_x0000_t75" style="width:13.7pt;height:18.85pt" o:ole="">
            <v:imagedata r:id="rId28" o:title=""/>
          </v:shape>
          <o:OLEObject Type="Embed" ProgID="Equation.DSMT4" ShapeID="_x0000_i1035" DrawAspect="Content" ObjectID="_1815998077" r:id="rId29"/>
        </w:object>
      </w:r>
      <w:r w:rsidR="00412B53" w:rsidRPr="004811C9">
        <w:rPr>
          <w:rFonts w:ascii="Times New Roman" w:hAnsi="Times New Roman" w:cs="Times New Roman"/>
        </w:rPr>
        <w:t xml:space="preserve"> </w:t>
      </w:r>
      <w:r w:rsidR="00813E09" w:rsidRPr="004811C9">
        <w:rPr>
          <w:rFonts w:ascii="Times New Roman" w:hAnsi="Times New Roman" w:cs="Times New Roman"/>
        </w:rPr>
        <w:t xml:space="preserve">is also </w:t>
      </w:r>
      <w:r w:rsidR="004845A6" w:rsidRPr="004811C9">
        <w:rPr>
          <w:rFonts w:ascii="Times New Roman" w:hAnsi="Times New Roman" w:cs="Times New Roman"/>
        </w:rPr>
        <w:t xml:space="preserve">a </w:t>
      </w:r>
      <w:r w:rsidRPr="004811C9">
        <w:rPr>
          <w:rFonts w:ascii="Times New Roman" w:hAnsi="Times New Roman" w:cs="Times New Roman"/>
        </w:rPr>
        <w:t xml:space="preserve">vector of exogenous variables (including a constant) and </w:t>
      </w:r>
      <w:r w:rsidR="00DE3AEE" w:rsidRPr="004811C9">
        <w:rPr>
          <w:rFonts w:ascii="Times New Roman" w:hAnsi="Times New Roman" w:cs="Times New Roman"/>
          <w:position w:val="-10"/>
        </w:rPr>
        <w:object w:dxaOrig="200" w:dyaOrig="320" w14:anchorId="37AAFF9C">
          <v:shape id="_x0000_i1036" type="#_x0000_t75" style="width:9.85pt;height:15.85pt" o:ole="">
            <v:imagedata r:id="rId30" o:title=""/>
          </v:shape>
          <o:OLEObject Type="Embed" ProgID="Equation.DSMT4" ShapeID="_x0000_i1036" DrawAspect="Content" ObjectID="_1815998078" r:id="rId31"/>
        </w:object>
      </w:r>
      <w:r w:rsidRPr="004811C9">
        <w:rPr>
          <w:rFonts w:ascii="Times New Roman" w:hAnsi="Times New Roman" w:cs="Times New Roman"/>
        </w:rPr>
        <w:t xml:space="preserve"> is a</w:t>
      </w:r>
      <w:r w:rsidR="00813E09" w:rsidRPr="004811C9">
        <w:rPr>
          <w:rFonts w:ascii="Times New Roman" w:hAnsi="Times New Roman" w:cs="Times New Roman"/>
        </w:rPr>
        <w:t xml:space="preserve"> corresponding </w:t>
      </w:r>
      <w:r w:rsidRPr="004811C9">
        <w:rPr>
          <w:rFonts w:ascii="Times New Roman" w:hAnsi="Times New Roman" w:cs="Times New Roman"/>
        </w:rPr>
        <w:t xml:space="preserve">vector of </w:t>
      </w:r>
      <w:r w:rsidR="00CF4D86" w:rsidRPr="004811C9">
        <w:rPr>
          <w:rFonts w:ascii="Times New Roman" w:hAnsi="Times New Roman" w:cs="Times New Roman"/>
        </w:rPr>
        <w:t>coefficients</w:t>
      </w:r>
      <w:r w:rsidR="00813E09" w:rsidRPr="004811C9">
        <w:rPr>
          <w:rFonts w:ascii="Times New Roman" w:hAnsi="Times New Roman" w:cs="Times New Roman"/>
        </w:rPr>
        <w:t xml:space="preserve"> to be estimated</w:t>
      </w:r>
      <w:r w:rsidRPr="004811C9">
        <w:rPr>
          <w:rFonts w:ascii="Times New Roman" w:hAnsi="Times New Roman" w:cs="Times New Roman"/>
        </w:rPr>
        <w:t xml:space="preserve">. </w:t>
      </w:r>
      <w:r w:rsidR="00813E09" w:rsidRPr="004811C9">
        <w:rPr>
          <w:rFonts w:ascii="Times New Roman" w:hAnsi="Times New Roman" w:cs="Times New Roman"/>
        </w:rPr>
        <w:t xml:space="preserve">For identification considerations, we also maintain the usual exclusion restriction that there is at least one variable (“instrument”) that is contained in the vector </w:t>
      </w:r>
      <w:r w:rsidR="00DE3AEE" w:rsidRPr="004811C9">
        <w:rPr>
          <w:rFonts w:ascii="Times New Roman" w:hAnsi="Times New Roman" w:cs="Times New Roman"/>
          <w:position w:val="-14"/>
        </w:rPr>
        <w:object w:dxaOrig="340" w:dyaOrig="380" w14:anchorId="6403A00C">
          <v:shape id="_x0000_i1037" type="#_x0000_t75" style="width:17.15pt;height:18.85pt" o:ole="" o:preferrelative="f">
            <v:imagedata r:id="rId32" o:title=""/>
            <o:lock v:ext="edit" aspectratio="f"/>
          </v:shape>
          <o:OLEObject Type="Embed" ProgID="Equation.DSMT4" ShapeID="_x0000_i1037" DrawAspect="Content" ObjectID="_1815998079" r:id="rId33"/>
        </w:object>
      </w:r>
      <w:r w:rsidR="00813E09" w:rsidRPr="004811C9">
        <w:rPr>
          <w:rFonts w:ascii="Times New Roman" w:hAnsi="Times New Roman" w:cs="Times New Roman"/>
        </w:rPr>
        <w:t xml:space="preserve">, but does not appear in the vector </w:t>
      </w:r>
      <w:r w:rsidR="00DE3AEE" w:rsidRPr="004811C9">
        <w:rPr>
          <w:rFonts w:ascii="Times New Roman" w:hAnsi="Times New Roman" w:cs="Times New Roman"/>
          <w:position w:val="-14"/>
        </w:rPr>
        <w:object w:dxaOrig="279" w:dyaOrig="380" w14:anchorId="6FDF5151">
          <v:shape id="_x0000_i1038" type="#_x0000_t75" style="width:13.7pt;height:18.85pt" o:ole="">
            <v:imagedata r:id="rId34" o:title=""/>
          </v:shape>
          <o:OLEObject Type="Embed" ProgID="Equation.DSMT4" ShapeID="_x0000_i1038" DrawAspect="Content" ObjectID="_1815998080" r:id="rId35"/>
        </w:object>
      </w:r>
      <w:r w:rsidR="00813E09" w:rsidRPr="004811C9">
        <w:rPr>
          <w:rFonts w:ascii="Times New Roman" w:hAnsi="Times New Roman" w:cs="Times New Roman"/>
        </w:rPr>
        <w:t>.</w:t>
      </w:r>
      <w:r w:rsidR="00DE3AEE" w:rsidRPr="004811C9">
        <w:rPr>
          <w:rFonts w:ascii="Times New Roman" w:hAnsi="Times New Roman" w:cs="Times New Roman"/>
          <w:position w:val="-14"/>
        </w:rPr>
        <w:object w:dxaOrig="260" w:dyaOrig="380" w14:anchorId="64DB2E26">
          <v:shape id="_x0000_i1039" type="#_x0000_t75" style="width:12.85pt;height:18.85pt" o:ole="" o:preferrelative="f">
            <v:imagedata r:id="rId36" o:title=""/>
            <o:lock v:ext="edit" aspectratio="f"/>
          </v:shape>
          <o:OLEObject Type="Embed" ProgID="Equation.DSMT4" ShapeID="_x0000_i1039" DrawAspect="Content" ObjectID="_1815998081" r:id="rId37"/>
        </w:object>
      </w:r>
      <w:r w:rsidR="00930112" w:rsidRPr="004811C9">
        <w:rPr>
          <w:rFonts w:ascii="Times New Roman" w:hAnsi="Times New Roman" w:cs="Times New Roman"/>
        </w:rPr>
        <w:t xml:space="preserve"> </w:t>
      </w:r>
      <w:r w:rsidR="00CF4D86" w:rsidRPr="004811C9">
        <w:rPr>
          <w:rFonts w:ascii="Times New Roman" w:hAnsi="Times New Roman" w:cs="Times New Roman"/>
        </w:rPr>
        <w:t>is</w:t>
      </w:r>
      <w:r w:rsidRPr="004811C9">
        <w:rPr>
          <w:rFonts w:ascii="Times New Roman" w:hAnsi="Times New Roman" w:cs="Times New Roman"/>
        </w:rPr>
        <w:t xml:space="preserve"> a</w:t>
      </w:r>
      <w:r w:rsidR="00C521C8" w:rsidRPr="004811C9">
        <w:rPr>
          <w:rFonts w:ascii="Times New Roman" w:hAnsi="Times New Roman" w:cs="Times New Roman"/>
        </w:rPr>
        <w:t xml:space="preserve">n </w:t>
      </w:r>
      <w:r w:rsidRPr="004811C9">
        <w:rPr>
          <w:rFonts w:ascii="Times New Roman" w:hAnsi="Times New Roman" w:cs="Times New Roman"/>
        </w:rPr>
        <w:t>error term</w:t>
      </w:r>
      <w:r w:rsidR="00C521C8" w:rsidRPr="004811C9">
        <w:rPr>
          <w:rFonts w:ascii="Times New Roman" w:hAnsi="Times New Roman" w:cs="Times New Roman"/>
        </w:rPr>
        <w:t xml:space="preserve"> that is a realization from a normal distribution</w:t>
      </w:r>
      <w:r w:rsidRPr="004811C9">
        <w:rPr>
          <w:rFonts w:ascii="Times New Roman" w:hAnsi="Times New Roman" w:cs="Times New Roman"/>
        </w:rPr>
        <w:t xml:space="preserve"> </w:t>
      </w:r>
      <w:r w:rsidR="00813E09" w:rsidRPr="004811C9">
        <w:rPr>
          <w:rFonts w:ascii="Times New Roman" w:hAnsi="Times New Roman" w:cs="Times New Roman"/>
        </w:rPr>
        <w:t xml:space="preserve">with mean zero and variance </w:t>
      </w:r>
      <w:r w:rsidR="00DE3AEE" w:rsidRPr="004811C9">
        <w:rPr>
          <w:rFonts w:ascii="Times New Roman" w:hAnsi="Times New Roman" w:cs="Times New Roman"/>
          <w:position w:val="-12"/>
        </w:rPr>
        <w:object w:dxaOrig="380" w:dyaOrig="380" w14:anchorId="637DF141">
          <v:shape id="_x0000_i1040" type="#_x0000_t75" style="width:18.85pt;height:18.85pt" o:ole="">
            <v:imagedata r:id="rId38" o:title=""/>
          </v:shape>
          <o:OLEObject Type="Embed" ProgID="Equation.DSMT4" ShapeID="_x0000_i1040" DrawAspect="Content" ObjectID="_1815998082" r:id="rId39"/>
        </w:object>
      </w:r>
      <w:r w:rsidR="00813E09" w:rsidRPr="004811C9">
        <w:rPr>
          <w:rFonts w:ascii="Times New Roman" w:hAnsi="Times New Roman" w:cs="Times New Roman"/>
        </w:rPr>
        <w:t xml:space="preserve"> Let the correlation between </w:t>
      </w:r>
      <w:r w:rsidR="00DE3AEE" w:rsidRPr="004811C9">
        <w:rPr>
          <w:rFonts w:ascii="Times New Roman" w:hAnsi="Times New Roman" w:cs="Times New Roman"/>
          <w:position w:val="-14"/>
        </w:rPr>
        <w:object w:dxaOrig="260" w:dyaOrig="380" w14:anchorId="0E17A950">
          <v:shape id="_x0000_i1041" type="#_x0000_t75" style="width:12.85pt;height:18.85pt" o:ole="" o:preferrelative="f">
            <v:imagedata r:id="rId22" o:title=""/>
            <o:lock v:ext="edit" aspectratio="f"/>
          </v:shape>
          <o:OLEObject Type="Embed" ProgID="Equation.DSMT4" ShapeID="_x0000_i1041" DrawAspect="Content" ObjectID="_1815998083" r:id="rId40"/>
        </w:object>
      </w:r>
      <w:r w:rsidR="00813E09" w:rsidRPr="004811C9">
        <w:rPr>
          <w:rFonts w:ascii="Times New Roman" w:hAnsi="Times New Roman" w:cs="Times New Roman"/>
        </w:rPr>
        <w:t xml:space="preserve"> and </w:t>
      </w:r>
      <w:r w:rsidR="00DE3AEE" w:rsidRPr="004811C9">
        <w:rPr>
          <w:rFonts w:ascii="Times New Roman" w:hAnsi="Times New Roman" w:cs="Times New Roman"/>
          <w:position w:val="-14"/>
        </w:rPr>
        <w:object w:dxaOrig="260" w:dyaOrig="380" w14:anchorId="7AA9FF31">
          <v:shape id="_x0000_i1042" type="#_x0000_t75" style="width:12.85pt;height:18.85pt" o:ole="" o:preferrelative="f">
            <v:imagedata r:id="rId36" o:title=""/>
            <o:lock v:ext="edit" aspectratio="f"/>
          </v:shape>
          <o:OLEObject Type="Embed" ProgID="Equation.DSMT4" ShapeID="_x0000_i1042" DrawAspect="Content" ObjectID="_1815998084" r:id="rId41"/>
        </w:object>
      </w:r>
      <w:r w:rsidR="00813E09" w:rsidRPr="004811C9">
        <w:rPr>
          <w:rFonts w:ascii="Times New Roman" w:hAnsi="Times New Roman" w:cs="Times New Roman"/>
        </w:rPr>
        <w:t xml:space="preserve"> be </w:t>
      </w:r>
      <w:r w:rsidR="00DE3AEE" w:rsidRPr="004811C9">
        <w:rPr>
          <w:rFonts w:ascii="Times New Roman" w:hAnsi="Times New Roman" w:cs="Times New Roman"/>
          <w:position w:val="-10"/>
        </w:rPr>
        <w:object w:dxaOrig="279" w:dyaOrig="260" w14:anchorId="674DB3DD">
          <v:shape id="_x0000_i1043" type="#_x0000_t75" style="width:13.7pt;height:12.85pt" o:ole="" o:preferrelative="f">
            <v:imagedata r:id="rId42" o:title=""/>
            <o:lock v:ext="edit" aspectratio="f"/>
          </v:shape>
          <o:OLEObject Type="Embed" ProgID="Equation.DSMT4" ShapeID="_x0000_i1043" DrawAspect="Content" ObjectID="_1815998085" r:id="rId43"/>
        </w:object>
      </w:r>
      <w:r w:rsidR="00813E09" w:rsidRPr="004811C9">
        <w:rPr>
          <w:rFonts w:ascii="Times New Roman" w:hAnsi="Times New Roman" w:cs="Times New Roman"/>
        </w:rPr>
        <w:t xml:space="preserve"> </w:t>
      </w:r>
      <w:r w:rsidR="00E867D6" w:rsidRPr="004811C9">
        <w:rPr>
          <w:rFonts w:ascii="Times New Roman" w:eastAsia="Calibri" w:hAnsi="Times New Roman" w:cs="Times New Roman"/>
          <w:kern w:val="0"/>
          <w14:ligatures w14:val="none"/>
        </w:rPr>
        <w:t xml:space="preserve">Let </w:t>
      </w:r>
      <w:r w:rsidR="00DE3AEE" w:rsidRPr="004811C9">
        <w:rPr>
          <w:rFonts w:ascii="Times New Roman" w:eastAsia="Calibri" w:hAnsi="Times New Roman" w:cs="Times New Roman"/>
          <w:kern w:val="0"/>
          <w:position w:val="-6"/>
          <w14:ligatures w14:val="none"/>
        </w:rPr>
        <w:object w:dxaOrig="200" w:dyaOrig="220" w14:anchorId="2C3DA98B">
          <v:shape id="_x0000_i1044" type="#_x0000_t75" style="width:9.85pt;height:10.7pt" o:ole="" o:preferrelative="f">
            <v:imagedata r:id="rId44" o:title=""/>
            <o:lock v:ext="edit" aspectratio="f"/>
          </v:shape>
          <o:OLEObject Type="Embed" ProgID="Equation.DSMT4" ShapeID="_x0000_i1044" DrawAspect="Content" ObjectID="_1815998086" r:id="rId45"/>
        </w:object>
      </w:r>
      <w:r w:rsidR="00E867D6" w:rsidRPr="004811C9">
        <w:rPr>
          <w:rFonts w:ascii="Times New Roman" w:eastAsia="Calibri" w:hAnsi="Times New Roman" w:cs="Times New Roman"/>
          <w:kern w:val="0"/>
          <w:position w:val="-6"/>
          <w14:ligatures w14:val="none"/>
        </w:rPr>
        <w:t xml:space="preserve"> </w:t>
      </w:r>
      <w:r w:rsidR="00E867D6" w:rsidRPr="004811C9">
        <w:rPr>
          <w:rFonts w:ascii="Times New Roman" w:eastAsia="Calibri" w:hAnsi="Times New Roman" w:cs="Times New Roman"/>
          <w:kern w:val="0"/>
          <w14:ligatures w14:val="none"/>
        </w:rPr>
        <w:t xml:space="preserve">be the </w:t>
      </w:r>
      <w:r w:rsidR="00813E09" w:rsidRPr="004811C9">
        <w:rPr>
          <w:rFonts w:ascii="Times New Roman" w:eastAsia="Calibri" w:hAnsi="Times New Roman" w:cs="Times New Roman"/>
          <w:kern w:val="0"/>
          <w14:ligatures w14:val="none"/>
        </w:rPr>
        <w:t xml:space="preserve">column vector of </w:t>
      </w:r>
      <w:r w:rsidR="00E867D6" w:rsidRPr="004811C9">
        <w:rPr>
          <w:rFonts w:ascii="Times New Roman" w:eastAsia="Calibri" w:hAnsi="Times New Roman" w:cs="Times New Roman"/>
          <w:kern w:val="0"/>
          <w14:ligatures w14:val="none"/>
        </w:rPr>
        <w:t xml:space="preserve">parameters to be estimated: </w:t>
      </w:r>
      <w:r w:rsidR="00DE3AEE" w:rsidRPr="004811C9">
        <w:rPr>
          <w:rFonts w:ascii="Times New Roman" w:eastAsia="Calibri" w:hAnsi="Times New Roman" w:cs="Times New Roman"/>
          <w:kern w:val="0"/>
          <w:position w:val="-10"/>
          <w14:ligatures w14:val="none"/>
        </w:rPr>
        <w:object w:dxaOrig="1640" w:dyaOrig="320" w14:anchorId="549E0074">
          <v:shape id="_x0000_i1045" type="#_x0000_t75" style="width:81.85pt;height:15.85pt" o:ole="" o:preferrelative="f">
            <v:imagedata r:id="rId46" o:title=""/>
            <o:lock v:ext="edit" aspectratio="f"/>
          </v:shape>
          <o:OLEObject Type="Embed" ProgID="Equation.DSMT4" ShapeID="_x0000_i1045" DrawAspect="Content" ObjectID="_1815998087" r:id="rId47"/>
        </w:object>
      </w:r>
      <w:r w:rsidR="001A7861" w:rsidRPr="004811C9">
        <w:rPr>
          <w:rFonts w:ascii="Times New Roman" w:eastAsia="Calibri" w:hAnsi="Times New Roman" w:cs="Times New Roman"/>
          <w:kern w:val="0"/>
          <w14:ligatures w14:val="none"/>
        </w:rPr>
        <w:t xml:space="preserve"> </w:t>
      </w:r>
      <w:r w:rsidR="00FF5264" w:rsidRPr="004811C9">
        <w:rPr>
          <w:rFonts w:ascii="Times New Roman" w:hAnsi="Times New Roman" w:cs="Times New Roman"/>
        </w:rPr>
        <w:t>Using th</w:t>
      </w:r>
      <w:r w:rsidR="00813E09" w:rsidRPr="004811C9">
        <w:rPr>
          <w:rFonts w:ascii="Times New Roman" w:hAnsi="Times New Roman" w:cs="Times New Roman"/>
        </w:rPr>
        <w:t>e properties of the bivariate normal distribution</w:t>
      </w:r>
      <w:r w:rsidR="00FF5264" w:rsidRPr="004811C9">
        <w:rPr>
          <w:rFonts w:ascii="Times New Roman" w:hAnsi="Times New Roman" w:cs="Times New Roman"/>
        </w:rPr>
        <w:t xml:space="preserve">, the conditional distribution of </w:t>
      </w:r>
      <w:r w:rsidR="00C521C8" w:rsidRPr="004811C9">
        <w:rPr>
          <w:rFonts w:ascii="Times New Roman" w:hAnsi="Times New Roman" w:cs="Times New Roman"/>
          <w:position w:val="-14"/>
        </w:rPr>
        <w:object w:dxaOrig="340" w:dyaOrig="400" w14:anchorId="4F61CDCF">
          <v:shape id="_x0000_i1046" type="#_x0000_t75" style="width:15.85pt;height:19.7pt" o:ole="">
            <v:imagedata r:id="rId48" o:title=""/>
          </v:shape>
          <o:OLEObject Type="Embed" ProgID="Equation.DSMT4" ShapeID="_x0000_i1046" DrawAspect="Content" ObjectID="_1815998088" r:id="rId49"/>
        </w:object>
      </w:r>
      <w:r w:rsidR="001A7861" w:rsidRPr="004811C9">
        <w:rPr>
          <w:rFonts w:ascii="Times New Roman" w:hAnsi="Times New Roman" w:cs="Times New Roman"/>
        </w:rPr>
        <w:t xml:space="preserve"> </w:t>
      </w:r>
      <w:r w:rsidR="00C9031D" w:rsidRPr="004811C9">
        <w:rPr>
          <w:rFonts w:ascii="Times New Roman" w:eastAsia="Calibri" w:hAnsi="Times New Roman" w:cs="Times New Roman"/>
          <w:kern w:val="0"/>
          <w14:ligatures w14:val="none"/>
        </w:rPr>
        <w:t xml:space="preserve">given </w:t>
      </w:r>
      <w:r w:rsidR="0000369E" w:rsidRPr="004811C9">
        <w:rPr>
          <w:rFonts w:ascii="Times New Roman" w:eastAsia="Calibri" w:hAnsi="Times New Roman" w:cs="Times New Roman"/>
          <w:kern w:val="0"/>
          <w14:ligatures w14:val="none"/>
        </w:rPr>
        <w:t xml:space="preserve">the </w:t>
      </w:r>
      <w:r w:rsidR="002E0A52" w:rsidRPr="004811C9">
        <w:rPr>
          <w:rFonts w:ascii="Times New Roman" w:eastAsia="Calibri" w:hAnsi="Times New Roman" w:cs="Times New Roman"/>
          <w:kern w:val="0"/>
          <w14:ligatures w14:val="none"/>
        </w:rPr>
        <w:t>observed value</w:t>
      </w:r>
      <w:r w:rsidR="00DE3AEE">
        <w:rPr>
          <w:rFonts w:ascii="Times New Roman" w:eastAsia="Calibri" w:hAnsi="Times New Roman" w:cs="Times New Roman"/>
          <w:kern w:val="0"/>
          <w14:ligatures w14:val="none"/>
        </w:rPr>
        <w:t xml:space="preserve"> </w:t>
      </w:r>
      <w:r w:rsidR="00DE3AEE" w:rsidRPr="00DE3AEE">
        <w:rPr>
          <w:rFonts w:ascii="Times New Roman" w:eastAsia="Calibri" w:hAnsi="Times New Roman" w:cs="Times New Roman"/>
          <w:i/>
          <w:iCs/>
          <w:kern w:val="0"/>
          <w14:ligatures w14:val="none"/>
        </w:rPr>
        <w:t>g</w:t>
      </w:r>
      <w:r w:rsidR="009611EA" w:rsidRPr="004811C9">
        <w:rPr>
          <w:rFonts w:ascii="Times New Roman" w:eastAsia="Calibri" w:hAnsi="Times New Roman" w:cs="Times New Roman"/>
          <w:kern w:val="0"/>
          <w14:ligatures w14:val="none"/>
        </w:rPr>
        <w:t xml:space="preserve"> </w:t>
      </w:r>
      <w:r w:rsidR="002E0A52" w:rsidRPr="004811C9">
        <w:rPr>
          <w:rFonts w:ascii="Times New Roman" w:eastAsia="Calibri" w:hAnsi="Times New Roman" w:cs="Times New Roman"/>
          <w:kern w:val="0"/>
          <w14:ligatures w14:val="none"/>
        </w:rPr>
        <w:t>of the continuous outcome for the individual</w:t>
      </w:r>
      <w:r w:rsidR="00C521C8" w:rsidRPr="004811C9">
        <w:rPr>
          <w:rFonts w:ascii="Times New Roman" w:eastAsia="Calibri" w:hAnsi="Times New Roman" w:cs="Times New Roman"/>
          <w:kern w:val="0"/>
          <w14:ligatures w14:val="none"/>
        </w:rPr>
        <w:t>,</w:t>
      </w:r>
      <w:r w:rsidR="00C9031D" w:rsidRPr="004811C9">
        <w:rPr>
          <w:rFonts w:ascii="Times New Roman" w:eastAsia="Calibri" w:hAnsi="Times New Roman" w:cs="Times New Roman"/>
          <w:kern w:val="0"/>
          <w14:ligatures w14:val="none"/>
        </w:rPr>
        <w:t xml:space="preserve"> is normally distributed with mean </w:t>
      </w:r>
      <w:r w:rsidR="00DE3AEE" w:rsidRPr="004811C9">
        <w:rPr>
          <w:rFonts w:ascii="Times New Roman" w:eastAsia="Calibri" w:hAnsi="Times New Roman" w:cs="Times New Roman"/>
          <w:kern w:val="0"/>
          <w:position w:val="-14"/>
          <w14:ligatures w14:val="none"/>
        </w:rPr>
        <w:object w:dxaOrig="2659" w:dyaOrig="400" w14:anchorId="1806ECB5">
          <v:shape id="_x0000_i1047" type="#_x0000_t75" style="width:133.3pt;height:20.15pt" o:ole="">
            <v:imagedata r:id="rId50" o:title=""/>
          </v:shape>
          <o:OLEObject Type="Embed" ProgID="Equation.DSMT4" ShapeID="_x0000_i1047" DrawAspect="Content" ObjectID="_1815998089" r:id="rId51"/>
        </w:object>
      </w:r>
      <w:r w:rsidR="00C9031D" w:rsidRPr="004811C9">
        <w:rPr>
          <w:rFonts w:ascii="Times New Roman" w:eastAsia="Calibri" w:hAnsi="Times New Roman" w:cs="Times New Roman"/>
          <w:kern w:val="0"/>
          <w14:ligatures w14:val="none"/>
        </w:rPr>
        <w:t xml:space="preserve"> and variance </w:t>
      </w:r>
      <w:r w:rsidR="00DE3AEE" w:rsidRPr="004811C9">
        <w:rPr>
          <w:rFonts w:ascii="Times New Roman" w:hAnsi="Times New Roman" w:cs="Times New Roman"/>
          <w:position w:val="-16"/>
        </w:rPr>
        <w:object w:dxaOrig="1300" w:dyaOrig="440" w14:anchorId="5CB39AAC">
          <v:shape id="_x0000_i1048" type="#_x0000_t75" style="width:64.3pt;height:22.7pt" o:ole="" o:preferrelative="f">
            <v:imagedata r:id="rId52" o:title=""/>
            <o:lock v:ext="edit" aspectratio="f"/>
          </v:shape>
          <o:OLEObject Type="Embed" ProgID="Equation.DSMT4" ShapeID="_x0000_i1048" DrawAspect="Content" ObjectID="_1815998090" r:id="rId53"/>
        </w:object>
      </w:r>
      <w:r w:rsidR="00C9031D" w:rsidRPr="004811C9">
        <w:rPr>
          <w:rFonts w:ascii="Times New Roman" w:eastAsia="Calibri" w:hAnsi="Times New Roman" w:cs="Times New Roman"/>
          <w:kern w:val="0"/>
          <w14:ligatures w14:val="none"/>
        </w:rPr>
        <w:t xml:space="preserve">. </w:t>
      </w:r>
    </w:p>
    <w:p w14:paraId="73135C7F" w14:textId="21DE6BC4" w:rsidR="00E867D6" w:rsidRPr="004811C9" w:rsidRDefault="001A7861" w:rsidP="00AF40D6">
      <w:pPr>
        <w:spacing w:after="0" w:line="240" w:lineRule="auto"/>
        <w:ind w:firstLine="720"/>
        <w:jc w:val="both"/>
        <w:rPr>
          <w:rFonts w:ascii="Times New Roman" w:eastAsia="Calibri" w:hAnsi="Times New Roman" w:cs="Times New Roman"/>
          <w:kern w:val="0"/>
          <w14:ligatures w14:val="none"/>
        </w:rPr>
      </w:pPr>
      <w:r w:rsidRPr="004811C9">
        <w:rPr>
          <w:rFonts w:ascii="Times New Roman" w:eastAsia="Calibri" w:hAnsi="Times New Roman" w:cs="Times New Roman"/>
          <w:kern w:val="0"/>
          <w14:ligatures w14:val="none"/>
        </w:rPr>
        <w:t xml:space="preserve">For estimation, define </w:t>
      </w:r>
      <w:r w:rsidRPr="004811C9">
        <w:rPr>
          <w:rFonts w:ascii="Times New Roman" w:eastAsia="Calibri" w:hAnsi="Times New Roman" w:cs="Times New Roman"/>
          <w:i/>
          <w:iCs/>
          <w:kern w:val="0"/>
          <w14:ligatures w14:val="none"/>
        </w:rPr>
        <w:t>C</w:t>
      </w:r>
      <w:r w:rsidRPr="004811C9">
        <w:rPr>
          <w:rFonts w:ascii="Times New Roman" w:eastAsia="Calibri" w:hAnsi="Times New Roman" w:cs="Times New Roman"/>
          <w:kern w:val="0"/>
          <w14:ligatures w14:val="none"/>
        </w:rPr>
        <w:t xml:space="preserve"> as the set containing the individuals for whom </w:t>
      </w:r>
      <w:r w:rsidR="00DE3AEE" w:rsidRPr="004811C9">
        <w:rPr>
          <w:rFonts w:ascii="Times New Roman" w:hAnsi="Times New Roman" w:cs="Times New Roman"/>
          <w:position w:val="-14"/>
        </w:rPr>
        <w:object w:dxaOrig="780" w:dyaOrig="400" w14:anchorId="74C2ACD9">
          <v:shape id="_x0000_i1049" type="#_x0000_t75" style="width:39pt;height:20.15pt;mso-position-vertical:absolute" o:ole="" o:preferrelative="f">
            <v:imagedata r:id="rId54" o:title=""/>
            <o:lock v:ext="edit" aspectratio="f"/>
          </v:shape>
          <o:OLEObject Type="Embed" ProgID="Equation.DSMT4" ShapeID="_x0000_i1049" DrawAspect="Content" ObjectID="_1815998091" r:id="rId55"/>
        </w:object>
      </w:r>
      <w:r w:rsidRPr="004811C9">
        <w:rPr>
          <w:rFonts w:ascii="Times New Roman" w:hAnsi="Times New Roman" w:cs="Times New Roman"/>
        </w:rPr>
        <w:t xml:space="preserve">and </w:t>
      </w:r>
      <w:r w:rsidRPr="004811C9">
        <w:rPr>
          <w:rFonts w:ascii="Times New Roman" w:hAnsi="Times New Roman" w:cs="Times New Roman"/>
          <w:i/>
          <w:iCs/>
        </w:rPr>
        <w:t>D</w:t>
      </w:r>
      <w:r w:rsidRPr="004811C9">
        <w:rPr>
          <w:rFonts w:ascii="Times New Roman" w:hAnsi="Times New Roman" w:cs="Times New Roman"/>
        </w:rPr>
        <w:t xml:space="preserve"> as the set containing the individuals for whom </w:t>
      </w:r>
      <w:r w:rsidR="00DE3AEE" w:rsidRPr="004811C9">
        <w:rPr>
          <w:rFonts w:ascii="Times New Roman" w:hAnsi="Times New Roman" w:cs="Times New Roman"/>
          <w:position w:val="-14"/>
        </w:rPr>
        <w:object w:dxaOrig="760" w:dyaOrig="400" w14:anchorId="4C61E001">
          <v:shape id="_x0000_i1050" type="#_x0000_t75" style="width:38.15pt;height:20.15pt" o:ole="" o:preferrelative="f">
            <v:imagedata r:id="rId56" o:title=""/>
            <o:lock v:ext="edit" aspectratio="f"/>
          </v:shape>
          <o:OLEObject Type="Embed" ProgID="Equation.DSMT4" ShapeID="_x0000_i1050" DrawAspect="Content" ObjectID="_1815998092" r:id="rId57"/>
        </w:object>
      </w:r>
      <w:r w:rsidR="00301321" w:rsidRPr="004811C9">
        <w:rPr>
          <w:rFonts w:ascii="Times New Roman" w:eastAsia="Calibri" w:hAnsi="Times New Roman" w:cs="Times New Roman"/>
          <w:kern w:val="0"/>
          <w14:ligatures w14:val="none"/>
        </w:rPr>
        <w:t>Then, the joint likelihood function may be written as</w:t>
      </w:r>
      <w:r w:rsidR="000A6F58" w:rsidRPr="004811C9">
        <w:rPr>
          <w:rFonts w:ascii="Times New Roman" w:eastAsia="Calibri" w:hAnsi="Times New Roman" w:cs="Times New Roman"/>
          <w:kern w:val="0"/>
          <w14:ligatures w14:val="none"/>
        </w:rPr>
        <w:t xml:space="preserve">: </w:t>
      </w:r>
    </w:p>
    <w:p w14:paraId="31635C85" w14:textId="65E36768" w:rsidR="00301321" w:rsidRPr="004811C9" w:rsidRDefault="00DE3AEE" w:rsidP="00027FE5">
      <w:pPr>
        <w:pStyle w:val="MTDisplayEquation"/>
        <w:spacing w:before="120" w:after="120"/>
        <w:rPr>
          <w:rFonts w:cs="Times New Roman"/>
        </w:rPr>
      </w:pPr>
      <w:r w:rsidRPr="004811C9">
        <w:rPr>
          <w:rFonts w:cs="Times New Roman"/>
          <w:position w:val="-34"/>
        </w:rPr>
        <w:object w:dxaOrig="5539" w:dyaOrig="800" w14:anchorId="4D939260">
          <v:shape id="_x0000_i1051" type="#_x0000_t75" style="width:277.7pt;height:39.85pt" o:ole="">
            <v:imagedata r:id="rId58" o:title=""/>
          </v:shape>
          <o:OLEObject Type="Embed" ProgID="Equation.DSMT4" ShapeID="_x0000_i1051" DrawAspect="Content" ObjectID="_1815998093" r:id="rId59"/>
        </w:object>
      </w:r>
      <w:r w:rsidR="00301321" w:rsidRPr="004811C9">
        <w:rPr>
          <w:rFonts w:cs="Times New Roman"/>
        </w:rPr>
        <w:tab/>
      </w:r>
      <w:r w:rsidR="002972F3" w:rsidRPr="004811C9">
        <w:rPr>
          <w:rFonts w:cs="Times New Roman"/>
        </w:rPr>
        <w:fldChar w:fldCharType="begin"/>
      </w:r>
      <w:r w:rsidR="002972F3" w:rsidRPr="004811C9">
        <w:rPr>
          <w:rFonts w:cs="Times New Roman"/>
        </w:rPr>
        <w:instrText xml:space="preserve"> MACROBUTTON MTPlaceRef \* MERGEFORMAT </w:instrText>
      </w:r>
      <w:r w:rsidR="002972F3" w:rsidRPr="004811C9">
        <w:rPr>
          <w:rFonts w:cs="Times New Roman"/>
        </w:rPr>
        <w:fldChar w:fldCharType="begin"/>
      </w:r>
      <w:r w:rsidR="002972F3" w:rsidRPr="004811C9">
        <w:rPr>
          <w:rFonts w:cs="Times New Roman"/>
        </w:rPr>
        <w:instrText xml:space="preserve"> SEQ MTEqn \h \* MERGEFORMAT </w:instrText>
      </w:r>
      <w:r w:rsidR="002972F3" w:rsidRPr="004811C9">
        <w:rPr>
          <w:rFonts w:cs="Times New Roman"/>
        </w:rPr>
        <w:fldChar w:fldCharType="end"/>
      </w:r>
      <w:r w:rsidR="002972F3" w:rsidRPr="004811C9">
        <w:rPr>
          <w:rFonts w:cs="Times New Roman"/>
        </w:rPr>
        <w:instrText>(</w:instrText>
      </w:r>
      <w:r w:rsidR="002972F3" w:rsidRPr="004811C9">
        <w:rPr>
          <w:rFonts w:cs="Times New Roman"/>
        </w:rPr>
        <w:fldChar w:fldCharType="begin"/>
      </w:r>
      <w:r w:rsidR="002972F3" w:rsidRPr="004811C9">
        <w:rPr>
          <w:rFonts w:cs="Times New Roman"/>
        </w:rPr>
        <w:instrText xml:space="preserve"> SEQ MTEqn \c \* Arabic \* MERGEFORMAT </w:instrText>
      </w:r>
      <w:r w:rsidR="002972F3" w:rsidRPr="004811C9">
        <w:rPr>
          <w:rFonts w:cs="Times New Roman"/>
        </w:rPr>
        <w:fldChar w:fldCharType="separate"/>
      </w:r>
      <w:r w:rsidR="000B3576">
        <w:rPr>
          <w:rFonts w:cs="Times New Roman"/>
          <w:noProof/>
        </w:rPr>
        <w:instrText>3</w:instrText>
      </w:r>
      <w:r w:rsidR="002972F3" w:rsidRPr="004811C9">
        <w:rPr>
          <w:rFonts w:cs="Times New Roman"/>
        </w:rPr>
        <w:fldChar w:fldCharType="end"/>
      </w:r>
      <w:r w:rsidR="002972F3" w:rsidRPr="004811C9">
        <w:rPr>
          <w:rFonts w:cs="Times New Roman"/>
        </w:rPr>
        <w:instrText>)</w:instrText>
      </w:r>
      <w:r w:rsidR="002972F3" w:rsidRPr="004811C9">
        <w:rPr>
          <w:rFonts w:cs="Times New Roman"/>
        </w:rPr>
        <w:fldChar w:fldCharType="end"/>
      </w:r>
    </w:p>
    <w:p w14:paraId="352E5585" w14:textId="2CE975D3" w:rsidR="00301321" w:rsidRPr="004811C9" w:rsidRDefault="00C3536F" w:rsidP="00027FE5">
      <w:pPr>
        <w:spacing w:after="0" w:line="240" w:lineRule="auto"/>
        <w:jc w:val="both"/>
        <w:rPr>
          <w:rFonts w:ascii="Times New Roman" w:hAnsi="Times New Roman" w:cs="Times New Roman"/>
        </w:rPr>
      </w:pPr>
      <w:r w:rsidRPr="004811C9">
        <w:rPr>
          <w:rFonts w:ascii="Times New Roman" w:hAnsi="Times New Roman" w:cs="Times New Roman"/>
        </w:rPr>
        <w:t xml:space="preserve">where </w:t>
      </w:r>
      <w:r w:rsidR="00DE3AEE" w:rsidRPr="004811C9">
        <w:rPr>
          <w:rFonts w:ascii="Times New Roman" w:hAnsi="Times New Roman" w:cs="Times New Roman"/>
          <w:position w:val="-10"/>
        </w:rPr>
        <w:object w:dxaOrig="420" w:dyaOrig="320" w14:anchorId="54AE0294">
          <v:shape id="_x0000_i1052" type="#_x0000_t75" style="width:21pt;height:15.85pt" o:ole="" o:preferrelative="f">
            <v:imagedata r:id="rId60" o:title=""/>
            <o:lock v:ext="edit" aspectratio="f"/>
          </v:shape>
          <o:OLEObject Type="Embed" ProgID="Equation.DSMT4" ShapeID="_x0000_i1052" DrawAspect="Content" ObjectID="_1815998094" r:id="rId61"/>
        </w:object>
      </w:r>
      <w:r w:rsidR="009611EA" w:rsidRPr="004811C9">
        <w:rPr>
          <w:rFonts w:ascii="Times New Roman" w:hAnsi="Times New Roman" w:cs="Times New Roman"/>
        </w:rPr>
        <w:t xml:space="preserve"> </w:t>
      </w:r>
      <w:r w:rsidR="00DE3AEE">
        <w:rPr>
          <w:rFonts w:ascii="Times New Roman" w:hAnsi="Times New Roman" w:cs="Times New Roman"/>
        </w:rPr>
        <w:t xml:space="preserve">and </w:t>
      </w:r>
      <w:r w:rsidR="00DE3AEE" w:rsidRPr="004811C9">
        <w:rPr>
          <w:rFonts w:ascii="Times New Roman" w:hAnsi="Times New Roman" w:cs="Times New Roman"/>
          <w:position w:val="-10"/>
        </w:rPr>
        <w:object w:dxaOrig="480" w:dyaOrig="320" w14:anchorId="10E58BFB">
          <v:shape id="_x0000_i1053" type="#_x0000_t75" style="width:24pt;height:15.85pt" o:ole="" o:preferrelative="f">
            <v:imagedata r:id="rId62" o:title=""/>
            <o:lock v:ext="edit" aspectratio="f"/>
          </v:shape>
          <o:OLEObject Type="Embed" ProgID="Equation.DSMT4" ShapeID="_x0000_i1053" DrawAspect="Content" ObjectID="_1815998095" r:id="rId63"/>
        </w:object>
      </w:r>
      <w:r w:rsidR="00DE3AEE">
        <w:rPr>
          <w:rFonts w:ascii="Times New Roman" w:hAnsi="Times New Roman" w:cs="Times New Roman"/>
        </w:rPr>
        <w:t xml:space="preserve"> </w:t>
      </w:r>
      <w:r w:rsidR="009611EA" w:rsidRPr="004811C9">
        <w:rPr>
          <w:rFonts w:ascii="Times New Roman" w:hAnsi="Times New Roman" w:cs="Times New Roman"/>
        </w:rPr>
        <w:t xml:space="preserve">represent the probability density function and cumulative distribution function, respectively, of the univariate standard normal distribution. </w:t>
      </w:r>
      <w:r w:rsidR="000F3AA0" w:rsidRPr="004811C9">
        <w:rPr>
          <w:rFonts w:ascii="Times New Roman" w:hAnsi="Times New Roman" w:cs="Times New Roman"/>
        </w:rPr>
        <w:t xml:space="preserve"> </w:t>
      </w:r>
    </w:p>
    <w:p w14:paraId="7F3748EB" w14:textId="77777777" w:rsidR="00E867D6" w:rsidRPr="004811C9" w:rsidRDefault="00E867D6" w:rsidP="00027FE5">
      <w:pPr>
        <w:spacing w:after="0" w:line="240" w:lineRule="auto"/>
        <w:jc w:val="both"/>
        <w:rPr>
          <w:rFonts w:ascii="Times New Roman" w:hAnsi="Times New Roman" w:cs="Times New Roman"/>
        </w:rPr>
      </w:pPr>
    </w:p>
    <w:p w14:paraId="011F5BD8" w14:textId="08FFE136" w:rsidR="005A012C" w:rsidRPr="004811C9" w:rsidRDefault="005A012C" w:rsidP="00C94C8A">
      <w:pPr>
        <w:keepNext/>
        <w:keepLines/>
        <w:spacing w:after="0" w:line="240" w:lineRule="auto"/>
        <w:jc w:val="both"/>
        <w:rPr>
          <w:rFonts w:ascii="Times New Roman" w:hAnsi="Times New Roman" w:cs="Times New Roman"/>
          <w:b/>
          <w:bCs/>
        </w:rPr>
      </w:pPr>
      <w:r w:rsidRPr="004811C9">
        <w:rPr>
          <w:rFonts w:ascii="Times New Roman" w:hAnsi="Times New Roman" w:cs="Times New Roman"/>
          <w:b/>
          <w:bCs/>
        </w:rPr>
        <w:t>4. RESULTS</w:t>
      </w:r>
    </w:p>
    <w:p w14:paraId="78560E2A" w14:textId="438EE69A" w:rsidR="001E1DAE" w:rsidRPr="004811C9" w:rsidRDefault="007A7AFA" w:rsidP="00C94C8A">
      <w:pPr>
        <w:keepNext/>
        <w:keepLines/>
        <w:spacing w:after="0" w:line="240" w:lineRule="auto"/>
        <w:jc w:val="both"/>
        <w:rPr>
          <w:rFonts w:ascii="Times New Roman" w:hAnsi="Times New Roman" w:cs="Times New Roman"/>
        </w:rPr>
      </w:pPr>
      <w:r w:rsidRPr="004811C9">
        <w:rPr>
          <w:rFonts w:ascii="Times New Roman" w:hAnsi="Times New Roman" w:cs="Times New Roman"/>
        </w:rPr>
        <w:t xml:space="preserve">The final model specification, shown in Table 2, was developed based on an iterative process of including exogenous variables in various forms </w:t>
      </w:r>
      <w:r w:rsidR="005C6E56" w:rsidRPr="004811C9">
        <w:rPr>
          <w:rFonts w:ascii="Times New Roman" w:hAnsi="Times New Roman" w:cs="Times New Roman"/>
        </w:rPr>
        <w:t xml:space="preserve">based on statistical fit. A </w:t>
      </w:r>
      <w:r w:rsidR="004845A6" w:rsidRPr="004811C9">
        <w:rPr>
          <w:rFonts w:ascii="Times New Roman" w:hAnsi="Times New Roman" w:cs="Times New Roman"/>
        </w:rPr>
        <w:t>variety of interaction effects between sociodemographic</w:t>
      </w:r>
      <w:r w:rsidR="00AF40D6" w:rsidRPr="004811C9">
        <w:rPr>
          <w:rFonts w:ascii="Times New Roman" w:hAnsi="Times New Roman" w:cs="Times New Roman"/>
        </w:rPr>
        <w:t xml:space="preserve"> characteristics</w:t>
      </w:r>
      <w:r w:rsidR="004845A6" w:rsidRPr="004811C9">
        <w:rPr>
          <w:rFonts w:ascii="Times New Roman" w:hAnsi="Times New Roman" w:cs="Times New Roman"/>
        </w:rPr>
        <w:t xml:space="preserve"> and travel contexts were also explored. A </w:t>
      </w:r>
      <w:r w:rsidR="005C6E56" w:rsidRPr="004811C9">
        <w:rPr>
          <w:rFonts w:ascii="Times New Roman" w:hAnsi="Times New Roman" w:cs="Times New Roman"/>
        </w:rPr>
        <w:t xml:space="preserve">t-statistic threshold of 1.65 corresponding to a 0.1 level of significance or 90% confidence level was used to retain variables during this </w:t>
      </w:r>
      <w:r w:rsidR="00842531" w:rsidRPr="004811C9">
        <w:rPr>
          <w:rFonts w:ascii="Times New Roman" w:hAnsi="Times New Roman" w:cs="Times New Roman"/>
        </w:rPr>
        <w:t>specification</w:t>
      </w:r>
      <w:r w:rsidR="005C6E56" w:rsidRPr="004811C9">
        <w:rPr>
          <w:rFonts w:ascii="Times New Roman" w:hAnsi="Times New Roman" w:cs="Times New Roman"/>
        </w:rPr>
        <w:t xml:space="preserve"> process. </w:t>
      </w:r>
      <w:r w:rsidR="00AF1221" w:rsidRPr="004811C9">
        <w:rPr>
          <w:rFonts w:ascii="Times New Roman" w:hAnsi="Times New Roman" w:cs="Times New Roman"/>
        </w:rPr>
        <w:t>The main estimation results are discussed next in Section 4.1, followed by a discussion of model fit in Section 4.2</w:t>
      </w:r>
      <w:r w:rsidR="008950B1" w:rsidRPr="004811C9">
        <w:rPr>
          <w:rFonts w:ascii="Times New Roman" w:hAnsi="Times New Roman" w:cs="Times New Roman"/>
        </w:rPr>
        <w:t>.</w:t>
      </w:r>
      <w:r w:rsidR="00D3053F" w:rsidRPr="004811C9">
        <w:rPr>
          <w:rFonts w:ascii="Times New Roman" w:hAnsi="Times New Roman" w:cs="Times New Roman"/>
        </w:rPr>
        <w:t xml:space="preserve"> In the case of discrete exogenous variables, the base category i</w:t>
      </w:r>
      <w:r w:rsidR="00AF40D6" w:rsidRPr="004811C9">
        <w:rPr>
          <w:rFonts w:ascii="Times New Roman" w:hAnsi="Times New Roman" w:cs="Times New Roman"/>
        </w:rPr>
        <w:t>s</w:t>
      </w:r>
      <w:r w:rsidR="00D3053F" w:rsidRPr="004811C9">
        <w:rPr>
          <w:rFonts w:ascii="Times New Roman" w:hAnsi="Times New Roman" w:cs="Times New Roman"/>
        </w:rPr>
        <w:t xml:space="preserve"> provided in parenthesis. A</w:t>
      </w:r>
      <w:r w:rsidR="0060471C" w:rsidRPr="004811C9">
        <w:rPr>
          <w:rFonts w:ascii="Times New Roman" w:hAnsi="Times New Roman" w:cs="Times New Roman"/>
        </w:rPr>
        <w:t xml:space="preserve"> ‘</w:t>
      </w:r>
      <w:r w:rsidR="00DE3AEE">
        <w:rPr>
          <w:rFonts w:ascii="Times New Roman" w:hAnsi="Times New Roman" w:cs="Times New Roman"/>
        </w:rPr>
        <w:t>--</w:t>
      </w:r>
      <w:r w:rsidR="0060471C" w:rsidRPr="004811C9">
        <w:rPr>
          <w:rFonts w:ascii="Times New Roman" w:hAnsi="Times New Roman" w:cs="Times New Roman"/>
        </w:rPr>
        <w:t>’ entry</w:t>
      </w:r>
      <w:r w:rsidR="00D3053F" w:rsidRPr="004811C9">
        <w:rPr>
          <w:rFonts w:ascii="Times New Roman" w:hAnsi="Times New Roman" w:cs="Times New Roman"/>
        </w:rPr>
        <w:t xml:space="preserve"> for a coefficient in a specific column indicates that the corresponding row variable does not significantly impact the column endogenous outcome.  </w:t>
      </w:r>
    </w:p>
    <w:p w14:paraId="429A2F84" w14:textId="77777777" w:rsidR="001E1DAE" w:rsidRPr="004811C9" w:rsidRDefault="001E1DAE" w:rsidP="00027FE5">
      <w:pPr>
        <w:spacing w:after="0" w:line="240" w:lineRule="auto"/>
        <w:jc w:val="both"/>
        <w:rPr>
          <w:rFonts w:ascii="Times New Roman" w:hAnsi="Times New Roman" w:cs="Times New Roman"/>
          <w:b/>
          <w:bCs/>
        </w:rPr>
      </w:pPr>
    </w:p>
    <w:p w14:paraId="778B30FB" w14:textId="0342566E" w:rsidR="00D54AAE" w:rsidRPr="004811C9" w:rsidRDefault="0095144A" w:rsidP="00AC5410">
      <w:pPr>
        <w:pStyle w:val="ListParagraph"/>
        <w:numPr>
          <w:ilvl w:val="1"/>
          <w:numId w:val="9"/>
        </w:numPr>
        <w:spacing w:after="0" w:line="240" w:lineRule="auto"/>
        <w:jc w:val="both"/>
        <w:rPr>
          <w:rFonts w:ascii="Times New Roman" w:hAnsi="Times New Roman" w:cs="Times New Roman"/>
          <w:b/>
          <w:bCs/>
        </w:rPr>
      </w:pPr>
      <w:r w:rsidRPr="004811C9">
        <w:rPr>
          <w:rFonts w:ascii="Times New Roman" w:hAnsi="Times New Roman" w:cs="Times New Roman"/>
          <w:b/>
          <w:bCs/>
        </w:rPr>
        <w:t>Main Estimation Results</w:t>
      </w:r>
    </w:p>
    <w:p w14:paraId="59F3B418" w14:textId="2EDF5474" w:rsidR="00D54AAE" w:rsidRPr="00C94C8A" w:rsidRDefault="00AF40D6" w:rsidP="00AF40D6">
      <w:pPr>
        <w:spacing w:after="0" w:line="240" w:lineRule="auto"/>
        <w:jc w:val="both"/>
        <w:rPr>
          <w:rFonts w:ascii="Times New Roman" w:hAnsi="Times New Roman" w:cs="Times New Roman"/>
          <w:i/>
          <w:iCs/>
        </w:rPr>
      </w:pPr>
      <w:r w:rsidRPr="00C94C8A">
        <w:rPr>
          <w:rFonts w:ascii="Times New Roman" w:hAnsi="Times New Roman" w:cs="Times New Roman"/>
          <w:i/>
          <w:iCs/>
        </w:rPr>
        <w:t xml:space="preserve">4.1.1 </w:t>
      </w:r>
      <w:r w:rsidR="00D54AAE" w:rsidRPr="00C94C8A">
        <w:rPr>
          <w:rFonts w:ascii="Times New Roman" w:hAnsi="Times New Roman" w:cs="Times New Roman"/>
          <w:i/>
          <w:iCs/>
        </w:rPr>
        <w:t>Effects of Individual and Household Characteristics</w:t>
      </w:r>
    </w:p>
    <w:p w14:paraId="45C4B202" w14:textId="72EA68BF" w:rsidR="0092171A" w:rsidRPr="004811C9" w:rsidRDefault="007C1B2D" w:rsidP="00AF40D6">
      <w:pPr>
        <w:pStyle w:val="NormalWeb"/>
        <w:spacing w:before="0" w:beforeAutospacing="0" w:after="0" w:afterAutospacing="0"/>
        <w:jc w:val="both"/>
      </w:pPr>
      <w:r w:rsidRPr="004811C9">
        <w:t xml:space="preserve">The results in Table 2 show that </w:t>
      </w:r>
      <w:r w:rsidR="00C3277D" w:rsidRPr="004811C9">
        <w:t>women</w:t>
      </w:r>
      <w:r w:rsidR="0066242C" w:rsidRPr="004811C9">
        <w:t>, relative to men,</w:t>
      </w:r>
      <w:r w:rsidR="00C3277D" w:rsidRPr="004811C9">
        <w:t xml:space="preserve"> have a </w:t>
      </w:r>
      <w:r w:rsidR="00842531" w:rsidRPr="004811C9">
        <w:t>higher</w:t>
      </w:r>
      <w:r w:rsidR="00F00F40" w:rsidRPr="004811C9">
        <w:t xml:space="preserve"> </w:t>
      </w:r>
      <w:r w:rsidR="005A5790" w:rsidRPr="004811C9">
        <w:t>WTP</w:t>
      </w:r>
      <w:r w:rsidR="00C3277D" w:rsidRPr="004811C9">
        <w:t xml:space="preserve"> overall</w:t>
      </w:r>
      <w:r w:rsidR="008E2D3E" w:rsidRPr="004811C9">
        <w:t xml:space="preserve"> and a higher </w:t>
      </w:r>
      <w:proofErr w:type="spellStart"/>
      <w:r w:rsidR="00F4773F" w:rsidRPr="004811C9">
        <w:rPr>
          <w:i/>
        </w:rPr>
        <w:t>cVTTS</w:t>
      </w:r>
      <w:proofErr w:type="spellEnd"/>
      <w:r w:rsidR="008E2D3E" w:rsidRPr="004811C9">
        <w:t xml:space="preserve"> for work or education trips</w:t>
      </w:r>
      <w:r w:rsidR="00127306" w:rsidRPr="004811C9">
        <w:t xml:space="preserve">, while </w:t>
      </w:r>
      <w:r w:rsidRPr="004811C9">
        <w:t xml:space="preserve">also </w:t>
      </w:r>
      <w:r w:rsidR="00127306" w:rsidRPr="004811C9">
        <w:t xml:space="preserve">exhibiting a lower </w:t>
      </w:r>
      <w:proofErr w:type="spellStart"/>
      <w:r w:rsidR="00F4773F" w:rsidRPr="004811C9">
        <w:rPr>
          <w:i/>
        </w:rPr>
        <w:t>cVTTS</w:t>
      </w:r>
      <w:proofErr w:type="spellEnd"/>
      <w:r w:rsidR="00127306" w:rsidRPr="004811C9">
        <w:t xml:space="preserve"> for maintenance and leisure trip</w:t>
      </w:r>
      <w:r w:rsidR="0066242C" w:rsidRPr="004811C9">
        <w:t>s</w:t>
      </w:r>
      <w:r w:rsidR="00127306" w:rsidRPr="004811C9">
        <w:t xml:space="preserve">. </w:t>
      </w:r>
      <w:r w:rsidR="00F00F40" w:rsidRPr="004811C9">
        <w:t>A greater willingness to pay for travel time savings overall</w:t>
      </w:r>
      <w:r w:rsidR="0066242C" w:rsidRPr="004811C9">
        <w:t xml:space="preserve"> among women, and a higher </w:t>
      </w:r>
      <w:proofErr w:type="spellStart"/>
      <w:r w:rsidR="00F4773F" w:rsidRPr="004811C9">
        <w:rPr>
          <w:i/>
        </w:rPr>
        <w:t>cVTTS</w:t>
      </w:r>
      <w:proofErr w:type="spellEnd"/>
      <w:r w:rsidR="00F00F40" w:rsidRPr="004811C9">
        <w:t xml:space="preserve"> </w:t>
      </w:r>
      <w:r w:rsidR="0066242C" w:rsidRPr="004811C9">
        <w:t xml:space="preserve">for work/education trips for </w:t>
      </w:r>
      <w:r w:rsidR="00F00F40" w:rsidRPr="004811C9">
        <w:t>women</w:t>
      </w:r>
      <w:r w:rsidR="0066242C" w:rsidRPr="004811C9">
        <w:t>,</w:t>
      </w:r>
      <w:r w:rsidR="00F00F40" w:rsidRPr="004811C9">
        <w:t xml:space="preserve"> may reflect the </w:t>
      </w:r>
      <w:r w:rsidR="005F0BFE" w:rsidRPr="004811C9">
        <w:t xml:space="preserve">time poverty effects among women who have to </w:t>
      </w:r>
      <w:r w:rsidR="00F00F40" w:rsidRPr="004811C9">
        <w:t>balanc</w:t>
      </w:r>
      <w:r w:rsidR="005F0BFE" w:rsidRPr="004811C9">
        <w:t>e</w:t>
      </w:r>
      <w:r w:rsidR="00F00F40" w:rsidRPr="004811C9">
        <w:t xml:space="preserve"> ho</w:t>
      </w:r>
      <w:r w:rsidR="005F0BFE" w:rsidRPr="004811C9">
        <w:t xml:space="preserve">usehold </w:t>
      </w:r>
      <w:r w:rsidR="00F00F40" w:rsidRPr="004811C9">
        <w:t>responsibilities with work</w:t>
      </w:r>
      <w:r w:rsidR="005F0BFE" w:rsidRPr="004811C9">
        <w:t xml:space="preserve">/education pursuits </w:t>
      </w:r>
      <w:r w:rsidR="004C2DD7" w:rsidRPr="004811C9">
        <w:fldChar w:fldCharType="begin"/>
      </w:r>
      <w:r w:rsidR="004C2DD7" w:rsidRPr="004811C9">
        <w:instrText xml:space="preserve"> ADDIN ZOTERO_ITEM CSL_CITATION {"citationID":"ZURiI81F","properties":{"formattedCitation":"(George and Shaji, 2024)","plainCitation":"(George and Shaji, 2024)","noteIndex":0},"citationItems":[{"id":5053,"uris":["http://zotero.org/users/12832277/items/J3B4CPWX"],"itemData":{"id":5053,"type":"article-journal","abstract":"This study makes an effort to calculate the economic worth of the unpaid domestic work that Indian housewives perform but which is not included in national income statistics. Taking measure the number of hours spent on household tasks like cooking, cleaning, childcare, eldercare, shopping, etc. using time-use surveys. Based on the female labor force participation rate of around 25%, we estimate that over 90 million Indian women are full-time homemakers. We use the opportunity cost and replacement wage methods to impute a hypothetical salary to this unpaid work. The opportunity cost technique determines the value of housekeeping by calculating the potential money lost by not working. The replacement wage approach calculates the cost of hiring someone to conduct domestic work and then assigns a marketequivalent remuneration rate to those chores. We calculate the total annual value of unpaid household labor by taking into account the number of housewives, the average number of hours worked, and imputed wage rates that have been adjusted for India's economic circumstances. According to our calculations, unpaid labor accounts for more than 30% of India's GDP, which is a significant underreporting of the sector's contribution to economic welfare and production. Failing to account for it results in the systemic economic exclusion of women, depriving them of bargaining power and perpetuating gender inequality. Thus, we present policy recommendations like subsidized child/elder care infrastructure, tax incentives for hiring domestic help, and financial literacy programs for women focused on saving, investing and entrepreneurship. The low proportion of female workforce involvement due to family responsibilities, rigid gender norms, patriarchal traditions, the idea that housekeeping is intrinsically feminine, and the lack of female political influence all contribute to India's undervaluation of unpaid labor. These deeply embedded value structures must shift if Indian housewives are to become economically and socially autonomous. This research underscores the need to make unpaid household labor visible through methodologies like time-use surveys and satellite accounts. Integrating its value into national accounts can positively impact budgets, planning decisions, poverty measurements, and policies promoting inclusive growth. Our monetary valuation aims to highlight how leveraging women’s productive potential by alleviating the disproportionate burden of unpaid work could unlock trillions in economic value.","container-title":"Partners Universal Innovative Research Publication","DOI":"10.5281/zenodo.11650647","issue":"3","language":"en","license":"Copyright (c) 2024","note":"number: 3","page":"38-56","source":"puirp.com","title":"Unpaid Labor's Unaccounted Value: Estimating the Economic Worth of Indian Housework","volume":"2","author":[{"family":"George","given":"A. Shaji"},{"family":"Shaji","given":"Tina"}],"issued":{"date-parts":[["2024",6,25]]}}}],"schema":"https://github.com/citation-style-language/schema/raw/master/csl-citation.json"} </w:instrText>
      </w:r>
      <w:r w:rsidR="004C2DD7" w:rsidRPr="004811C9">
        <w:fldChar w:fldCharType="separate"/>
      </w:r>
      <w:r w:rsidR="004C2DD7" w:rsidRPr="004811C9">
        <w:t>(George and Shaji, 2024)</w:t>
      </w:r>
      <w:r w:rsidR="004C2DD7" w:rsidRPr="004811C9">
        <w:fldChar w:fldCharType="end"/>
      </w:r>
      <w:r w:rsidR="005F0BFE" w:rsidRPr="004811C9">
        <w:t xml:space="preserve">. </w:t>
      </w:r>
      <w:r w:rsidR="004845A6" w:rsidRPr="004811C9">
        <w:t xml:space="preserve">The lower </w:t>
      </w:r>
      <w:proofErr w:type="spellStart"/>
      <w:r w:rsidR="004845A6" w:rsidRPr="004811C9">
        <w:rPr>
          <w:i/>
        </w:rPr>
        <w:t>cVTTS</w:t>
      </w:r>
      <w:proofErr w:type="spellEnd"/>
      <w:r w:rsidR="004845A6" w:rsidRPr="004811C9">
        <w:rPr>
          <w:i/>
        </w:rPr>
        <w:t xml:space="preserve"> </w:t>
      </w:r>
      <w:r w:rsidR="004845A6" w:rsidRPr="004811C9">
        <w:rPr>
          <w:iCs/>
        </w:rPr>
        <w:t>among w</w:t>
      </w:r>
      <w:r w:rsidR="004845A6" w:rsidRPr="004811C9">
        <w:t xml:space="preserve">omen for maintenance pursuits may be a convergence of multiple reasons, including (a) </w:t>
      </w:r>
      <w:r w:rsidR="00F00F40" w:rsidRPr="004811C9">
        <w:t xml:space="preserve">the </w:t>
      </w:r>
      <w:r w:rsidR="0066242C" w:rsidRPr="004811C9">
        <w:t xml:space="preserve">gendered </w:t>
      </w:r>
      <w:r w:rsidR="005F0BFE" w:rsidRPr="004811C9">
        <w:t xml:space="preserve">societal norms and expectations of women as being responsible for maintenance activities, </w:t>
      </w:r>
      <w:r w:rsidR="004845A6" w:rsidRPr="004811C9">
        <w:t xml:space="preserve">(b) </w:t>
      </w:r>
      <w:r w:rsidR="005F0BFE" w:rsidRPr="004811C9">
        <w:t xml:space="preserve">the non-income generating nature of </w:t>
      </w:r>
      <w:r w:rsidR="00823510" w:rsidRPr="004811C9">
        <w:t>maintenance</w:t>
      </w:r>
      <w:r w:rsidR="005F0BFE" w:rsidRPr="004811C9">
        <w:t xml:space="preserve"> pursuits, and </w:t>
      </w:r>
      <w:r w:rsidR="004845A6" w:rsidRPr="004811C9">
        <w:t xml:space="preserve">(c) </w:t>
      </w:r>
      <w:r w:rsidR="005F0BFE" w:rsidRPr="004811C9">
        <w:t xml:space="preserve">the typically lower economic bargaining power of women in households </w:t>
      </w:r>
      <w:r w:rsidR="004845A6" w:rsidRPr="004811C9">
        <w:t xml:space="preserve">that may </w:t>
      </w:r>
      <w:r w:rsidR="005F0BFE" w:rsidRPr="004811C9">
        <w:t>make it difficult</w:t>
      </w:r>
      <w:r w:rsidR="004845A6" w:rsidRPr="004811C9">
        <w:t xml:space="preserve"> </w:t>
      </w:r>
      <w:r w:rsidR="005F0BFE" w:rsidRPr="004811C9">
        <w:t xml:space="preserve">to justify expenditures to lower travel time </w:t>
      </w:r>
      <w:r w:rsidRPr="004811C9">
        <w:t xml:space="preserve">for </w:t>
      </w:r>
      <w:r w:rsidR="005F0BFE" w:rsidRPr="004811C9">
        <w:t>maintenance activities</w:t>
      </w:r>
      <w:r w:rsidR="004845A6" w:rsidRPr="004811C9">
        <w:t xml:space="preserve"> </w:t>
      </w:r>
      <w:r w:rsidR="004C2DD7" w:rsidRPr="004811C9">
        <w:fldChar w:fldCharType="begin"/>
      </w:r>
      <w:r w:rsidR="004C2DD7" w:rsidRPr="004811C9">
        <w:instrText xml:space="preserve"> ADDIN ZOTERO_ITEM CSL_CITATION {"citationID":"ZnBGLzj2","properties":{"formattedCitation":"(Borah Hazarika and Das, 2021; Deshpande and Kabeer, 2024)","plainCitation":"(Borah Hazarika and Das, 2021; Deshpande and Kabeer, 2024)","noteIndex":0},"citationItems":[{"id":5088,"uris":["http://zotero.org/users/12832277/items/TUQ7HA3V"],"itemData":{"id":5088,"type":"article-journal","abstract":"The Covid-19 pandemic and the strategies implemented to deal with it have had economic and societal repercussions all over the world. In India, a nationwide lockdown was initiated on 25 March 2020 which continued in a diluted form as we were conducting the interviews for the paper in July 2020. The lockdown brought activities outside the home to a standstill and people were expected to stay indoors in order to ensure social distancing and break the chain of infection. The lockdown sparked its own problems and triggered discussions on issues including economic hardship and domestic violence. The question of how domestic responsibilities are shared among adults in families has also come to the forefront of debate. As hired part-time help was discontinued under lockdown, parents who had hitherto outsourced childcare and housework were suddenly left to fend for themselves. This article attempts to explore the manner in which such unpaid domestic responsibilities, especially childcare, were shared between parents in middle-class homes. The gendered nature of this division of housework and care work, and its varied implications on the paid work and careers of mothers and fathers, is the focus of inquiry.","container-title":"Journal of Gender Studies","DOI":"10.1080/09589236.2020.1863202","ISSN":"0958-9236","issue":"4","note":"publisher: Routledge\n_eprint: https://doi.org/10.1080/09589236.2020.1863202","page":"429-439","source":"Taylor and Francis+NEJM","title":"Paid and Unpaid Work During the COVID-19 Pandemic: A Study of the Gendered Division of Domestic Responsibilities During Lockdown","volume":"30","author":[{"family":"Borah Hazarika","given":"Obja"},{"family":"Das","given":"Sarmistha"}],"issued":{"date-parts":[["2021",5,19]]}}},{"id":5085,"uris":["http://zotero.org/users/12832277/items/PM3M7PX9"],"itemData":{"id":5085,"type":"article-journal","abstract":"Based on primary data from a large household survey in seven districts in West Bengal in India, this paper analyses the reasons underlying low labor force participation of women. In developing countries, women who are engaged in unpaid economic work in family enterprises are often not counted as workers, whereas the men are. We show that for women, not being in paid work is not synonymous with not being in the labour force. Women are often involved in expenditure saving activities i.e. productive work within the family, over and above domestic chores and care work. We document the fuzziness of the boundary between domestic work and unpaid (and therefore invisible) productive work that leads to mismeasurement of women’s work and suggest methods to improve measurement. Counting women’s expenditure-saving activities yields a substantially higher estimate of women’s participation in economic work. On social norms, we show that religion and visible markers such as veiling are not significant determinants of the probability of being in paid work. We find that being primarily responsible for domestic chores lowers the probability of “working”, after accounting for all the conventional factors. Our data shows substantial unmet demand for paid work. Given that women are primarily responsible for domestic chores, we find that women express a demand for work that would be compatible with household chores. We demonstrate the existence of ‘virtuous cycles’ within families: a history of working women in the family (mother or mother-in-law ever worked) increases the probability of being in paid work between 18 and 21 percentage points. This suggests that the positive effects of increasing women’s labour force participation today are likely to have positive multiplier effects on the prospects for work in future generations of women.","container-title":"World Development","DOI":"10.1016/j.worlddev.2023.106435","ISSN":"0305-750X","page":"106435","source":"ScienceDirect","title":"Norms That Matter: Exploring the Distribution of Women’s Work Between Income Generation, Expenditure-Saving and Unpaid Domestic Responsibilities in India","volume":"174","author":[{"family":"Deshpande","given":"Ashwini"},{"family":"Kabeer","given":"Naila"}],"issued":{"date-parts":[["2024",2,1]]}},"label":"page"}],"schema":"https://github.com/citation-style-language/schema/raw/master/csl-citation.json"} </w:instrText>
      </w:r>
      <w:r w:rsidR="004C2DD7" w:rsidRPr="004811C9">
        <w:fldChar w:fldCharType="separate"/>
      </w:r>
      <w:r w:rsidR="004C2DD7" w:rsidRPr="004811C9">
        <w:t>(Borah Hazarika and Das, 2021; Deshpande and Kabeer, 2024)</w:t>
      </w:r>
      <w:r w:rsidR="004C2DD7" w:rsidRPr="004811C9">
        <w:fldChar w:fldCharType="end"/>
      </w:r>
      <w:r w:rsidR="005F0BFE" w:rsidRPr="004811C9">
        <w:t xml:space="preserve">. </w:t>
      </w:r>
      <w:r w:rsidR="004845A6" w:rsidRPr="004811C9">
        <w:t>Similarly</w:t>
      </w:r>
      <w:r w:rsidR="00823510" w:rsidRPr="004811C9">
        <w:t xml:space="preserve">, in a </w:t>
      </w:r>
      <w:r w:rsidR="00155ACA">
        <w:t>rather</w:t>
      </w:r>
      <w:r w:rsidR="00823510" w:rsidRPr="004811C9">
        <w:t xml:space="preserve"> male-dominated socio-cultural environment, women’s engagement in leisure activities</w:t>
      </w:r>
      <w:r w:rsidR="00273229" w:rsidRPr="004811C9">
        <w:t xml:space="preserve">, </w:t>
      </w:r>
      <w:r w:rsidR="00823510" w:rsidRPr="004811C9">
        <w:t>especially those that require travel</w:t>
      </w:r>
      <w:r w:rsidR="00273229" w:rsidRPr="004811C9">
        <w:t xml:space="preserve">, </w:t>
      </w:r>
      <w:r w:rsidR="00823510" w:rsidRPr="004811C9">
        <w:t xml:space="preserve">may be viewed as frivolous or self-indulgent, rather than as legitimate uses of time </w:t>
      </w:r>
      <w:r w:rsidR="004C2DD7" w:rsidRPr="004811C9">
        <w:fldChar w:fldCharType="begin"/>
      </w:r>
      <w:r w:rsidR="004C2DD7" w:rsidRPr="004811C9">
        <w:instrText xml:space="preserve"> ADDIN ZOTERO_ITEM CSL_CITATION {"citationID":"rLYy6bGI","properties":{"formattedCitation":"(Naganathan et al., 2021)","plainCitation":"(Naganathan et al., 2021)","noteIndex":0},"citationItems":[{"id":5090,"uris":["http://zotero.org/users/12832277/items/ZP6RRPSN"],"itemData":{"id":5090,"type":"article-journal","abstract":"Little is known about leisure consumption among professional women in emerging economies like India in contrast to extensive research on this topic in the West. This group of professional women, however, is of growing economic and social clout within their countries with increasingly important ramifications for the choices they take, including leisure. This study aims to understand meanings and expressions of leisure among urban Indian middle-class working women. Using a phenomenological approach, 28 urban Indian middle-class women working in Bangalore from varied sectors, belonging to different age groups and at diverse life-stages, were interviewed in-depth between the period of July 2017 and September 2018. The analysis showed that leisure activities among urban Indian middle-class working women strike a delicate balance between individual and social fulfilment. The activities were varied and performed for passion, health and well-being, commitment and fun. Two new meanings of leisure emerged from the study: being with myself and being stress-free. It was seen that this group of working women are actively negotiating a new balance – the work–leisure balance – between demands of their work-life and their own need for personal leisure. These new meanings, reflective of newly empowered gender roles in the changing socio-economic environment of emerging economies, saliently extend our understanding of gendered meaning of leisure.","container-title":"Leisure Studies","DOI":"10.1080/02614367.2021.1942519","ISSN":"0261-4367","issue":"6","note":"publisher: Routledge\n_eprint: https://doi.org/10.1080/02614367.2021.1942519","page":"837-853","source":"Taylor and Francis+NEJM","title":"Connotation of Leisure and Leisure Activities Among Urban Indian Middle-Class Working Women","volume":"40","author":[{"family":"Naganathan","given":"Rema"},{"family":"Gupta","given":"Deepak"},{"family":"Prasad","given":"Rajiv"}],"issued":{"date-parts":[["2021",11,2]]}}}],"schema":"https://github.com/citation-style-language/schema/raw/master/csl-citation.json"} </w:instrText>
      </w:r>
      <w:r w:rsidR="004C2DD7" w:rsidRPr="004811C9">
        <w:fldChar w:fldCharType="separate"/>
      </w:r>
      <w:r w:rsidR="004C2DD7" w:rsidRPr="004811C9">
        <w:t>(Naganathan et al., 2021)</w:t>
      </w:r>
      <w:r w:rsidR="004C2DD7" w:rsidRPr="004811C9">
        <w:fldChar w:fldCharType="end"/>
      </w:r>
      <w:r w:rsidR="00823510" w:rsidRPr="004811C9">
        <w:t xml:space="preserve">. This normative pressure can </w:t>
      </w:r>
      <w:r w:rsidR="004845A6" w:rsidRPr="004811C9">
        <w:t xml:space="preserve">lead to the lower </w:t>
      </w:r>
      <w:proofErr w:type="spellStart"/>
      <w:r w:rsidR="004845A6" w:rsidRPr="004811C9">
        <w:rPr>
          <w:i/>
        </w:rPr>
        <w:t>cVTTS</w:t>
      </w:r>
      <w:proofErr w:type="spellEnd"/>
      <w:r w:rsidR="004845A6" w:rsidRPr="004811C9">
        <w:rPr>
          <w:i/>
        </w:rPr>
        <w:t xml:space="preserve"> </w:t>
      </w:r>
      <w:r w:rsidR="004845A6" w:rsidRPr="004811C9">
        <w:rPr>
          <w:iCs/>
        </w:rPr>
        <w:t>among w</w:t>
      </w:r>
      <w:r w:rsidR="004845A6" w:rsidRPr="004811C9">
        <w:t>omen for leisure</w:t>
      </w:r>
      <w:r w:rsidR="00823510" w:rsidRPr="004811C9">
        <w:t xml:space="preserve">. </w:t>
      </w:r>
    </w:p>
    <w:p w14:paraId="66A2BF00" w14:textId="193B1C9D" w:rsidR="00E36F08" w:rsidRPr="004811C9" w:rsidRDefault="0092171A" w:rsidP="00AF40D6">
      <w:pPr>
        <w:pStyle w:val="NormalWeb"/>
        <w:spacing w:before="0" w:beforeAutospacing="0" w:after="0" w:afterAutospacing="0"/>
        <w:jc w:val="both"/>
      </w:pPr>
      <w:r w:rsidRPr="004811C9">
        <w:tab/>
      </w:r>
      <w:r w:rsidR="00254351" w:rsidRPr="004811C9">
        <w:t>Older individuals</w:t>
      </w:r>
      <w:r w:rsidR="00823510" w:rsidRPr="004811C9">
        <w:t>, relative to their younger peers,</w:t>
      </w:r>
      <w:r w:rsidR="00254351" w:rsidRPr="004811C9">
        <w:t xml:space="preserve"> exhibit a lower </w:t>
      </w:r>
      <w:r w:rsidR="00727BA8" w:rsidRPr="004811C9">
        <w:t>WTP</w:t>
      </w:r>
      <w:r w:rsidR="00254351" w:rsidRPr="004811C9">
        <w:t xml:space="preserve"> and lower </w:t>
      </w:r>
      <w:proofErr w:type="spellStart"/>
      <w:r w:rsidR="00F4773F" w:rsidRPr="004811C9">
        <w:rPr>
          <w:i/>
          <w:iCs/>
        </w:rPr>
        <w:t>cVTTS</w:t>
      </w:r>
      <w:proofErr w:type="spellEnd"/>
      <w:r w:rsidR="00254351" w:rsidRPr="004811C9">
        <w:t xml:space="preserve"> for work and education trips. This result is unsurprising given that older </w:t>
      </w:r>
      <w:r w:rsidR="00E26B26" w:rsidRPr="004811C9">
        <w:t xml:space="preserve">individuals typically occupy more secure job positions and adhere to well-established routines, both of which can help buffer the effects of transportation delays caused by congestion. </w:t>
      </w:r>
      <w:r w:rsidR="00F00F40" w:rsidRPr="004811C9">
        <w:t xml:space="preserve">Similarly, those with higher levels of </w:t>
      </w:r>
      <w:r w:rsidR="00E26B26" w:rsidRPr="004811C9">
        <w:t xml:space="preserve">formal </w:t>
      </w:r>
      <w:r w:rsidR="00F00F40" w:rsidRPr="004811C9">
        <w:t>educational attainment</w:t>
      </w:r>
      <w:r w:rsidR="00C7647F" w:rsidRPr="004811C9">
        <w:t xml:space="preserve"> </w:t>
      </w:r>
      <w:r w:rsidR="00E26B26" w:rsidRPr="004811C9">
        <w:t xml:space="preserve">also </w:t>
      </w:r>
      <w:r w:rsidR="00C7647F" w:rsidRPr="004811C9">
        <w:t xml:space="preserve">appear to be less willing to pay for travel time savings and have a lower </w:t>
      </w:r>
      <w:proofErr w:type="spellStart"/>
      <w:r w:rsidR="00F4773F" w:rsidRPr="004811C9">
        <w:rPr>
          <w:i/>
        </w:rPr>
        <w:t>cVTTS</w:t>
      </w:r>
      <w:proofErr w:type="spellEnd"/>
      <w:r w:rsidR="00E26B26" w:rsidRPr="004811C9">
        <w:t xml:space="preserve">, potentially the result of the more </w:t>
      </w:r>
      <w:r w:rsidR="00D67633" w:rsidRPr="004811C9">
        <w:t>productive use of travel time amon</w:t>
      </w:r>
      <w:r w:rsidR="00E26B26" w:rsidRPr="004811C9">
        <w:t xml:space="preserve">g </w:t>
      </w:r>
      <w:r w:rsidR="00D67633" w:rsidRPr="004811C9">
        <w:t xml:space="preserve">highly educated individuals </w:t>
      </w:r>
      <w:r w:rsidR="00FE5581" w:rsidRPr="004811C9">
        <w:fldChar w:fldCharType="begin"/>
      </w:r>
      <w:r w:rsidR="006E3B84" w:rsidRPr="004811C9">
        <w:instrText xml:space="preserve"> ADDIN ZOTERO_ITEM CSL_CITATION {"citationID":"VGzBWL3i","properties":{"unsorted":true,"formattedCitation":"(Varghese and Jana, 2018; Lavieri and Bhat, 2019)","plainCitation":"(Varghese and Jana, 2018; Lavieri and Bhat, 2019)","noteIndex":0},"citationItems":[{"id":4828,"uris":["http://zotero.org/users/12832277/items/AJ7J53KT"],"itemData":{"id":4828,"type":"article-journal","abstract":"This study looks into the multitasking patterns for the developing world, while providing empirical evidences of the effect of multitasking on the value of travel time savings (VTTS). The multitasking behaviour during travel was studied, ascertaining the effect of various socio-economic variables, access to information and communication technologies (ICT), and travel related factors. Travel diary data was collected across the city of Mumbai, India for 1123 individuals capturing their revealed preferences on travel and multitasking during travel. It was observed that having a smartphone with an internet usage of more than one GB data had positive significant impacts on ICT dependent multitasking activities. In addition, the proportion of no-activity also significantly reduced with higher access to ICT. It was observed that the VTTS reduced by 26% for individuals who performed multitasking. Furthermore, for reading on a mobile device, usage of social media, messaging or talking to someone on phone, and for gaming, the VTTS reduced by 25%, 37%, and 16% respectively. Findings were used to make cross country comparisons and discuss policy implications.","container-title":"Travel Behaviour and Society","DOI":"10.1016/j.tbs.2018.03.003","ISSN":"2214-367X","page":"11-22","source":"ScienceDirect","title":"Impact of ICT on Multitasking During Travel and the Value of Travel Time Savings: Empirical Evidences from Mumbai, India","volume":"12","author":[{"family":"Varghese","given":"Varun"},{"family":"Jana","given":"Arnab"}],"issued":{"date-parts":[["2018",7,1]]}}},{"id":4785,"uris":["http://zotero.org/users/12832277/items/2UKPR68T"],"itemData":{"id":4785,"type":"article-journal","abstract":"With the era of fully automated vehicles (AVs) quickly approaching, ridesharing services could have an important role in increasing vehicle occupancy, reducing vehicle miles traveled, and improving traffic conditions. However, the extent to which these potentials can be achieved depends on consumers’ disposition to sharing rides. From a travel behavior perspective, two essential elements to the adoption of shared rides are individuals’ acceptance of increased travel times associated with pick-up/drop-off of other passengers and their approval of strangers sharing the same vehicle. The current study develops the notion of willingness to share (WTS), which represents the money value attributed by an individual to traveling alone compared to riding with strangers, to investigate the adoption of shared rides. Using a multivariate integrated choice and latent variable approach, we examine current choices and future intentions regarding the use of shared rides and estimate individuals’ WTS as well as their values of travel time for two distinct trip purposes. Results show that users are less sensitive to the presence of strangers when in a commute trip compared to a leisure-activity trip. We also observe that the travel time added to the trip to serve other passengers may be a greater barrier to the use of shared services compared to the presence of a stranger. However, the potential to use travel time productively may help overcome this barrier especially for high-income individuals.","container-title":"Transportation Research Part A: Policy and Practice","DOI":"10.1016/j.tra.2019.03.009","ISSN":"0965-8564","page":"242-261","source":"ScienceDirect","title":"Modeling Individuals’ Willingness to Share Trips with Strangers in an Autonomous Vehicle Future","volume":"124","author":[{"family":"Lavieri","given":"Patrícia S."},{"family":"Bhat","given":"Chandra R."}],"issued":{"date-parts":[["2019",6,1]]}}}],"schema":"https://github.com/citation-style-language/schema/raw/master/csl-citation.json"} </w:instrText>
      </w:r>
      <w:r w:rsidR="00FE5581" w:rsidRPr="004811C9">
        <w:fldChar w:fldCharType="separate"/>
      </w:r>
      <w:r w:rsidR="006E3B84" w:rsidRPr="004811C9">
        <w:t>(Varghese and Jana, 2018; Lavieri and Bhat, 2019)</w:t>
      </w:r>
      <w:r w:rsidR="00FE5581" w:rsidRPr="004811C9">
        <w:fldChar w:fldCharType="end"/>
      </w:r>
      <w:r w:rsidR="00D67633" w:rsidRPr="004811C9">
        <w:t xml:space="preserve">. In contrast, higher income individuals </w:t>
      </w:r>
      <w:r w:rsidR="00A51357" w:rsidRPr="004811C9">
        <w:t>(</w:t>
      </w:r>
      <w:r w:rsidR="001D413F" w:rsidRPr="004811C9">
        <w:t xml:space="preserve">those </w:t>
      </w:r>
      <w:r w:rsidR="00A51357" w:rsidRPr="004811C9">
        <w:t xml:space="preserve">with </w:t>
      </w:r>
      <w:r w:rsidR="001D413F" w:rsidRPr="004811C9">
        <w:t xml:space="preserve">an </w:t>
      </w:r>
      <w:r w:rsidR="00A51357" w:rsidRPr="004811C9">
        <w:t xml:space="preserve">annual income of </w:t>
      </w:r>
      <w:r w:rsidR="00A713B0" w:rsidRPr="004811C9">
        <w:t>2.</w:t>
      </w:r>
      <w:r w:rsidR="001D413F" w:rsidRPr="004811C9">
        <w:t>5 million rupees or more)</w:t>
      </w:r>
      <w:r w:rsidR="00124E0A" w:rsidRPr="004811C9">
        <w:t xml:space="preserve"> compared with lower income individuals (those with an annual income of less than 2.5 million rupees)</w:t>
      </w:r>
      <w:r w:rsidR="001D413F" w:rsidRPr="004811C9">
        <w:t xml:space="preserve"> </w:t>
      </w:r>
      <w:r w:rsidR="00D67633" w:rsidRPr="004811C9">
        <w:t xml:space="preserve">are generally more willing to pay to reduce travel time and have a higher value of </w:t>
      </w:r>
      <w:r w:rsidR="00B2184A" w:rsidRPr="004811C9">
        <w:t>tr</w:t>
      </w:r>
      <w:r w:rsidR="003C3F87" w:rsidRPr="004811C9">
        <w:t xml:space="preserve">avel </w:t>
      </w:r>
      <w:r w:rsidR="00D67633" w:rsidRPr="004811C9">
        <w:t xml:space="preserve">time </w:t>
      </w:r>
      <w:r w:rsidR="003C3F87" w:rsidRPr="004811C9">
        <w:t xml:space="preserve">savings </w:t>
      </w:r>
      <w:r w:rsidR="00D67633" w:rsidRPr="004811C9">
        <w:t>for maintenance and leisure trips, consistent with many existing findings</w:t>
      </w:r>
      <w:r w:rsidR="00EA293E" w:rsidRPr="004811C9">
        <w:t xml:space="preserve"> </w:t>
      </w:r>
      <w:r w:rsidR="00EA293E" w:rsidRPr="004811C9">
        <w:fldChar w:fldCharType="begin"/>
      </w:r>
      <w:r w:rsidR="007E0065" w:rsidRPr="004811C9">
        <w:instrText xml:space="preserve"> ADDIN ZOTERO_ITEM CSL_CITATION {"citationID":"72Q8ZhUk","properties":{"formattedCitation":"(Axhausen et al., 2008; Binsuwadan et al., 2023)","plainCitation":"(Axhausen et al., 2008; Binsuwadan et al., 2023)","dontUpdate":true,"noteIndex":0},"citationItems":[{"id":4791,"uris":["http://zotero.org/users/12832277/items/EHNBDVS4"],"itemData":{"id":4791,"type":"article-journal","abstract":"This paper presents the findings of a study looking into the valuation of travel time savings (VTTS) in Switzerland, across modes as well as across purpose groups. The study makes several departures from the usual practice in VTTS studies, with the main one being a direct representation of the income and distance elasticity of the VTTS measures. Here, important gains in model performance and significantly different results are obtained through this approach. Additionally, the analysis shows that the estimation of robust coefficients for congested car travel time is hampered by the low share of congested time in the overall travel time, and the use of an additional rate-of-congestion coefficient, in addition to a generic car travel time coefficient, is preferable. Finally, the analysis demonstrates that the population mean of the indicators calculated is quite different from the sample means and presents methods to calculate those, along with the associated variances. These variances are of great interest as they allow the generation of confidence intervals, which can be extremely useful in cost-benefit analyses.","container-title":"Transport Policy","DOI":"10.1016/j.tranpol.2008.02.001","ISSN":"0967-070X","issue":"3","page":"173-185","source":"ScienceDirect","title":"Income and Distance Elasticities of Values of Travel Time Savings: New Swiss Results","volume":"15","author":[{"family":"Axhausen","given":"Kay W."},{"family":"Hess","given":"Stephane"},{"family":"König","given":"Arnd"},{"family":"Abay","given":"Georg"},{"family":"Bates","given":"John J."},{"family":"Bierlaire","given":"Michel"}],"issued":{"date-parts":[["2008",5,1]]}}},{"id":4794,"uris":["http://zotero.org/users/12832277/items/2U8QUE82"],"itemData":{"id":4794,"type":"article-journal","abstract":"The value of travel time savings (VTTS) is an important concept used in cost-benefit analyses for project appraisals and demand modelling in the transport sector. The relationship between the VTTS and income is particularly important since it underpins how official VTTS recommendations are uplifted over time as incomes grow. The income elasticity of VTTS has been investigated in many empirical studies, exhibiting considerable variation across them. Notably, repeat studies tend to find the lowest implied income effects and meta-analyses the largest income elasticities, with those obtained from cross-sectional inter-personal comparisons somewhere between. This paper aims to explain the VTTS variation in terms of an individual's or household's income level by using the meta-analysis technique. The analysis covers 268 income elasticities of the VTTS extracted from 49 studies conducted from 1968 to 2019 in countries across the globe. The meta-analysis method determines the factors that influence these income elasticity variations. The results of the meta-model highlight that the variation of the income elasticity is explained by several factors, including income levels, the transport mode, personal or household income, inter-temporal or cross-sectional elasticity, journey purpose and year of the survey, shedding light on how the VTTS income elasticity varies across different sources.","container-title":"Transport Policy","DOI":"10.1016/j.tranpol.2023.03.013","ISSN":"0967-070X","page":"126-136","source":"ScienceDirect","title":"The Income Elasticity of the Value of Travel Time Savings: A Meta-Analysis","volume":"136","author":[{"family":"Binsuwadan","given":"Jawaher"},{"family":"Wardman","given":"Mark"},{"family":"Jong","given":"Gerard","non-dropping-particle":"de"},{"family":"Batley","given":"Richard"},{"family":"Wheat","given":"Phill"}],"issued":{"date-parts":[["2023",6,1]]}}}],"schema":"https://github.com/citation-style-language/schema/raw/master/csl-citation.json"} </w:instrText>
      </w:r>
      <w:r w:rsidR="00EA293E" w:rsidRPr="004811C9">
        <w:fldChar w:fldCharType="separate"/>
      </w:r>
      <w:r w:rsidR="00EA293E" w:rsidRPr="004811C9">
        <w:t>(see, for example, Axhausen et al., 2008; Binsuwadan et al., 2023)</w:t>
      </w:r>
      <w:r w:rsidR="00EA293E" w:rsidRPr="004811C9">
        <w:fldChar w:fldCharType="end"/>
      </w:r>
      <w:r w:rsidR="00D67633" w:rsidRPr="004811C9">
        <w:t xml:space="preserve">. </w:t>
      </w:r>
      <w:r w:rsidR="00127306" w:rsidRPr="004811C9">
        <w:t xml:space="preserve">However, lower-income individuals exhibit a </w:t>
      </w:r>
      <w:r w:rsidR="00127306" w:rsidRPr="004811C9">
        <w:lastRenderedPageBreak/>
        <w:t xml:space="preserve">higher </w:t>
      </w:r>
      <w:proofErr w:type="spellStart"/>
      <w:r w:rsidR="00F4773F" w:rsidRPr="004811C9">
        <w:rPr>
          <w:i/>
        </w:rPr>
        <w:t>cVTTS</w:t>
      </w:r>
      <w:proofErr w:type="spellEnd"/>
      <w:r w:rsidR="00127306" w:rsidRPr="004811C9">
        <w:t xml:space="preserve"> for work and education trips</w:t>
      </w:r>
      <w:r w:rsidR="00296276" w:rsidRPr="004811C9">
        <w:t xml:space="preserve">, presumably because of the typically </w:t>
      </w:r>
      <w:r w:rsidR="00E26B26" w:rsidRPr="004811C9">
        <w:t xml:space="preserve">stricter on-time </w:t>
      </w:r>
      <w:r w:rsidR="00296276" w:rsidRPr="004811C9">
        <w:t>work attendance requirements of the type of jobs held by such individuals</w:t>
      </w:r>
      <w:r w:rsidR="00947E77" w:rsidRPr="004811C9">
        <w:t xml:space="preserve"> </w:t>
      </w:r>
      <w:r w:rsidR="00F84EEA" w:rsidRPr="004811C9">
        <w:fldChar w:fldCharType="begin"/>
      </w:r>
      <w:r w:rsidR="00F84EEA" w:rsidRPr="004811C9">
        <w:instrText xml:space="preserve"> ADDIN ZOTERO_ITEM CSL_CITATION {"citationID":"vlt29eay","properties":{"formattedCitation":"(Vogtman and Tucker, 2017)","plainCitation":"(Vogtman and Tucker, 2017)","noteIndex":0},"citationItems":[{"id":5073,"uris":["http://zotero.org/users/12832277/items/JIV2R93J"],"itemData":{"id":5073,"type":"report","collection-title":"Workplace Justice","event-place":"Washington, D.C.","page":"1-7","publisher":"National Women's Law Center","publisher-place":"Washington, D.C.","title":"Collateral Damage: Scheduling Challenges for Workers in Low-Wage Jobs and Their Consequences","URL":"https://nwlc.org/wp-content/uploads/2017/04/Collateral-Damage.pdf","author":[{"family":"Vogtman","given":"Julie"},{"family":"Tucker","given":"Jasmine"}],"issued":{"date-parts":[["2017",4]]}}}],"schema":"https://github.com/citation-style-language/schema/raw/master/csl-citation.json"} </w:instrText>
      </w:r>
      <w:r w:rsidR="00F84EEA" w:rsidRPr="004811C9">
        <w:fldChar w:fldCharType="separate"/>
      </w:r>
      <w:r w:rsidR="00F84EEA" w:rsidRPr="004811C9">
        <w:t>(Vogtman and Tucker, 2017)</w:t>
      </w:r>
      <w:r w:rsidR="00F84EEA" w:rsidRPr="004811C9">
        <w:fldChar w:fldCharType="end"/>
      </w:r>
      <w:r w:rsidR="006C1CA1" w:rsidRPr="004811C9">
        <w:t>.</w:t>
      </w:r>
    </w:p>
    <w:p w14:paraId="5E78CAD6" w14:textId="3475BFC1" w:rsidR="00896A63" w:rsidRPr="004811C9" w:rsidRDefault="00D67633" w:rsidP="00BF3011">
      <w:pPr>
        <w:spacing w:after="0" w:line="240" w:lineRule="auto"/>
        <w:jc w:val="both"/>
        <w:rPr>
          <w:rFonts w:ascii="Times New Roman" w:hAnsi="Times New Roman" w:cs="Times New Roman"/>
        </w:rPr>
      </w:pPr>
      <w:r w:rsidRPr="004811C9">
        <w:rPr>
          <w:rFonts w:ascii="Times New Roman" w:hAnsi="Times New Roman" w:cs="Times New Roman"/>
        </w:rPr>
        <w:tab/>
      </w:r>
      <w:r w:rsidR="00FB0086" w:rsidRPr="004811C9">
        <w:rPr>
          <w:rFonts w:ascii="Times New Roman" w:hAnsi="Times New Roman" w:cs="Times New Roman"/>
        </w:rPr>
        <w:t xml:space="preserve">Adults with </w:t>
      </w:r>
      <w:r w:rsidR="00D02DB3" w:rsidRPr="004811C9">
        <w:rPr>
          <w:rFonts w:ascii="Times New Roman" w:hAnsi="Times New Roman" w:cs="Times New Roman"/>
        </w:rPr>
        <w:t>children</w:t>
      </w:r>
      <w:r w:rsidR="00FB0086" w:rsidRPr="004811C9">
        <w:rPr>
          <w:rFonts w:ascii="Times New Roman" w:hAnsi="Times New Roman" w:cs="Times New Roman"/>
        </w:rPr>
        <w:t xml:space="preserve"> in the household</w:t>
      </w:r>
      <w:r w:rsidR="00882957" w:rsidRPr="004811C9">
        <w:rPr>
          <w:rFonts w:ascii="Times New Roman" w:hAnsi="Times New Roman" w:cs="Times New Roman"/>
        </w:rPr>
        <w:t xml:space="preserve"> (a child is defined as </w:t>
      </w:r>
      <w:r w:rsidR="00442BC9" w:rsidRPr="004811C9">
        <w:rPr>
          <w:rFonts w:ascii="Times New Roman" w:hAnsi="Times New Roman" w:cs="Times New Roman"/>
        </w:rPr>
        <w:t>17</w:t>
      </w:r>
      <w:r w:rsidR="00882957" w:rsidRPr="004811C9">
        <w:rPr>
          <w:rFonts w:ascii="Times New Roman" w:hAnsi="Times New Roman" w:cs="Times New Roman"/>
        </w:rPr>
        <w:t xml:space="preserve"> years of age or less)</w:t>
      </w:r>
      <w:r w:rsidR="00FB0086" w:rsidRPr="004811C9">
        <w:rPr>
          <w:rFonts w:ascii="Times New Roman" w:hAnsi="Times New Roman" w:cs="Times New Roman"/>
        </w:rPr>
        <w:t>, relative to other households,</w:t>
      </w:r>
      <w:r w:rsidR="00D02DB3" w:rsidRPr="004811C9">
        <w:rPr>
          <w:rFonts w:ascii="Times New Roman" w:hAnsi="Times New Roman" w:cs="Times New Roman"/>
        </w:rPr>
        <w:t xml:space="preserve"> are less willing to pay to reduce travel time for </w:t>
      </w:r>
      <w:r w:rsidR="004845A6" w:rsidRPr="004811C9">
        <w:rPr>
          <w:rFonts w:ascii="Times New Roman" w:hAnsi="Times New Roman" w:cs="Times New Roman"/>
        </w:rPr>
        <w:t>work/education</w:t>
      </w:r>
      <w:r w:rsidR="00FB0086" w:rsidRPr="004811C9">
        <w:rPr>
          <w:rFonts w:ascii="Times New Roman" w:hAnsi="Times New Roman" w:cs="Times New Roman"/>
        </w:rPr>
        <w:t xml:space="preserve">, </w:t>
      </w:r>
      <w:r w:rsidR="00353BF8" w:rsidRPr="004811C9">
        <w:rPr>
          <w:rFonts w:ascii="Times New Roman" w:hAnsi="Times New Roman" w:cs="Times New Roman"/>
        </w:rPr>
        <w:t xml:space="preserve">presumably a result </w:t>
      </w:r>
      <w:r w:rsidR="00F056BC" w:rsidRPr="004811C9">
        <w:rPr>
          <w:rFonts w:ascii="Times New Roman" w:hAnsi="Times New Roman" w:cs="Times New Roman"/>
        </w:rPr>
        <w:t xml:space="preserve">of </w:t>
      </w:r>
      <w:r w:rsidR="00353BF8" w:rsidRPr="004811C9">
        <w:rPr>
          <w:rFonts w:ascii="Times New Roman" w:hAnsi="Times New Roman" w:cs="Times New Roman"/>
        </w:rPr>
        <w:t xml:space="preserve">work/education </w:t>
      </w:r>
      <w:r w:rsidR="003B40C8" w:rsidRPr="004811C9">
        <w:rPr>
          <w:rFonts w:ascii="Times New Roman" w:hAnsi="Times New Roman" w:cs="Times New Roman"/>
        </w:rPr>
        <w:t xml:space="preserve">travel </w:t>
      </w:r>
      <w:r w:rsidR="00F056BC" w:rsidRPr="004811C9">
        <w:rPr>
          <w:rFonts w:ascii="Times New Roman" w:hAnsi="Times New Roman" w:cs="Times New Roman"/>
        </w:rPr>
        <w:t>being undertaken</w:t>
      </w:r>
      <w:r w:rsidR="003B40C8" w:rsidRPr="004811C9">
        <w:rPr>
          <w:rFonts w:ascii="Times New Roman" w:hAnsi="Times New Roman" w:cs="Times New Roman"/>
        </w:rPr>
        <w:t xml:space="preserve"> around children’s </w:t>
      </w:r>
      <w:r w:rsidR="00F056BC" w:rsidRPr="004811C9">
        <w:rPr>
          <w:rFonts w:ascii="Times New Roman" w:hAnsi="Times New Roman" w:cs="Times New Roman"/>
        </w:rPr>
        <w:t xml:space="preserve">transportation needs and scheduled </w:t>
      </w:r>
      <w:r w:rsidR="003B40C8" w:rsidRPr="004811C9">
        <w:rPr>
          <w:rFonts w:ascii="Times New Roman" w:hAnsi="Times New Roman" w:cs="Times New Roman"/>
        </w:rPr>
        <w:t>activities</w:t>
      </w:r>
      <w:r w:rsidR="00F056BC" w:rsidRPr="004811C9">
        <w:rPr>
          <w:rFonts w:ascii="Times New Roman" w:hAnsi="Times New Roman" w:cs="Times New Roman"/>
        </w:rPr>
        <w:t xml:space="preserve">, such that </w:t>
      </w:r>
      <w:r w:rsidR="00872998" w:rsidRPr="004811C9">
        <w:rPr>
          <w:rFonts w:ascii="Times New Roman" w:hAnsi="Times New Roman" w:cs="Times New Roman"/>
        </w:rPr>
        <w:t xml:space="preserve">travel savings for some trips </w:t>
      </w:r>
      <w:r w:rsidR="00F056BC" w:rsidRPr="004811C9">
        <w:rPr>
          <w:rFonts w:ascii="Times New Roman" w:hAnsi="Times New Roman" w:cs="Times New Roman"/>
        </w:rPr>
        <w:t xml:space="preserve">may merely </w:t>
      </w:r>
      <w:r w:rsidR="00CA4693" w:rsidRPr="004811C9">
        <w:rPr>
          <w:rFonts w:ascii="Times New Roman" w:hAnsi="Times New Roman" w:cs="Times New Roman"/>
        </w:rPr>
        <w:t>translate</w:t>
      </w:r>
      <w:r w:rsidR="00872998" w:rsidRPr="004811C9">
        <w:rPr>
          <w:rFonts w:ascii="Times New Roman" w:hAnsi="Times New Roman" w:cs="Times New Roman"/>
        </w:rPr>
        <w:t xml:space="preserve"> into additional waiting time rather than free time</w:t>
      </w:r>
      <w:r w:rsidR="0009361B" w:rsidRPr="004811C9">
        <w:rPr>
          <w:rFonts w:ascii="Times New Roman" w:hAnsi="Times New Roman" w:cs="Times New Roman"/>
        </w:rPr>
        <w:t xml:space="preserve"> </w:t>
      </w:r>
      <w:r w:rsidR="00390F35" w:rsidRPr="004811C9">
        <w:rPr>
          <w:rFonts w:ascii="Times New Roman" w:hAnsi="Times New Roman" w:cs="Times New Roman"/>
        </w:rPr>
        <w:fldChar w:fldCharType="begin"/>
      </w:r>
      <w:r w:rsidR="00390F35" w:rsidRPr="004811C9">
        <w:rPr>
          <w:rFonts w:ascii="Times New Roman" w:hAnsi="Times New Roman" w:cs="Times New Roman"/>
        </w:rPr>
        <w:instrText xml:space="preserve"> ADDIN ZOTERO_ITEM CSL_CITATION {"citationID":"kH2wJGCn","properties":{"formattedCitation":"(Schwanen and Ettema, 2009)","plainCitation":"(Schwanen and Ettema, 2009)","noteIndex":0},"citationItems":[{"id":5092,"uris":["http://zotero.org/users/12832277/items/9S64633W"],"itemData":{"id":5092,"type":"article-journal","abstract":"This paper explores the usefulness of cumulative prospect theory (CPT), an inductive–descriptive model for how people make choices with a priori unknown consequences, in the context of travelers’ coping with unreliable transport networks through the estimation of coefficients characterizing CPT’s value and weighting functions. Attention is directed toward employed parents’ trips to collect their child(ren) from the nursery at the end of workday because of parents’ strong sensitivity to the possibility of late arrivals there. Analysis of a stated response experiment about parents’ coping with unreliable transport networks en route to the nursery provides further evidence for a series of violations of the axioms underlying expected utility theory (EUT) – a deductive–normative model of decision-making under uncertainty that is widely used in transportation studies. The results also show that linkages exist between respondents’ everyday life and their responses in the stated response experiment and, by implication, the shape of CPT’s value function. It is therefore concluded that analytical frameworks for describing activity-travel behavior in situations of unreliability, variability and uncertainty should be both psychologically and socially realistic.","container-title":"Transportation Research Part A: Policy and Practice","DOI":"10.1016/j.tra.2009.01.002","ISSN":"0965-8564","issue":"5","page":"511-525","source":"ScienceDirect","title":"Coping with Unreliable Transportation When Collecting Children: Examining Parents’ Behavior with Cumulative Prospect Theory","volume":"43","author":[{"family":"Schwanen","given":"Tim"},{"family":"Ettema","given":"Dick"}],"issued":{"date-parts":[["2009",6,1]]}}}],"schema":"https://github.com/citation-style-language/schema/raw/master/csl-citation.json"} </w:instrText>
      </w:r>
      <w:r w:rsidR="00390F35" w:rsidRPr="004811C9">
        <w:rPr>
          <w:rFonts w:ascii="Times New Roman" w:hAnsi="Times New Roman" w:cs="Times New Roman"/>
        </w:rPr>
        <w:fldChar w:fldCharType="separate"/>
      </w:r>
      <w:r w:rsidR="00390F35" w:rsidRPr="004811C9">
        <w:rPr>
          <w:rFonts w:ascii="Times New Roman" w:hAnsi="Times New Roman" w:cs="Times New Roman"/>
        </w:rPr>
        <w:t>(Schwanen and Ettema, 2009)</w:t>
      </w:r>
      <w:r w:rsidR="00390F35" w:rsidRPr="004811C9">
        <w:rPr>
          <w:rFonts w:ascii="Times New Roman" w:hAnsi="Times New Roman" w:cs="Times New Roman"/>
        </w:rPr>
        <w:fldChar w:fldCharType="end"/>
      </w:r>
      <w:r w:rsidR="00872998" w:rsidRPr="004811C9">
        <w:rPr>
          <w:rFonts w:ascii="Times New Roman" w:hAnsi="Times New Roman" w:cs="Times New Roman"/>
        </w:rPr>
        <w:t xml:space="preserve">. </w:t>
      </w:r>
      <w:r w:rsidR="00353BF8" w:rsidRPr="004811C9">
        <w:rPr>
          <w:rFonts w:ascii="Times New Roman" w:hAnsi="Times New Roman" w:cs="Times New Roman"/>
        </w:rPr>
        <w:t xml:space="preserve">However, </w:t>
      </w:r>
      <w:r w:rsidR="00F056BC" w:rsidRPr="004811C9">
        <w:rPr>
          <w:rFonts w:ascii="Times New Roman" w:hAnsi="Times New Roman" w:cs="Times New Roman"/>
        </w:rPr>
        <w:t xml:space="preserve">adults with children in the household have a </w:t>
      </w:r>
      <w:r w:rsidR="00353BF8" w:rsidRPr="004811C9">
        <w:rPr>
          <w:rFonts w:ascii="Times New Roman" w:hAnsi="Times New Roman" w:cs="Times New Roman"/>
        </w:rPr>
        <w:t xml:space="preserve">higher WTP for maintenance/leisure trips, and a </w:t>
      </w:r>
      <w:r w:rsidR="00F056BC" w:rsidRPr="004811C9">
        <w:rPr>
          <w:rFonts w:ascii="Times New Roman" w:hAnsi="Times New Roman" w:cs="Times New Roman"/>
        </w:rPr>
        <w:t xml:space="preserve">higher </w:t>
      </w:r>
      <w:proofErr w:type="spellStart"/>
      <w:r w:rsidR="00F4773F" w:rsidRPr="004811C9">
        <w:rPr>
          <w:rFonts w:ascii="Times New Roman" w:hAnsi="Times New Roman" w:cs="Times New Roman"/>
          <w:i/>
        </w:rPr>
        <w:t>cVTTS</w:t>
      </w:r>
      <w:proofErr w:type="spellEnd"/>
      <w:r w:rsidR="00F056BC" w:rsidRPr="004811C9">
        <w:rPr>
          <w:rFonts w:ascii="Times New Roman" w:hAnsi="Times New Roman" w:cs="Times New Roman"/>
        </w:rPr>
        <w:t xml:space="preserve"> </w:t>
      </w:r>
      <w:r w:rsidR="00353BF8" w:rsidRPr="004811C9">
        <w:rPr>
          <w:rFonts w:ascii="Times New Roman" w:hAnsi="Times New Roman" w:cs="Times New Roman"/>
        </w:rPr>
        <w:t>for all trips</w:t>
      </w:r>
      <w:r w:rsidR="00F056BC" w:rsidRPr="004811C9">
        <w:rPr>
          <w:rFonts w:ascii="Times New Roman" w:hAnsi="Times New Roman" w:cs="Times New Roman"/>
        </w:rPr>
        <w:t xml:space="preserve">, perhaps due to </w:t>
      </w:r>
      <w:r w:rsidR="00BF3011" w:rsidRPr="004811C9">
        <w:rPr>
          <w:rFonts w:ascii="Times New Roman" w:hAnsi="Times New Roman" w:cs="Times New Roman"/>
        </w:rPr>
        <w:t>a</w:t>
      </w:r>
      <w:r w:rsidR="00353BF8" w:rsidRPr="004811C9">
        <w:rPr>
          <w:rFonts w:ascii="Times New Roman" w:hAnsi="Times New Roman" w:cs="Times New Roman"/>
        </w:rPr>
        <w:t xml:space="preserve">n elevated </w:t>
      </w:r>
      <w:r w:rsidR="00FE5581" w:rsidRPr="004811C9">
        <w:rPr>
          <w:rFonts w:ascii="Times New Roman" w:hAnsi="Times New Roman" w:cs="Times New Roman"/>
        </w:rPr>
        <w:t>perceived value of travel time savings for children themselves</w:t>
      </w:r>
      <w:r w:rsidR="00BF3011" w:rsidRPr="004811C9">
        <w:rPr>
          <w:rFonts w:ascii="Times New Roman" w:hAnsi="Times New Roman" w:cs="Times New Roman"/>
        </w:rPr>
        <w:t xml:space="preserve"> compared with the value of </w:t>
      </w:r>
      <w:r w:rsidR="00716666" w:rsidRPr="004811C9">
        <w:rPr>
          <w:rFonts w:ascii="Times New Roman" w:hAnsi="Times New Roman" w:cs="Times New Roman"/>
        </w:rPr>
        <w:t xml:space="preserve">travel </w:t>
      </w:r>
      <w:r w:rsidR="00BF3011" w:rsidRPr="004811C9">
        <w:rPr>
          <w:rFonts w:ascii="Times New Roman" w:hAnsi="Times New Roman" w:cs="Times New Roman"/>
        </w:rPr>
        <w:t xml:space="preserve">time </w:t>
      </w:r>
      <w:r w:rsidR="00716666" w:rsidRPr="004811C9">
        <w:rPr>
          <w:rFonts w:ascii="Times New Roman" w:hAnsi="Times New Roman" w:cs="Times New Roman"/>
        </w:rPr>
        <w:t xml:space="preserve">savings </w:t>
      </w:r>
      <w:r w:rsidR="00BF3011" w:rsidRPr="004811C9">
        <w:rPr>
          <w:rFonts w:ascii="Times New Roman" w:hAnsi="Times New Roman" w:cs="Times New Roman"/>
        </w:rPr>
        <w:t>for adults</w:t>
      </w:r>
      <w:r w:rsidR="00FE5581" w:rsidRPr="004811C9">
        <w:rPr>
          <w:rFonts w:ascii="Times New Roman" w:hAnsi="Times New Roman" w:cs="Times New Roman"/>
        </w:rPr>
        <w:t xml:space="preserve"> </w:t>
      </w:r>
      <w:r w:rsidR="00FE5581" w:rsidRPr="004811C9">
        <w:rPr>
          <w:rFonts w:ascii="Times New Roman" w:hAnsi="Times New Roman" w:cs="Times New Roman"/>
        </w:rPr>
        <w:fldChar w:fldCharType="begin"/>
      </w:r>
      <w:r w:rsidR="007E0065" w:rsidRPr="004811C9">
        <w:rPr>
          <w:rFonts w:ascii="Times New Roman" w:hAnsi="Times New Roman" w:cs="Times New Roman"/>
        </w:rPr>
        <w:instrText xml:space="preserve"> ADDIN ZOTERO_ITEM CSL_CITATION {"citationID":"5QOntcLn","properties":{"formattedCitation":"(Utsunomiya, 2025)","plainCitation":"(Utsunomiya, 2025)","dontUpdate":true,"noteIndex":0},"citationItems":[{"id":4530,"uris":["http://zotero.org/users/12832277/items/J7FUK4VJ"],"itemData":{"id":4530,"type":"paper-conference","abstract":"The value of travel time savings (VTTS) is one of the key issues in transportation studies, but there is little previous research on VTTS for children. In this paper, we report on a survey conducted with residents along the Hitachinaka Seaside Railway, which opened a station for children commuting to a newly built school, focussing on a comparison of VTTS between children and adults. As a result, many respondents answered that VTTS for children is more than that for adults. Half of the respondents answered as the reason for their valuation that children's commuting time is as valuable as their parents' in terms of the opportunity cost. However, more than two thirds responded that saving children's commuting time is more valuable because concerns about children's safety represent additional costs for parents. Also, there are quite a few respondents who evaluated children's potential and their future income. If VTTS for children is higher than for adults, social benefits calculated on the assumption that there is no difference between children and adults are underestimated, distorting public investment decisions in transportation planning.","container-title":"Transportation Research Procedia","DOI":"10.1016/j.trpro.2024.12.179","event-place":"Montreal","event-title":"2023 World Conference on Transport Research","page":"2162-2171","publisher-place":"Montreal","source":"ScienceDirect","title":"An Analysis of the Value of Travel Time Savings for Children","URL":"https://www.sciencedirect.com/science/article/pii/S2352146524004782","volume":"82","author":[{"family":"Utsunomiya","given":"Kiyohito"}],"accessed":{"date-parts":[["2025",5,15]]},"issued":{"date-parts":[["2025",1,1]]}}}],"schema":"https://github.com/citation-style-language/schema/raw/master/csl-citation.json"} </w:instrText>
      </w:r>
      <w:r w:rsidR="00FE5581" w:rsidRPr="004811C9">
        <w:rPr>
          <w:rFonts w:ascii="Times New Roman" w:hAnsi="Times New Roman" w:cs="Times New Roman"/>
        </w:rPr>
        <w:fldChar w:fldCharType="separate"/>
      </w:r>
      <w:r w:rsidR="00CD3BBE" w:rsidRPr="004811C9">
        <w:rPr>
          <w:rFonts w:ascii="Times New Roman" w:hAnsi="Times New Roman" w:cs="Times New Roman"/>
        </w:rPr>
        <w:t>(see Utsunomiya, 2025)</w:t>
      </w:r>
      <w:r w:rsidR="00FE5581" w:rsidRPr="004811C9">
        <w:rPr>
          <w:rFonts w:ascii="Times New Roman" w:hAnsi="Times New Roman" w:cs="Times New Roman"/>
        </w:rPr>
        <w:fldChar w:fldCharType="end"/>
      </w:r>
      <w:r w:rsidRPr="004811C9">
        <w:rPr>
          <w:rFonts w:ascii="Times New Roman" w:hAnsi="Times New Roman" w:cs="Times New Roman"/>
        </w:rPr>
        <w:t xml:space="preserve">. </w:t>
      </w:r>
      <w:r w:rsidR="0009361B" w:rsidRPr="004811C9">
        <w:rPr>
          <w:rFonts w:ascii="Times New Roman" w:hAnsi="Times New Roman" w:cs="Times New Roman"/>
        </w:rPr>
        <w:t>Additionally, in the category of household composition variables</w:t>
      </w:r>
      <w:r w:rsidRPr="004811C9">
        <w:rPr>
          <w:rFonts w:ascii="Times New Roman" w:hAnsi="Times New Roman" w:cs="Times New Roman"/>
        </w:rPr>
        <w:t>, in</w:t>
      </w:r>
      <w:r w:rsidR="00755065" w:rsidRPr="004811C9">
        <w:rPr>
          <w:rFonts w:ascii="Times New Roman" w:hAnsi="Times New Roman" w:cs="Times New Roman"/>
        </w:rPr>
        <w:t>dividuals living alone</w:t>
      </w:r>
      <w:r w:rsidR="0009361B" w:rsidRPr="004811C9">
        <w:rPr>
          <w:rFonts w:ascii="Times New Roman" w:hAnsi="Times New Roman" w:cs="Times New Roman"/>
        </w:rPr>
        <w:t xml:space="preserve"> </w:t>
      </w:r>
      <w:r w:rsidR="00731BC6" w:rsidRPr="004811C9">
        <w:rPr>
          <w:rFonts w:ascii="Times New Roman" w:hAnsi="Times New Roman" w:cs="Times New Roman"/>
        </w:rPr>
        <w:t xml:space="preserve">have a lower </w:t>
      </w:r>
      <w:r w:rsidR="00716666" w:rsidRPr="004811C9">
        <w:rPr>
          <w:rFonts w:ascii="Times New Roman" w:hAnsi="Times New Roman" w:cs="Times New Roman"/>
        </w:rPr>
        <w:t>WTP</w:t>
      </w:r>
      <w:r w:rsidR="00127306" w:rsidRPr="004811C9">
        <w:rPr>
          <w:rFonts w:ascii="Times New Roman" w:hAnsi="Times New Roman" w:cs="Times New Roman"/>
        </w:rPr>
        <w:t xml:space="preserve"> </w:t>
      </w:r>
      <w:r w:rsidR="0009361B" w:rsidRPr="004811C9">
        <w:rPr>
          <w:rFonts w:ascii="Times New Roman" w:hAnsi="Times New Roman" w:cs="Times New Roman"/>
        </w:rPr>
        <w:t xml:space="preserve">relative to households with </w:t>
      </w:r>
      <w:r w:rsidR="00353BF8" w:rsidRPr="004811C9">
        <w:rPr>
          <w:rFonts w:ascii="Times New Roman" w:hAnsi="Times New Roman" w:cs="Times New Roman"/>
        </w:rPr>
        <w:t xml:space="preserve">multiple adults and </w:t>
      </w:r>
      <w:r w:rsidR="0009361B" w:rsidRPr="004811C9">
        <w:rPr>
          <w:rFonts w:ascii="Times New Roman" w:hAnsi="Times New Roman" w:cs="Times New Roman"/>
        </w:rPr>
        <w:t xml:space="preserve">no children, as well as a </w:t>
      </w:r>
      <w:r w:rsidR="00127306" w:rsidRPr="004811C9">
        <w:rPr>
          <w:rFonts w:ascii="Times New Roman" w:hAnsi="Times New Roman" w:cs="Times New Roman"/>
        </w:rPr>
        <w:t xml:space="preserve">lower </w:t>
      </w:r>
      <w:proofErr w:type="spellStart"/>
      <w:r w:rsidR="00F4773F" w:rsidRPr="004811C9">
        <w:rPr>
          <w:rFonts w:ascii="Times New Roman" w:hAnsi="Times New Roman" w:cs="Times New Roman"/>
          <w:i/>
        </w:rPr>
        <w:t>cVTTS</w:t>
      </w:r>
      <w:proofErr w:type="spellEnd"/>
      <w:r w:rsidR="00731BC6" w:rsidRPr="004811C9">
        <w:rPr>
          <w:rFonts w:ascii="Times New Roman" w:hAnsi="Times New Roman" w:cs="Times New Roman"/>
        </w:rPr>
        <w:t xml:space="preserve"> </w:t>
      </w:r>
      <w:r w:rsidR="0009361B" w:rsidRPr="004811C9">
        <w:rPr>
          <w:rFonts w:ascii="Times New Roman" w:hAnsi="Times New Roman" w:cs="Times New Roman"/>
        </w:rPr>
        <w:t>relative to all other types of households</w:t>
      </w:r>
      <w:r w:rsidR="00353BF8" w:rsidRPr="004811C9">
        <w:rPr>
          <w:rFonts w:ascii="Times New Roman" w:hAnsi="Times New Roman" w:cs="Times New Roman"/>
        </w:rPr>
        <w:t xml:space="preserve"> (including households with children)</w:t>
      </w:r>
      <w:r w:rsidR="00731BC6" w:rsidRPr="004811C9">
        <w:rPr>
          <w:rFonts w:ascii="Times New Roman" w:hAnsi="Times New Roman" w:cs="Times New Roman"/>
        </w:rPr>
        <w:t xml:space="preserve">, reflecting the greater flexibility in scheduling and </w:t>
      </w:r>
      <w:r w:rsidR="0009361B" w:rsidRPr="004811C9">
        <w:rPr>
          <w:rFonts w:ascii="Times New Roman" w:hAnsi="Times New Roman" w:cs="Times New Roman"/>
        </w:rPr>
        <w:t xml:space="preserve">the </w:t>
      </w:r>
      <w:r w:rsidRPr="004811C9">
        <w:rPr>
          <w:rFonts w:ascii="Times New Roman" w:hAnsi="Times New Roman" w:cs="Times New Roman"/>
        </w:rPr>
        <w:t xml:space="preserve">reduced need for schedule </w:t>
      </w:r>
      <w:r w:rsidR="00731BC6" w:rsidRPr="004811C9">
        <w:rPr>
          <w:rFonts w:ascii="Times New Roman" w:hAnsi="Times New Roman" w:cs="Times New Roman"/>
        </w:rPr>
        <w:t>coordination.</w:t>
      </w:r>
    </w:p>
    <w:p w14:paraId="217A3C23" w14:textId="6F3FEFFB" w:rsidR="009007AB" w:rsidRPr="004811C9" w:rsidRDefault="00D67633" w:rsidP="00027FE5">
      <w:pPr>
        <w:spacing w:after="0" w:line="240" w:lineRule="auto"/>
        <w:jc w:val="both"/>
        <w:rPr>
          <w:rFonts w:ascii="Times New Roman" w:hAnsi="Times New Roman" w:cs="Times New Roman"/>
          <w:b/>
          <w:bCs/>
        </w:rPr>
      </w:pPr>
      <w:r w:rsidRPr="004811C9">
        <w:rPr>
          <w:rFonts w:ascii="Times New Roman" w:hAnsi="Times New Roman" w:cs="Times New Roman"/>
        </w:rPr>
        <w:tab/>
        <w:t xml:space="preserve">Employed individuals </w:t>
      </w:r>
      <w:r w:rsidR="009007AB" w:rsidRPr="004811C9">
        <w:rPr>
          <w:rFonts w:ascii="Times New Roman" w:hAnsi="Times New Roman" w:cs="Times New Roman"/>
        </w:rPr>
        <w:t xml:space="preserve">have </w:t>
      </w:r>
      <w:r w:rsidRPr="004811C9">
        <w:rPr>
          <w:rFonts w:ascii="Times New Roman" w:hAnsi="Times New Roman" w:cs="Times New Roman"/>
        </w:rPr>
        <w:t xml:space="preserve">both </w:t>
      </w:r>
      <w:r w:rsidR="009007AB" w:rsidRPr="004811C9">
        <w:rPr>
          <w:rFonts w:ascii="Times New Roman" w:hAnsi="Times New Roman" w:cs="Times New Roman"/>
        </w:rPr>
        <w:t xml:space="preserve">a greater </w:t>
      </w:r>
      <w:r w:rsidR="009C3891" w:rsidRPr="004811C9">
        <w:rPr>
          <w:rFonts w:ascii="Times New Roman" w:hAnsi="Times New Roman" w:cs="Times New Roman"/>
        </w:rPr>
        <w:t>WTP</w:t>
      </w:r>
      <w:r w:rsidR="009007AB" w:rsidRPr="004811C9">
        <w:rPr>
          <w:rFonts w:ascii="Times New Roman" w:hAnsi="Times New Roman" w:cs="Times New Roman"/>
        </w:rPr>
        <w:t xml:space="preserve"> and higher </w:t>
      </w:r>
      <w:proofErr w:type="spellStart"/>
      <w:r w:rsidR="00F4773F" w:rsidRPr="004811C9">
        <w:rPr>
          <w:rFonts w:ascii="Times New Roman" w:hAnsi="Times New Roman" w:cs="Times New Roman"/>
          <w:i/>
        </w:rPr>
        <w:t>cVTTS</w:t>
      </w:r>
      <w:proofErr w:type="spellEnd"/>
      <w:r w:rsidR="009007AB" w:rsidRPr="004811C9">
        <w:rPr>
          <w:rFonts w:ascii="Times New Roman" w:hAnsi="Times New Roman" w:cs="Times New Roman"/>
        </w:rPr>
        <w:t xml:space="preserve"> for </w:t>
      </w:r>
      <w:r w:rsidR="00127306" w:rsidRPr="004811C9">
        <w:rPr>
          <w:rFonts w:ascii="Times New Roman" w:hAnsi="Times New Roman" w:cs="Times New Roman"/>
        </w:rPr>
        <w:t>work and education trips</w:t>
      </w:r>
      <w:r w:rsidR="009007AB" w:rsidRPr="004811C9">
        <w:rPr>
          <w:rFonts w:ascii="Times New Roman" w:hAnsi="Times New Roman" w:cs="Times New Roman"/>
        </w:rPr>
        <w:t xml:space="preserve"> compared with those who are unemployed, </w:t>
      </w:r>
      <w:r w:rsidR="007C1B2D" w:rsidRPr="004811C9">
        <w:rPr>
          <w:rFonts w:ascii="Times New Roman" w:hAnsi="Times New Roman" w:cs="Times New Roman"/>
        </w:rPr>
        <w:t>underscoring</w:t>
      </w:r>
      <w:r w:rsidR="009007AB" w:rsidRPr="004811C9">
        <w:rPr>
          <w:rFonts w:ascii="Times New Roman" w:hAnsi="Times New Roman" w:cs="Times New Roman"/>
        </w:rPr>
        <w:t xml:space="preserve"> the</w:t>
      </w:r>
      <w:r w:rsidR="007C1B2D" w:rsidRPr="004811C9">
        <w:rPr>
          <w:rFonts w:ascii="Times New Roman" w:hAnsi="Times New Roman" w:cs="Times New Roman"/>
        </w:rPr>
        <w:t xml:space="preserve"> consequences</w:t>
      </w:r>
      <w:r w:rsidR="009007AB" w:rsidRPr="004811C9">
        <w:rPr>
          <w:rFonts w:ascii="Times New Roman" w:hAnsi="Times New Roman" w:cs="Times New Roman"/>
        </w:rPr>
        <w:t xml:space="preserve"> of congestion delays for workers</w:t>
      </w:r>
      <w:r w:rsidR="00127306" w:rsidRPr="004811C9">
        <w:rPr>
          <w:rFonts w:ascii="Times New Roman" w:hAnsi="Times New Roman" w:cs="Times New Roman"/>
        </w:rPr>
        <w:t xml:space="preserve"> </w:t>
      </w:r>
      <w:r w:rsidRPr="004811C9">
        <w:rPr>
          <w:rFonts w:ascii="Times New Roman" w:hAnsi="Times New Roman" w:cs="Times New Roman"/>
        </w:rPr>
        <w:t xml:space="preserve">and </w:t>
      </w:r>
      <w:r w:rsidR="007C1B2D" w:rsidRPr="004811C9">
        <w:rPr>
          <w:rFonts w:ascii="Times New Roman" w:hAnsi="Times New Roman" w:cs="Times New Roman"/>
        </w:rPr>
        <w:t xml:space="preserve">the </w:t>
      </w:r>
      <w:r w:rsidRPr="004811C9">
        <w:rPr>
          <w:rFonts w:ascii="Times New Roman" w:hAnsi="Times New Roman" w:cs="Times New Roman"/>
        </w:rPr>
        <w:t xml:space="preserve">relatively higher economic ability to pay for travel </w:t>
      </w:r>
      <w:r w:rsidR="009C3891" w:rsidRPr="004811C9">
        <w:rPr>
          <w:rFonts w:ascii="Times New Roman" w:hAnsi="Times New Roman" w:cs="Times New Roman"/>
        </w:rPr>
        <w:t xml:space="preserve">time </w:t>
      </w:r>
      <w:r w:rsidRPr="004811C9">
        <w:rPr>
          <w:rFonts w:ascii="Times New Roman" w:hAnsi="Times New Roman" w:cs="Times New Roman"/>
        </w:rPr>
        <w:t>savings among employed individuals</w:t>
      </w:r>
      <w:r w:rsidR="009007AB" w:rsidRPr="004811C9">
        <w:rPr>
          <w:rFonts w:ascii="Times New Roman" w:hAnsi="Times New Roman" w:cs="Times New Roman"/>
        </w:rPr>
        <w:t xml:space="preserve">. </w:t>
      </w:r>
      <w:r w:rsidRPr="004811C9">
        <w:rPr>
          <w:rFonts w:ascii="Times New Roman" w:hAnsi="Times New Roman" w:cs="Times New Roman"/>
        </w:rPr>
        <w:t>F</w:t>
      </w:r>
      <w:r w:rsidR="009007AB" w:rsidRPr="004811C9">
        <w:rPr>
          <w:rFonts w:ascii="Times New Roman" w:hAnsi="Times New Roman" w:cs="Times New Roman"/>
        </w:rPr>
        <w:t xml:space="preserve">inally, </w:t>
      </w:r>
      <w:r w:rsidR="007C1B2D" w:rsidRPr="004811C9">
        <w:rPr>
          <w:rFonts w:ascii="Times New Roman" w:hAnsi="Times New Roman" w:cs="Times New Roman"/>
        </w:rPr>
        <w:t xml:space="preserve">within individual and household characteristics, </w:t>
      </w:r>
      <w:r w:rsidR="009007AB" w:rsidRPr="004811C9">
        <w:rPr>
          <w:rFonts w:ascii="Times New Roman" w:hAnsi="Times New Roman" w:cs="Times New Roman"/>
        </w:rPr>
        <w:t xml:space="preserve">those living in high population density areas have a lower </w:t>
      </w:r>
      <w:r w:rsidR="009C3891" w:rsidRPr="004811C9">
        <w:rPr>
          <w:rFonts w:ascii="Times New Roman" w:hAnsi="Times New Roman" w:cs="Times New Roman"/>
        </w:rPr>
        <w:t>WTP</w:t>
      </w:r>
      <w:r w:rsidR="0009361B" w:rsidRPr="004811C9">
        <w:rPr>
          <w:rFonts w:ascii="Times New Roman" w:hAnsi="Times New Roman" w:cs="Times New Roman"/>
        </w:rPr>
        <w:t xml:space="preserve">, but also </w:t>
      </w:r>
      <w:r w:rsidR="0018382D" w:rsidRPr="004811C9">
        <w:rPr>
          <w:rFonts w:ascii="Times New Roman" w:hAnsi="Times New Roman" w:cs="Times New Roman"/>
        </w:rPr>
        <w:t xml:space="preserve">a slightly higher </w:t>
      </w:r>
      <w:proofErr w:type="spellStart"/>
      <w:r w:rsidR="00F4773F" w:rsidRPr="004811C9">
        <w:rPr>
          <w:rFonts w:ascii="Times New Roman" w:hAnsi="Times New Roman" w:cs="Times New Roman"/>
          <w:i/>
        </w:rPr>
        <w:t>cVTTS</w:t>
      </w:r>
      <w:proofErr w:type="spellEnd"/>
      <w:r w:rsidR="0009361B" w:rsidRPr="004811C9">
        <w:rPr>
          <w:rFonts w:ascii="Times New Roman" w:hAnsi="Times New Roman" w:cs="Times New Roman"/>
        </w:rPr>
        <w:t>, relative to those in low or medium population density areas</w:t>
      </w:r>
      <w:r w:rsidR="0018382D" w:rsidRPr="004811C9">
        <w:rPr>
          <w:rFonts w:ascii="Times New Roman" w:hAnsi="Times New Roman" w:cs="Times New Roman"/>
        </w:rPr>
        <w:t xml:space="preserve">. The lower willingness to pay </w:t>
      </w:r>
      <w:r w:rsidR="007C1B2D" w:rsidRPr="004811C9">
        <w:rPr>
          <w:rFonts w:ascii="Times New Roman" w:hAnsi="Times New Roman" w:cs="Times New Roman"/>
        </w:rPr>
        <w:t xml:space="preserve">among those living in high density areas </w:t>
      </w:r>
      <w:r w:rsidR="0018382D" w:rsidRPr="004811C9">
        <w:rPr>
          <w:rFonts w:ascii="Times New Roman" w:hAnsi="Times New Roman" w:cs="Times New Roman"/>
        </w:rPr>
        <w:t xml:space="preserve">may reflect a </w:t>
      </w:r>
      <w:proofErr w:type="spellStart"/>
      <w:r w:rsidR="0018382D" w:rsidRPr="004811C9">
        <w:rPr>
          <w:rFonts w:ascii="Times New Roman" w:hAnsi="Times New Roman" w:cs="Times New Roman"/>
        </w:rPr>
        <w:t>habitualization</w:t>
      </w:r>
      <w:proofErr w:type="spellEnd"/>
      <w:r w:rsidR="0018382D" w:rsidRPr="004811C9">
        <w:rPr>
          <w:rFonts w:ascii="Times New Roman" w:hAnsi="Times New Roman" w:cs="Times New Roman"/>
        </w:rPr>
        <w:t xml:space="preserve"> or normalization of travel time delays</w:t>
      </w:r>
      <w:r w:rsidR="00A32442" w:rsidRPr="004811C9">
        <w:rPr>
          <w:rFonts w:ascii="Times New Roman" w:hAnsi="Times New Roman" w:cs="Times New Roman"/>
        </w:rPr>
        <w:t xml:space="preserve">, </w:t>
      </w:r>
      <w:r w:rsidR="007C1B2D" w:rsidRPr="004811C9">
        <w:rPr>
          <w:rFonts w:ascii="Times New Roman" w:hAnsi="Times New Roman" w:cs="Times New Roman"/>
        </w:rPr>
        <w:t>while the</w:t>
      </w:r>
      <w:r w:rsidR="00D7289B" w:rsidRPr="004811C9">
        <w:rPr>
          <w:rFonts w:ascii="Times New Roman" w:hAnsi="Times New Roman" w:cs="Times New Roman"/>
        </w:rPr>
        <w:t xml:space="preserve"> higher </w:t>
      </w:r>
      <w:proofErr w:type="spellStart"/>
      <w:r w:rsidR="00F4773F" w:rsidRPr="004811C9">
        <w:rPr>
          <w:rFonts w:ascii="Times New Roman" w:hAnsi="Times New Roman" w:cs="Times New Roman"/>
          <w:i/>
        </w:rPr>
        <w:t>cVTTS</w:t>
      </w:r>
      <w:proofErr w:type="spellEnd"/>
      <w:r w:rsidR="00D7289B" w:rsidRPr="004811C9">
        <w:rPr>
          <w:rFonts w:ascii="Times New Roman" w:hAnsi="Times New Roman" w:cs="Times New Roman"/>
        </w:rPr>
        <w:t xml:space="preserve"> may reflect </w:t>
      </w:r>
      <w:r w:rsidR="007C1B2D" w:rsidRPr="004811C9">
        <w:rPr>
          <w:rFonts w:ascii="Times New Roman" w:hAnsi="Times New Roman" w:cs="Times New Roman"/>
        </w:rPr>
        <w:t xml:space="preserve">the </w:t>
      </w:r>
      <w:r w:rsidR="00EC7F5C" w:rsidRPr="004811C9">
        <w:rPr>
          <w:rFonts w:ascii="Times New Roman" w:hAnsi="Times New Roman" w:cs="Times New Roman"/>
        </w:rPr>
        <w:t xml:space="preserve">higher level of perceived time scarcity </w:t>
      </w:r>
      <w:r w:rsidR="007C1B2D" w:rsidRPr="004811C9">
        <w:rPr>
          <w:rFonts w:ascii="Times New Roman" w:hAnsi="Times New Roman" w:cs="Times New Roman"/>
        </w:rPr>
        <w:t xml:space="preserve">among </w:t>
      </w:r>
      <w:r w:rsidR="00EC7F5C" w:rsidRPr="004811C9">
        <w:rPr>
          <w:rFonts w:ascii="Times New Roman" w:hAnsi="Times New Roman" w:cs="Times New Roman"/>
        </w:rPr>
        <w:t>urban dwellers, as has been</w:t>
      </w:r>
      <w:r w:rsidR="007C1B2D" w:rsidRPr="004811C9">
        <w:rPr>
          <w:rFonts w:ascii="Times New Roman" w:hAnsi="Times New Roman" w:cs="Times New Roman"/>
        </w:rPr>
        <w:t xml:space="preserve"> observed </w:t>
      </w:r>
      <w:r w:rsidR="00EC7F5C" w:rsidRPr="004811C9">
        <w:rPr>
          <w:rFonts w:ascii="Times New Roman" w:hAnsi="Times New Roman" w:cs="Times New Roman"/>
        </w:rPr>
        <w:t xml:space="preserve">in other </w:t>
      </w:r>
      <w:r w:rsidR="007C1B2D" w:rsidRPr="004811C9">
        <w:rPr>
          <w:rFonts w:ascii="Times New Roman" w:hAnsi="Times New Roman" w:cs="Times New Roman"/>
        </w:rPr>
        <w:t>studies</w:t>
      </w:r>
      <w:r w:rsidR="00346B78" w:rsidRPr="004811C9">
        <w:rPr>
          <w:rFonts w:ascii="Times New Roman" w:hAnsi="Times New Roman" w:cs="Times New Roman"/>
        </w:rPr>
        <w:t xml:space="preserve"> </w:t>
      </w:r>
      <w:r w:rsidR="00157061" w:rsidRPr="004811C9">
        <w:rPr>
          <w:rFonts w:ascii="Times New Roman" w:hAnsi="Times New Roman" w:cs="Times New Roman"/>
        </w:rPr>
        <w:fldChar w:fldCharType="begin"/>
      </w:r>
      <w:r w:rsidR="00157061" w:rsidRPr="004811C9">
        <w:rPr>
          <w:rFonts w:ascii="Times New Roman" w:hAnsi="Times New Roman" w:cs="Times New Roman"/>
        </w:rPr>
        <w:instrText xml:space="preserve"> ADDIN ZOTERO_ITEM CSL_CITATION {"citationID":"Q0UQFs0o","properties":{"formattedCitation":"(Cho and Parkhomenko, 2024)","plainCitation":"(Cho and Parkhomenko, 2024)","noteIndex":0},"citationItems":[{"id":5075,"uris":["http://zotero.org/users/12832277/items/QB94DP9M"],"itemData":{"id":5075,"type":"article","abstract":"We study how time use varies with city size. Residents of big cities spend more time traveling and less time on leisure and socializing, and there is substantial heterogeneity by gender, marital status, presence of children, income, and education. These differences are driven by city size rather than sorting on observables. We find that time allocation in big cities is associated with lower well-being and that accounting for time use differences lowers the city-size wage premium by one-quarter. We also find that time use variation by city size has fallen since 2020, partly due to remote work.","event-place":"Rochester, NY","genre":"SSRN Scholarly Paper","language":"en","number":"4911130","publisher":"Social Science Research Network","publisher-place":"Rochester, NY","source":"papers.ssrn.com","title":"Time Use and City Size","URL":"https://papers.ssrn.com/abstract=4911130","author":[{"family":"Cho","given":"Seongmoon"},{"family":"Parkhomenko","given":"Andrii"}],"accessed":{"date-parts":[["2025",7,23]]},"issued":{"date-parts":[["2024",7,25]]}}}],"schema":"https://github.com/citation-style-language/schema/raw/master/csl-citation.json"} </w:instrText>
      </w:r>
      <w:r w:rsidR="00157061" w:rsidRPr="004811C9">
        <w:rPr>
          <w:rFonts w:ascii="Times New Roman" w:hAnsi="Times New Roman" w:cs="Times New Roman"/>
        </w:rPr>
        <w:fldChar w:fldCharType="separate"/>
      </w:r>
      <w:r w:rsidR="00157061" w:rsidRPr="004811C9">
        <w:rPr>
          <w:rFonts w:ascii="Times New Roman" w:hAnsi="Times New Roman" w:cs="Times New Roman"/>
        </w:rPr>
        <w:t>(</w:t>
      </w:r>
      <w:r w:rsidR="007C1B2D" w:rsidRPr="004811C9">
        <w:rPr>
          <w:rFonts w:ascii="Times New Roman" w:hAnsi="Times New Roman" w:cs="Times New Roman"/>
        </w:rPr>
        <w:t xml:space="preserve">see, for example, </w:t>
      </w:r>
      <w:r w:rsidR="00157061" w:rsidRPr="004811C9">
        <w:rPr>
          <w:rFonts w:ascii="Times New Roman" w:hAnsi="Times New Roman" w:cs="Times New Roman"/>
        </w:rPr>
        <w:t>Cho and Parkhomenko, 202</w:t>
      </w:r>
      <w:r w:rsidR="00D07E60">
        <w:rPr>
          <w:rFonts w:ascii="Times New Roman" w:hAnsi="Times New Roman" w:cs="Times New Roman"/>
        </w:rPr>
        <w:t>5</w:t>
      </w:r>
      <w:r w:rsidR="00157061" w:rsidRPr="004811C9">
        <w:rPr>
          <w:rFonts w:ascii="Times New Roman" w:hAnsi="Times New Roman" w:cs="Times New Roman"/>
        </w:rPr>
        <w:t>)</w:t>
      </w:r>
      <w:r w:rsidR="00157061" w:rsidRPr="004811C9">
        <w:rPr>
          <w:rFonts w:ascii="Times New Roman" w:hAnsi="Times New Roman" w:cs="Times New Roman"/>
        </w:rPr>
        <w:fldChar w:fldCharType="end"/>
      </w:r>
      <w:r w:rsidR="0052129B" w:rsidRPr="004811C9">
        <w:rPr>
          <w:rFonts w:ascii="Times New Roman" w:hAnsi="Times New Roman" w:cs="Times New Roman"/>
        </w:rPr>
        <w:t>.</w:t>
      </w:r>
    </w:p>
    <w:p w14:paraId="31418699" w14:textId="7D99DE1F" w:rsidR="00267EF9" w:rsidRPr="004811C9" w:rsidRDefault="00267EF9" w:rsidP="00027FE5">
      <w:pPr>
        <w:spacing w:after="0" w:line="240" w:lineRule="auto"/>
        <w:jc w:val="both"/>
        <w:rPr>
          <w:rFonts w:ascii="Times New Roman" w:hAnsi="Times New Roman" w:cs="Times New Roman"/>
          <w:b/>
          <w:bCs/>
        </w:rPr>
      </w:pPr>
    </w:p>
    <w:p w14:paraId="6481EB04" w14:textId="3EADAA8A" w:rsidR="0092171A" w:rsidRPr="00C94C8A" w:rsidRDefault="0092171A" w:rsidP="0092171A">
      <w:pPr>
        <w:spacing w:after="0" w:line="240" w:lineRule="auto"/>
        <w:jc w:val="both"/>
        <w:rPr>
          <w:rFonts w:ascii="Times New Roman" w:hAnsi="Times New Roman" w:cs="Times New Roman"/>
          <w:i/>
          <w:iCs/>
        </w:rPr>
      </w:pPr>
      <w:r w:rsidRPr="00C94C8A">
        <w:rPr>
          <w:rFonts w:ascii="Times New Roman" w:hAnsi="Times New Roman" w:cs="Times New Roman"/>
          <w:i/>
          <w:iCs/>
        </w:rPr>
        <w:t xml:space="preserve">4.1.2 Effects of Trip Characteristics </w:t>
      </w:r>
    </w:p>
    <w:p w14:paraId="6721F1AF" w14:textId="2A804D3B" w:rsidR="0092171A" w:rsidRPr="004811C9" w:rsidRDefault="0092171A" w:rsidP="0092171A">
      <w:pPr>
        <w:spacing w:after="0" w:line="240" w:lineRule="auto"/>
        <w:jc w:val="both"/>
        <w:rPr>
          <w:rFonts w:ascii="Times New Roman" w:hAnsi="Times New Roman" w:cs="Times New Roman"/>
        </w:rPr>
      </w:pPr>
      <w:r w:rsidRPr="004811C9">
        <w:rPr>
          <w:rFonts w:ascii="Times New Roman" w:hAnsi="Times New Roman" w:cs="Times New Roman"/>
        </w:rPr>
        <w:t xml:space="preserve">Table 2 shows that, in general, there is a heightened willingness to pay for trips during the morning peak period (before 9:30 am) compared with trips taken later in the day, across all modes and trip purposes. WTP is also higher for those traveling for work and education purposes compared with maintenance or leisure purposes in the “before 9:30 am” period, and even more so for those traveling by car for work- or education-related purposes </w:t>
      </w:r>
      <w:r w:rsidR="00353BF8" w:rsidRPr="004811C9">
        <w:rPr>
          <w:rFonts w:ascii="Times New Roman" w:hAnsi="Times New Roman" w:cs="Times New Roman"/>
        </w:rPr>
        <w:t>in this</w:t>
      </w:r>
      <w:r w:rsidRPr="004811C9">
        <w:rPr>
          <w:rFonts w:ascii="Times New Roman" w:hAnsi="Times New Roman" w:cs="Times New Roman"/>
        </w:rPr>
        <w:t xml:space="preserve"> morning period</w:t>
      </w:r>
      <w:r w:rsidR="00353BF8" w:rsidRPr="004811C9">
        <w:rPr>
          <w:rFonts w:ascii="Times New Roman" w:hAnsi="Times New Roman" w:cs="Times New Roman"/>
        </w:rPr>
        <w:t xml:space="preserve"> relative to</w:t>
      </w:r>
      <w:r w:rsidRPr="004811C9">
        <w:rPr>
          <w:rFonts w:ascii="Times New Roman" w:hAnsi="Times New Roman" w:cs="Times New Roman"/>
        </w:rPr>
        <w:t xml:space="preserve"> those traveling by non-car modes (taxi, </w:t>
      </w:r>
      <w:proofErr w:type="spellStart"/>
      <w:r w:rsidRPr="004811C9">
        <w:rPr>
          <w:rFonts w:ascii="Times New Roman" w:hAnsi="Times New Roman" w:cs="Times New Roman"/>
        </w:rPr>
        <w:t>ridehailing</w:t>
      </w:r>
      <w:proofErr w:type="spellEnd"/>
      <w:r w:rsidRPr="004811C9">
        <w:rPr>
          <w:rFonts w:ascii="Times New Roman" w:hAnsi="Times New Roman" w:cs="Times New Roman"/>
        </w:rPr>
        <w:t xml:space="preserve">, or autorickshaw). Interest in reducing travel time during the early-morning period is unsurprising given that congestion-related delays are much more common during this time, and delays during this period can have a larger impact on time allocation throughout the remainder of the day and on-time arrival at many </w:t>
      </w:r>
      <w:r w:rsidR="00353BF8" w:rsidRPr="004811C9">
        <w:rPr>
          <w:rFonts w:ascii="Times New Roman" w:hAnsi="Times New Roman" w:cs="Times New Roman"/>
        </w:rPr>
        <w:t xml:space="preserve">other scheduled </w:t>
      </w:r>
      <w:r w:rsidRPr="004811C9">
        <w:rPr>
          <w:rFonts w:ascii="Times New Roman" w:hAnsi="Times New Roman" w:cs="Times New Roman"/>
        </w:rPr>
        <w:t xml:space="preserve">activities throughout the rest of the day </w:t>
      </w:r>
      <w:r w:rsidRPr="004811C9">
        <w:rPr>
          <w:rFonts w:ascii="Times New Roman" w:hAnsi="Times New Roman" w:cs="Times New Roman"/>
        </w:rPr>
        <w:fldChar w:fldCharType="begin"/>
      </w:r>
      <w:r w:rsidRPr="004811C9">
        <w:rPr>
          <w:rFonts w:ascii="Times New Roman" w:hAnsi="Times New Roman" w:cs="Times New Roman"/>
        </w:rPr>
        <w:instrText xml:space="preserve"> ADDIN ZOTERO_ITEM CSL_CITATION {"citationID":"3Y1VAYOr","properties":{"unsorted":true,"formattedCitation":"(Wardman and Nicol\\uc0\\u225{}s Ib\\uc0\\u225{}\\uc0\\u241{}ez, 2012; Kim et al., 2023)","plainCitation":"(Wardman and Nicolás Ibáñez, 2012; Kim et al., 2023)","noteIndex":0},"citationItems":[{"id":4774,"uris":["http://zotero.org/users/12832277/items/QCLS4CRD"],"itemData":{"id":4774,"type":"article-journal","abstract":"The value of travel time savings in part depends upon the disutility of the travel time that is saved and partly on the use to which the time saved is put. It has long been recognised that the disutility of the time spent travelling also depends upon a wide range of factors such as the journey length or the effort, comfort and safety associated with travelling. Hence we might expect the value of motorists’ travel time to vary with the traffic conditions as represented by the degree of congestion, in part to reflect the more difficult driving environment when there are more vehicles, but also a higher sense of frustration, similar to that associated with waiting time and contributing to its premium valuation. In this context, and despite the predominance of car travel in developed countries, the empirical evidence specifically relating to car values of travel time tends to fail to distinguish between different types of time according to the degree of congestion. Thus we are often left unclear as to precisely what type of time has been valued. Moreover, when a distinction is made, it tends to be into a simple dichotomy of congested and uncongested traffic. This paper provides new evidence on the variation in the valuation of motorists’ travel time savings across a finer gradation of types of time than has been hitherto attempted. This is obtained from the same Stated Choice exercise conducted in the United Kingdom and the United States. The paper also provides an extensive account of previous research into how congestion impacts on motorists’ values of time.","container-title":"Transportation Research Part A: Policy and Practice","DOI":"10.1016/j.tra.2011.06.011","ISSN":"0965-8564","issue":"1","page":"213-225","source":"ScienceDirect","title":"The Congestion Multiplier: Variations in Motorists’ Valuations of Travel Time with Traffic Conditions","volume":"46","author":[{"family":"Wardman","given":"Mark"},{"family":"Nicolás Ibáñez","given":"J."}],"issued":{"date-parts":[["2012",1,1]]}}},{"id":4766,"uris":["http://zotero.org/users/12832277/items/HUP7XQQ9"],"itemData":{"id":4766,"type":"article-journal","abstract":"Technological solutions to achieve energy efficiency and carbon reduction in tourism are unlikely to be sufficient alone. This is partly because of the rebound effect (RE) where consumer behavior can absorb some of or all the energy efficiency gains. Time savings from time-efficient technologies can intensify energy consumption, leading to the time use rebound effect (TRE). Research suggests that the TRE in tourism can be high, especially in relation to tourist travel, but its understanding is limited. This study aims to provide empirical evidence of the TRE by categorizing tourist groups that are most prone to its occurrence. An exploratory sequential mixed methods approach is employed. Key factors that influence the potential TRE occurrence include socio-demographic characteristics, holiday preferences, time/money availability, time perception/attitudes, and time use patterns on holiday. The “Busy explorer” cluster of tourists is most likely to show TREs. Implications and suggestions for future research are outlined.","container-title":"Journal of Travel Research","DOI":"10.1177/00472875211064636","ISSN":"0047-2875","issue":"2","language":"EN","note":"publisher: SAGE Publications Inc","page":"362-381","source":"SAGE Journals","title":"Tourist Perception of the Value of Time on Holidays: Implications for the Time Use Rebound Effect and Sustainable Travel Practice","volume":"62","author":[{"family":"Kim","given":"Soheon"},{"family":"Filimonau","given":"Viachaslau"},{"family":"Dickinson","given":"Janet E."}],"issued":{"date-parts":[["2023",2,1]]}}}],"schema":"https://github.com/citation-style-language/schema/raw/master/csl-citation.json"} </w:instrText>
      </w:r>
      <w:r w:rsidRPr="004811C9">
        <w:rPr>
          <w:rFonts w:ascii="Times New Roman" w:hAnsi="Times New Roman" w:cs="Times New Roman"/>
        </w:rPr>
        <w:fldChar w:fldCharType="separate"/>
      </w:r>
      <w:r w:rsidRPr="004811C9">
        <w:rPr>
          <w:rFonts w:ascii="Times New Roman" w:hAnsi="Times New Roman" w:cs="Times New Roman"/>
          <w:kern w:val="0"/>
        </w:rPr>
        <w:t>(Wardman and Nicolás Ibáñez, 2012; Kim et al., 2023)</w:t>
      </w:r>
      <w:r w:rsidRPr="004811C9">
        <w:rPr>
          <w:rFonts w:ascii="Times New Roman" w:hAnsi="Times New Roman" w:cs="Times New Roman"/>
        </w:rPr>
        <w:fldChar w:fldCharType="end"/>
      </w:r>
      <w:r w:rsidRPr="004811C9">
        <w:rPr>
          <w:rFonts w:ascii="Times New Roman" w:hAnsi="Times New Roman" w:cs="Times New Roman"/>
        </w:rPr>
        <w:t xml:space="preserve">. The </w:t>
      </w:r>
      <w:proofErr w:type="spellStart"/>
      <w:r w:rsidRPr="004811C9">
        <w:rPr>
          <w:rFonts w:ascii="Times New Roman" w:hAnsi="Times New Roman" w:cs="Times New Roman"/>
          <w:i/>
          <w:iCs/>
        </w:rPr>
        <w:t>cVT</w:t>
      </w:r>
      <w:r w:rsidR="004C2DD7" w:rsidRPr="004811C9">
        <w:rPr>
          <w:rFonts w:ascii="Times New Roman" w:hAnsi="Times New Roman" w:cs="Times New Roman"/>
          <w:i/>
          <w:iCs/>
        </w:rPr>
        <w:t>T</w:t>
      </w:r>
      <w:r w:rsidRPr="004811C9">
        <w:rPr>
          <w:rFonts w:ascii="Times New Roman" w:hAnsi="Times New Roman" w:cs="Times New Roman"/>
          <w:i/>
          <w:iCs/>
        </w:rPr>
        <w:t>S</w:t>
      </w:r>
      <w:proofErr w:type="spellEnd"/>
      <w:r w:rsidRPr="004811C9">
        <w:rPr>
          <w:rFonts w:ascii="Times New Roman" w:hAnsi="Times New Roman" w:cs="Times New Roman"/>
        </w:rPr>
        <w:t xml:space="preserve">, however, follows a slightly different pattern. For maintenance and leisure trips, the </w:t>
      </w:r>
      <w:proofErr w:type="spellStart"/>
      <w:r w:rsidR="00F4773F" w:rsidRPr="004811C9">
        <w:rPr>
          <w:rFonts w:ascii="Times New Roman" w:hAnsi="Times New Roman" w:cs="Times New Roman"/>
          <w:i/>
        </w:rPr>
        <w:t>cVTTS</w:t>
      </w:r>
      <w:proofErr w:type="spellEnd"/>
      <w:r w:rsidRPr="004811C9">
        <w:rPr>
          <w:rFonts w:ascii="Times New Roman" w:hAnsi="Times New Roman" w:cs="Times New Roman"/>
        </w:rPr>
        <w:t xml:space="preserve"> is higher for non-car modes (</w:t>
      </w:r>
      <w:r w:rsidR="00353BF8" w:rsidRPr="004811C9">
        <w:rPr>
          <w:rFonts w:ascii="Times New Roman" w:hAnsi="Times New Roman" w:cs="Times New Roman"/>
        </w:rPr>
        <w:t xml:space="preserve">relative to </w:t>
      </w:r>
      <w:r w:rsidRPr="004811C9">
        <w:rPr>
          <w:rFonts w:ascii="Times New Roman" w:hAnsi="Times New Roman" w:cs="Times New Roman"/>
        </w:rPr>
        <w:t xml:space="preserve">car users) and </w:t>
      </w:r>
      <w:r w:rsidR="00353BF8" w:rsidRPr="004811C9">
        <w:rPr>
          <w:rFonts w:ascii="Times New Roman" w:hAnsi="Times New Roman" w:cs="Times New Roman"/>
        </w:rPr>
        <w:t xml:space="preserve">is </w:t>
      </w:r>
      <w:r w:rsidRPr="004811C9">
        <w:rPr>
          <w:rFonts w:ascii="Times New Roman" w:hAnsi="Times New Roman" w:cs="Times New Roman"/>
        </w:rPr>
        <w:t xml:space="preserve">relatively stable across the day. In contrast, </w:t>
      </w:r>
      <w:r w:rsidR="00273229" w:rsidRPr="004811C9">
        <w:rPr>
          <w:rFonts w:ascii="Times New Roman" w:hAnsi="Times New Roman" w:cs="Times New Roman"/>
        </w:rPr>
        <w:t>travel time savings</w:t>
      </w:r>
      <w:r w:rsidRPr="004811C9">
        <w:rPr>
          <w:rFonts w:ascii="Times New Roman" w:hAnsi="Times New Roman" w:cs="Times New Roman"/>
        </w:rPr>
        <w:t xml:space="preserve"> for work and education trips are valued more among those using cars, and particularly so for those using cars and traveling before 9:30 am, mirroring the results from the willingness to pay. The higher </w:t>
      </w:r>
      <w:proofErr w:type="spellStart"/>
      <w:r w:rsidR="00F4773F" w:rsidRPr="004811C9">
        <w:rPr>
          <w:rFonts w:ascii="Times New Roman" w:hAnsi="Times New Roman" w:cs="Times New Roman"/>
          <w:i/>
        </w:rPr>
        <w:t>cVTTS</w:t>
      </w:r>
      <w:proofErr w:type="spellEnd"/>
      <w:r w:rsidRPr="004811C9">
        <w:rPr>
          <w:rFonts w:ascii="Times New Roman" w:hAnsi="Times New Roman" w:cs="Times New Roman"/>
        </w:rPr>
        <w:t xml:space="preserve"> among car users relative to non-car users for work and education trips may be reflecting the inability to use travel time productively, given car users have to drive the vehicle </w:t>
      </w:r>
      <w:r w:rsidRPr="004811C9">
        <w:rPr>
          <w:rFonts w:ascii="Times New Roman" w:hAnsi="Times New Roman" w:cs="Times New Roman"/>
        </w:rPr>
        <w:fldChar w:fldCharType="begin"/>
      </w:r>
      <w:r w:rsidRPr="004811C9">
        <w:rPr>
          <w:rFonts w:ascii="Times New Roman" w:hAnsi="Times New Roman" w:cs="Times New Roman"/>
        </w:rPr>
        <w:instrText xml:space="preserve"> ADDIN ZOTERO_ITEM CSL_CITATION {"citationID":"nhKaDYfn","properties":{"formattedCitation":"(Steck et al., 2018; Varghese and Jana, 2018)","plainCitation":"(Steck et al., 2018; Varghese and Jana, 2018)","noteIndex":0},"citationItems":[{"id":4768,"uris":["http://zotero.org/users/12832277/items/CN3EFFZK"],"itemData":{"id":4768,"type":"article-journal","abstract":"Autonomous driving is being discussed as a promising solution for transportation-related issues and might bring some improvement for users of the system. For instance, especially high mileage commuters might compensate for some of their time spent traveling as they will be able to undertake other activities while going to work. At the same time, there are still many uncertainties and little empirical data on the impact of autonomous driving on mode choices. This study addresses the impact of autonomous driving on value of travel time savings (VTTS) and mode choices for commuting trips using stated-choice experiments. Two use cases were addressed – a privately owned, and a shared autonomous vehicle – compared with other modes of transportation. The collected data were analyzed by performing a mixed logit model. The results show that mode-related factors such as time elements, especially in-vehicle time and cost, play a crucial role for mode choices that include autonomous vehicles. The study provides empirical evidence that autonomous driving may lead to a reduction in VTTS for commuting trips. It was found that driving autonomously in a privately owned vehicle might reduce the VTTS by 31% compared with driving manually, and is perceived similarly to in-vehicle time in public transportation. Furthermore, riding in a shared autonomous vehicle is perceived 10% less negatively than driving manually. The study provides important insights into VTTS by autonomous driving for commuting trips and could be a base for future research to build upon.","container-title":"Transportation Research Record","DOI":"10.1177/0361198118757980","ISSN":"0361-1981","issue":"46","language":"EN","note":"publisher: SAGE Publications Inc","page":"11-20","source":"SAGE Journals","title":"How Autonomous Driving May Affect the Value of Travel Time Savings for Commuting","volume":"2672","author":[{"family":"Steck","given":"Felix"},{"family":"Kolarova","given":"Viktoriya"},{"family":"Bahamonde-Birke","given":"Francisco"},{"family":"Trommer","given":"Stefan"},{"family":"Lenz","given":"Barbara"}],"issued":{"date-parts":[["2018",12,1]]}}},{"id":4828,"uris":["http://zotero.org/users/12832277/items/AJ7J53KT"],"itemData":{"id":4828,"type":"article-journal","abstract":"This study looks into the multitasking patterns for the developing world, while providing empirical evidences of the effect of multitasking on the value of travel time savings (VTTS). The multitasking behaviour during travel was studied, ascertaining the effect of various socio-economic variables, access to information and communication technologies (ICT), and travel related factors. Travel diary data was collected across the city of Mumbai, India for 1123 individuals capturing their revealed preferences on travel and multitasking during travel. It was observed that having a smartphone with an internet usage of more than one GB data had positive significant impacts on ICT dependent multitasking activities. In addition, the proportion of no-activity also significantly reduced with higher access to ICT. It was observed that the VTTS reduced by 26% for individuals who performed multitasking. Furthermore, for reading on a mobile device, usage of social media, messaging or talking to someone on phone, and for gaming, the VTTS reduced by 25%, 37%, and 16% respectively. Findings were used to make cross country comparisons and discuss policy implications.","container-title":"Travel Behaviour and Society","DOI":"10.1016/j.tbs.2018.03.003","ISSN":"2214-367X","page":"11-22","source":"ScienceDirect","title":"Impact of ICT on Multitasking During Travel and the Value of Travel Time Savings: Empirical Evidences from Mumbai, India","volume":"12","author":[{"family":"Varghese","given":"Varun"},{"family":"Jana","given":"Arnab"}],"issued":{"date-parts":[["2018",7,1]]}}}],"schema":"https://github.com/citation-style-language/schema/raw/master/csl-citation.json"} </w:instrText>
      </w:r>
      <w:r w:rsidRPr="004811C9">
        <w:rPr>
          <w:rFonts w:ascii="Times New Roman" w:hAnsi="Times New Roman" w:cs="Times New Roman"/>
        </w:rPr>
        <w:fldChar w:fldCharType="separate"/>
      </w:r>
      <w:r w:rsidRPr="004811C9">
        <w:rPr>
          <w:rFonts w:ascii="Times New Roman" w:hAnsi="Times New Roman" w:cs="Times New Roman"/>
        </w:rPr>
        <w:t>(Steck et al., 2018; Varghese and Jana, 2018)</w:t>
      </w:r>
      <w:r w:rsidRPr="004811C9">
        <w:rPr>
          <w:rFonts w:ascii="Times New Roman" w:hAnsi="Times New Roman" w:cs="Times New Roman"/>
        </w:rPr>
        <w:fldChar w:fldCharType="end"/>
      </w:r>
      <w:r w:rsidRPr="004811C9">
        <w:rPr>
          <w:rFonts w:ascii="Times New Roman" w:hAnsi="Times New Roman" w:cs="Times New Roman"/>
        </w:rPr>
        <w:t xml:space="preserve">. </w:t>
      </w:r>
    </w:p>
    <w:p w14:paraId="1C41C2BC" w14:textId="1D86B94A" w:rsidR="0092171A" w:rsidRPr="004811C9" w:rsidRDefault="0092171A" w:rsidP="0092171A">
      <w:pPr>
        <w:spacing w:after="0" w:line="240" w:lineRule="auto"/>
        <w:ind w:firstLine="360"/>
        <w:jc w:val="both"/>
        <w:rPr>
          <w:rFonts w:ascii="Times New Roman" w:hAnsi="Times New Roman" w:cs="Times New Roman"/>
        </w:rPr>
      </w:pPr>
      <w:r w:rsidRPr="004811C9">
        <w:rPr>
          <w:rFonts w:ascii="Times New Roman" w:hAnsi="Times New Roman" w:cs="Times New Roman"/>
        </w:rPr>
        <w:tab/>
        <w:t xml:space="preserve">Those taking shared trips are more likely than those taking solo trips to be willing to pay some positive amount to reduce travel time, though also less willing to </w:t>
      </w:r>
      <w:r w:rsidR="00273229" w:rsidRPr="004811C9">
        <w:rPr>
          <w:rFonts w:ascii="Times New Roman" w:hAnsi="Times New Roman" w:cs="Times New Roman"/>
        </w:rPr>
        <w:t>pay</w:t>
      </w:r>
      <w:r w:rsidRPr="004811C9">
        <w:rPr>
          <w:rFonts w:ascii="Times New Roman" w:hAnsi="Times New Roman" w:cs="Times New Roman"/>
        </w:rPr>
        <w:t xml:space="preserve"> high costs to save time. These differential results </w:t>
      </w:r>
      <w:r w:rsidR="00273229" w:rsidRPr="004811C9">
        <w:rPr>
          <w:rFonts w:ascii="Times New Roman" w:hAnsi="Times New Roman" w:cs="Times New Roman"/>
        </w:rPr>
        <w:t>for</w:t>
      </w:r>
      <w:r w:rsidRPr="004811C9">
        <w:rPr>
          <w:rFonts w:ascii="Times New Roman" w:hAnsi="Times New Roman" w:cs="Times New Roman"/>
        </w:rPr>
        <w:t xml:space="preserve"> WTP and </w:t>
      </w:r>
      <w:proofErr w:type="spellStart"/>
      <w:r w:rsidR="00F4773F" w:rsidRPr="004811C9">
        <w:rPr>
          <w:rFonts w:ascii="Times New Roman" w:hAnsi="Times New Roman" w:cs="Times New Roman"/>
          <w:i/>
        </w:rPr>
        <w:t>cVTTS</w:t>
      </w:r>
      <w:proofErr w:type="spellEnd"/>
      <w:r w:rsidRPr="004811C9">
        <w:rPr>
          <w:rFonts w:ascii="Times New Roman" w:hAnsi="Times New Roman" w:cs="Times New Roman"/>
        </w:rPr>
        <w:t xml:space="preserve"> may be a combination of users experiencing </w:t>
      </w:r>
      <w:r w:rsidRPr="004811C9">
        <w:rPr>
          <w:rFonts w:ascii="Times New Roman" w:hAnsi="Times New Roman" w:cs="Times New Roman"/>
        </w:rPr>
        <w:lastRenderedPageBreak/>
        <w:t xml:space="preserve">discomfort when sharing trips with strangers because of which they are willing to pay some positive amount to reduce time </w:t>
      </w:r>
      <w:r w:rsidRPr="004811C9">
        <w:rPr>
          <w:rFonts w:ascii="Times New Roman" w:hAnsi="Times New Roman" w:cs="Times New Roman"/>
        </w:rPr>
        <w:fldChar w:fldCharType="begin"/>
      </w:r>
      <w:r w:rsidRPr="004811C9">
        <w:rPr>
          <w:rFonts w:ascii="Times New Roman" w:hAnsi="Times New Roman" w:cs="Times New Roman"/>
        </w:rPr>
        <w:instrText xml:space="preserve"> ADDIN ZOTERO_ITEM CSL_CITATION {"citationID":"ek7Pljy1","properties":{"formattedCitation":"(Meshram et al., 2020; Shah et al., 2020)","plainCitation":"(Meshram et al., 2020; Shah et al., 2020)","dontUpdate":true,"noteIndex":0},"citationItems":[{"id":5044,"uris":["http://zotero.org/users/12832277/items/TQZRFZ3T"],"itemData":{"id":5044,"type":"article-journal","abstract":"Ridesharing is one of the effective tools to solve some of the environmental and congestion problems; however, it is not very well used by women in developing countries due to safety and comfort issues. Lack of prior planning of addressing the issues which influence the ridesharing choices of women is one of the main hurdles to the growth of ridesharing practices in developing countries like India. This study is designed to examine the safety and comfort perceptions during ridesharing among women residing in India. A comprehensive questionnaire with six different thematic sections (such as demographic attributes, safety perceptions with different co-riders, the importance given to cost, privacy, etc. and various other situational factors concerning ridesharing for women) is prepared. The data from 293 female respondents are collected through a survey. Factor analysis is performed on the perception variables to find out any underlying correlation; and the results showed a four-factor solution. The factors accounting for safety and comfort perceptions during ridesharing are modelled with an ordered logistic regression approach. The model results suggest that young women due to fear of being victimized and unemployed women due to their less exposure to ridesharing have lesser trust in such facilities. Women feel less safe and comfortable when sharing a ride with unknown males or during night. A focus group discussion is also conducted to validate the results and to obtain in-depth knowledge of safety and comfort issues during ridesharing.","collection-title":"Recent Advances and Emerging Issues in Transport Research – An Editorial Note for the Selected Proceedings of WCTR 2019 Mumbai","container-title":"Transportation Research Procedia","DOI":"10.1016/j.trpro.2020.08.233","ISSN":"2352-1465","page":"2852-2869","source":"ScienceDirect","title":"Assessing and Modelling Perceived Safety and Comfort of Women during Ridesharing","volume":"48","author":[{"family":"Meshram","given":"Aditi"},{"family":"Choudhary","given":"Pushpa"},{"family":"Velaga","given":"Nagendra R"}],"issued":{"date-parts":[["2020",1,1]]}}},{"id":5047,"uris":["http://zotero.org/users/12832277/items/4ZLRPZ9V"],"itemData":{"id":5047,"type":"article-journal","abstract":"The land passenger transport sector lies on the cusp of a major transformation, guided by last mile connectivity, digital technology, and collaborative consumption. The recent emergence of transportation network companies, in tier-I cities of developing countries, which provide economically and environmentally convenient sharing services over the last decade motivates this research. The objective of this research is to find the extent to which different considerations persuade people to choose non-sharing rides over sharing rides so that policy recommendations for a modal shift from a non-sharing service to a sharing service can be suggested. A revealed preference survey was conducted in the city of Mumbai capturing information on an individual’s travel patterns, socio-economic characteristics, and attitudes. A novel methodological framework was conceptualized to test the impact of these socio-economic, attitudinal, and other underlying factors on sharing of cab rides. The framework was then tested using structural equation modelling (SEM). The results showcased that latent variables for ‘socio-economic status’ and ‘spending propensity’ negatively impacted sharing. Meanwhile, travel characteristics such as the number of companions and how they value comfort in a ride also had significant negative impacts on sharing choice. The findings of the study were then used to discuss policy recommendations for the modal shift from non-sharing to sharing services.","collection-title":"Recent Advances and Emerging Issues in Transport Research – An Editorial Note for the Selected Proceedings of WCTR 2019 Mumbai","container-title":"Transportation Research Procedia","DOI":"10.1016/j.trpro.2020.08.018","ISSN":"2352-1465","page":"233-246","source":"ScienceDirect","title":"Analysing the Ride Sharing Behaviour in ICT Based Cab Services: A Case of Mumbai, India","volume":"48","author":[{"family":"Shah","given":"Pranav"},{"family":"Varghese","given":"Varun"},{"family":"Jana","given":"Arnab"},{"family":"Mathew","given":"Tom"}],"issued":{"date-parts":[["2020",1,1]]}}}],"schema":"https://github.com/citation-style-language/schema/raw/master/csl-citation.json"} </w:instrText>
      </w:r>
      <w:r w:rsidRPr="004811C9">
        <w:rPr>
          <w:rFonts w:ascii="Times New Roman" w:hAnsi="Times New Roman" w:cs="Times New Roman"/>
        </w:rPr>
        <w:fldChar w:fldCharType="separate"/>
      </w:r>
      <w:r w:rsidRPr="004811C9">
        <w:rPr>
          <w:rFonts w:ascii="Times New Roman" w:hAnsi="Times New Roman" w:cs="Times New Roman"/>
        </w:rPr>
        <w:t>(see Meshram et al., 2020; Shah et al., 2020)</w:t>
      </w:r>
      <w:r w:rsidRPr="004811C9">
        <w:rPr>
          <w:rFonts w:ascii="Times New Roman" w:hAnsi="Times New Roman" w:cs="Times New Roman"/>
        </w:rPr>
        <w:fldChar w:fldCharType="end"/>
      </w:r>
      <w:r w:rsidRPr="004811C9">
        <w:rPr>
          <w:rFonts w:ascii="Times New Roman" w:hAnsi="Times New Roman" w:cs="Times New Roman"/>
        </w:rPr>
        <w:t xml:space="preserve">, but also </w:t>
      </w:r>
      <w:r w:rsidR="00273229" w:rsidRPr="004811C9">
        <w:rPr>
          <w:rFonts w:ascii="Times New Roman" w:hAnsi="Times New Roman" w:cs="Times New Roman"/>
        </w:rPr>
        <w:t xml:space="preserve">greater </w:t>
      </w:r>
      <w:r w:rsidRPr="004811C9">
        <w:rPr>
          <w:rFonts w:ascii="Times New Roman" w:hAnsi="Times New Roman" w:cs="Times New Roman"/>
        </w:rPr>
        <w:t>willing</w:t>
      </w:r>
      <w:r w:rsidR="00273229" w:rsidRPr="004811C9">
        <w:rPr>
          <w:rFonts w:ascii="Times New Roman" w:hAnsi="Times New Roman" w:cs="Times New Roman"/>
        </w:rPr>
        <w:t>ness</w:t>
      </w:r>
      <w:r w:rsidRPr="004811C9">
        <w:rPr>
          <w:rFonts w:ascii="Times New Roman" w:hAnsi="Times New Roman" w:cs="Times New Roman"/>
        </w:rPr>
        <w:t xml:space="preserve"> to accept travel delays given they have chosen to share a ride in the first place. Regarding trip frequency effects, individuals have both a lower WTP and lower </w:t>
      </w:r>
      <w:proofErr w:type="spellStart"/>
      <w:r w:rsidR="00F4773F" w:rsidRPr="004811C9">
        <w:rPr>
          <w:rFonts w:ascii="Times New Roman" w:hAnsi="Times New Roman" w:cs="Times New Roman"/>
          <w:i/>
        </w:rPr>
        <w:t>cVTTS</w:t>
      </w:r>
      <w:proofErr w:type="spellEnd"/>
      <w:r w:rsidRPr="004811C9">
        <w:rPr>
          <w:rFonts w:ascii="Times New Roman" w:hAnsi="Times New Roman" w:cs="Times New Roman"/>
        </w:rPr>
        <w:t xml:space="preserve"> for trips made frequently (2 or more days per week rather than once a week), likely a normalization effect that makes individuals who experience routine delays less sensitive to such delays than those who experience delays less frequently </w:t>
      </w:r>
      <w:r w:rsidRPr="004811C9">
        <w:rPr>
          <w:rFonts w:ascii="Times New Roman" w:hAnsi="Times New Roman" w:cs="Times New Roman"/>
        </w:rPr>
        <w:fldChar w:fldCharType="begin"/>
      </w:r>
      <w:r w:rsidRPr="004811C9">
        <w:rPr>
          <w:rFonts w:ascii="Times New Roman" w:hAnsi="Times New Roman" w:cs="Times New Roman"/>
        </w:rPr>
        <w:instrText xml:space="preserve"> ADDIN ZOTERO_ITEM CSL_CITATION {"citationID":"pea63WAM","properties":{"formattedCitation":"(Karmarkar et al., 2023)","plainCitation":"(Karmarkar et al., 2023)","noteIndex":0},"citationItems":[{"id":4797,"uris":["http://zotero.org/users/12832277/items/CINQA7QV"],"itemData":{"id":4797,"type":"article-journal","abstract":"India is constructing its first High Speed Railway (HSR) corridor between Mumbai and Ahmedabad, which is expected to reduce inter-city travel times significantly. However, the affordability of these reductions in travel time is still questionable for a developing country like India. This study analyses the existing conventional train travellers’ Willingness to Pay (WTP) for reduced travel time due to HSR. A questionnaire-based combined RP-SP survey was conducted in Mumbai to capture respondents’ travel details, socioeconomic status and Stated Preference choices. The modified open-ended contingent valuation method and binary logistic regression modelling methods were used for data collection and modelling, respectively. Differential Utility Weighted Mean WTP was calculated for multiple socioeconomic cohorts. It was found that travellers are willing to pay an average INR 300 (as on March 2020) over and above their current travel cost for every hour of travel time saving. The ideal fare range that travellers are willing to pay is between INR 3.25/km to INR 5.25/km. Low-income travellers, occasional travellers, those travelling in a group, and those on social trips had the lowest WTP values in their cohorts. On the contrary, regular business travellers with high incomes had the highest WTP. Analysis showed that the WTP of individuals decreases with the increasing no. of co-passengers and with the increasing comfort of competing modes. The future HSR in India needs a group ticket discount of 10% and an average 25% subsidy on monthly passes to make HSR more attractive for commuters and those travelling with families. This research would help draft the HSR operational policies for subsidies, stronger inter-modal competition, loss minimisation for conventional trains and ridership forecasts.","container-title":"Case Studies on Transport Policy","DOI":"10.1016/j.cstp.2023.100974","ISSN":"2213-624X","page":"100974","source":"ScienceDirect","title":"Willingness to Pay for Reduced Travel Time: Case Study of Mumbai - Ahmedabad High Speed Railway","volume":"12","author":[{"family":"Karmarkar","given":"Omkar Deepak"},{"family":"Jana","given":"Arnab"},{"family":"Velaga","given":"Nagendra R."}],"issued":{"date-parts":[["2023",6,1]]}}}],"schema":"https://github.com/citation-style-language/schema/raw/master/csl-citation.json"} </w:instrText>
      </w:r>
      <w:r w:rsidRPr="004811C9">
        <w:rPr>
          <w:rFonts w:ascii="Times New Roman" w:hAnsi="Times New Roman" w:cs="Times New Roman"/>
        </w:rPr>
        <w:fldChar w:fldCharType="separate"/>
      </w:r>
      <w:r w:rsidRPr="004811C9">
        <w:rPr>
          <w:rFonts w:ascii="Times New Roman" w:hAnsi="Times New Roman" w:cs="Times New Roman"/>
        </w:rPr>
        <w:t>(Karmarkar et al., 2023)</w:t>
      </w:r>
      <w:r w:rsidRPr="004811C9">
        <w:rPr>
          <w:rFonts w:ascii="Times New Roman" w:hAnsi="Times New Roman" w:cs="Times New Roman"/>
        </w:rPr>
        <w:fldChar w:fldCharType="end"/>
      </w:r>
      <w:r w:rsidRPr="004811C9">
        <w:rPr>
          <w:rFonts w:ascii="Times New Roman" w:hAnsi="Times New Roman" w:cs="Times New Roman"/>
        </w:rPr>
        <w:t xml:space="preserve">. </w:t>
      </w:r>
    </w:p>
    <w:p w14:paraId="21D858F3" w14:textId="3D4A6A92" w:rsidR="0092171A" w:rsidRPr="004811C9" w:rsidRDefault="0092171A" w:rsidP="0092171A">
      <w:pPr>
        <w:spacing w:after="0" w:line="240" w:lineRule="auto"/>
        <w:ind w:firstLine="720"/>
        <w:jc w:val="both"/>
        <w:rPr>
          <w:rFonts w:ascii="Times New Roman" w:hAnsi="Times New Roman" w:cs="Times New Roman"/>
          <w:b/>
          <w:bCs/>
        </w:rPr>
      </w:pPr>
      <w:r w:rsidRPr="004811C9">
        <w:rPr>
          <w:rFonts w:ascii="Times New Roman" w:hAnsi="Times New Roman" w:cs="Times New Roman"/>
        </w:rPr>
        <w:t xml:space="preserve">Those who already experience a monetary cost for a trip (taxi, </w:t>
      </w:r>
      <w:proofErr w:type="spellStart"/>
      <w:r w:rsidRPr="004811C9">
        <w:rPr>
          <w:rFonts w:ascii="Times New Roman" w:hAnsi="Times New Roman" w:cs="Times New Roman"/>
        </w:rPr>
        <w:t>ridehailing</w:t>
      </w:r>
      <w:proofErr w:type="spellEnd"/>
      <w:r w:rsidRPr="004811C9">
        <w:rPr>
          <w:rFonts w:ascii="Times New Roman" w:hAnsi="Times New Roman" w:cs="Times New Roman"/>
        </w:rPr>
        <w:t xml:space="preserve">, and autorickshaw users encounter such costs) are less willing to pay for travel time savings and have a lower </w:t>
      </w:r>
      <w:proofErr w:type="spellStart"/>
      <w:r w:rsidR="00F4773F" w:rsidRPr="004811C9">
        <w:rPr>
          <w:rFonts w:ascii="Times New Roman" w:hAnsi="Times New Roman" w:cs="Times New Roman"/>
          <w:i/>
        </w:rPr>
        <w:t>cVTTS</w:t>
      </w:r>
      <w:proofErr w:type="spellEnd"/>
      <w:r w:rsidRPr="004811C9">
        <w:rPr>
          <w:rFonts w:ascii="Times New Roman" w:hAnsi="Times New Roman" w:cs="Times New Roman"/>
        </w:rPr>
        <w:t xml:space="preserve">, reflecting a preference to avoid additional expenses once a cost investment has already been made. The results also show that those with longer expected travel times and higher proportions of travel time saved, in general, are more willing to pay for travel time savings, but also have a lower </w:t>
      </w:r>
      <w:proofErr w:type="spellStart"/>
      <w:r w:rsidR="00F4773F" w:rsidRPr="004811C9">
        <w:rPr>
          <w:rFonts w:ascii="Times New Roman" w:hAnsi="Times New Roman" w:cs="Times New Roman"/>
          <w:i/>
        </w:rPr>
        <w:t>cVTTS</w:t>
      </w:r>
      <w:proofErr w:type="spellEnd"/>
      <w:r w:rsidRPr="004811C9">
        <w:rPr>
          <w:rFonts w:ascii="Times New Roman" w:hAnsi="Times New Roman" w:cs="Times New Roman"/>
        </w:rPr>
        <w:t xml:space="preserve"> should they actually pay for travel time reduction. The latter result is consistent with the notion that the marginal value of travel time savings decreases with distance </w:t>
      </w:r>
      <w:r w:rsidRPr="004811C9">
        <w:rPr>
          <w:rFonts w:ascii="Times New Roman" w:hAnsi="Times New Roman" w:cs="Times New Roman"/>
        </w:rPr>
        <w:fldChar w:fldCharType="begin"/>
      </w:r>
      <w:r w:rsidR="00CC012B">
        <w:rPr>
          <w:rFonts w:ascii="Times New Roman" w:hAnsi="Times New Roman" w:cs="Times New Roman"/>
        </w:rPr>
        <w:instrText xml:space="preserve"> ADDIN ZOTERO_ITEM CSL_CITATION {"citationID":"Po0tyUDH","properties":{"unsorted":true,"formattedCitation":"(Hensher, 1997; Festjens and Janiszewski, 2015; Wardman et al., 2016)","plainCitation":"(Hensher, 1997; Festjens and Janiszewski, 2015; Wardman et al., 2016)","noteIndex":0},"citationItems":[{"id":4780,"uris":["http://zotero.org/users/12832277/items/8EVDMAUU"],"itemData":{"id":4780,"type":"paper-conference","abstract":"This paper reviews the broad literature on the behavioral value of travel time savings. Specific consideration is given to the economic theoretic foundations and their translation into suitable empirical models; and the sources of variability in empirical values. We detail the merits of the stated preference approach when the interest is on the empirical specification of a valuation function in contrast to a single mean estimate of the value of travel time savings. A case study related to the choice between a tolled and a free urban route is presented as a framework within which to illustrate how economic theory and experimental design can be combined to improve the evidence on behavioral values of travel time savings in a number of travel market segments.","container-title":"The Full Costs and Benefits of Transportation","DOI":"10.1007/978-3-642-59064-1_9","event-place":"Berlin, Heidelberg","ISBN":"978-3-642-59064-1","language":"en","page":"245-278","publisher":"Springer","publisher-place":"Berlin, Heidelberg","source":"Springer Link","title":"Behavioral Value of Travel Time Savings in Personal and Commercial Automobile Travel","author":[{"family":"Hensher","given":"David A."}],"editor":[{"family":"Greene","given":"David L."},{"family":"Jones","given":"Donald W."},{"family":"Delucchi","given":"Mark A."}],"issued":{"date-parts":[["1997"]]}}},{"id":5050,"uris":["http://zotero.org/users/12832277/items/APN2IC5I"],"itemData":{"id":5050,"type":"article-journal","abstract":"Ten studies are used to document that time is valued in accordance with a double-kinked value function. There is a zone of indifference for small time gains (losses), increasing marginal utility (disutility) for moderate time gains (losses), and diminishing marginal utility (disutility) for large time gains (losses). Moderate amounts of time exhibit increasing marginal utility (disutility) because larger blocks of time provide a more diverse set of usage opportunities. It is only when it is difficult to imagine how more (less) time would be beneficial (detrimental) that there is diminishing marginal utility (disutility) for time. Thus time valuation shows increasing marginal utility when there is a time deficit, but diminishing marginal utility when there is a time surplus. These findings have implications for how other resources might be valued.","container-title":"Journal of Consumer Research","DOI":"10.1093/jcr/ucv021","ISSN":"0093-5301","issue":"2","page":"178-195","source":"Silverchair","title":"The Value of Time","volume":"42","author":[{"family":"Festjens","given":"Anouk"},{"family":"Janiszewski","given":"Chris"}],"issued":{"date-parts":[["2015",8,1]]}}},{"id":4777,"uris":["http://zotero.org/users/12832277/items/4R3G8MXE"],"itemData":{"id":4777,"type":"article-journal","abstract":"This paper reports the most extensive meta-analysis of values of time yet conducted, covering 3109 monetary valuations assembled from 389 European studies conducted between 1963 and 2011. It aims to explain how valuations vary across studies, including over time and between countries. In addition to the customary coverage of in-vehicle time in review studies, this paper covers valuations of walk time, wait time, service headway, parking space search time, departure time switching, time in congested traffic, schedule delay early and late, mean lateness and the standard deviation of travel time. Valuations are found to vary with type of time, GDP, distance, journey purpose, mode, the monetary numeraire and a number of factors related to estimation. Model output values of time compare favourably with earnings data, replicate well official recommended values obtained from major national studies, and are transferable across countries. These implied monetary values serve as very useful benchmarks against which new evidence can be assessed and the meta-model provides parameters and values for countries and contexts where there is no other such evidence.","container-title":"Transportation Research Part A: Policy and Practice","DOI":"10.1016/j.tra.2016.08.019","ISSN":"0965-8564","page":"93-111","source":"ScienceDirect","title":"Values of Travel Time in Europe: Review and Meta-Analysis","volume":"94","author":[{"family":"Wardman","given":"Mark"},{"family":"Chintakayala","given":"V. Phani K."},{"family":"Jong","given":"Gerard","non-dropping-particle":"de"}],"issued":{"date-parts":[["2016",12,1]]}}}],"schema":"https://github.com/citation-style-language/schema/raw/master/csl-citation.json"} </w:instrText>
      </w:r>
      <w:r w:rsidRPr="004811C9">
        <w:rPr>
          <w:rFonts w:ascii="Times New Roman" w:hAnsi="Times New Roman" w:cs="Times New Roman"/>
        </w:rPr>
        <w:fldChar w:fldCharType="separate"/>
      </w:r>
      <w:r w:rsidR="00CC012B" w:rsidRPr="00CC012B">
        <w:rPr>
          <w:rFonts w:ascii="Times New Roman" w:hAnsi="Times New Roman" w:cs="Times New Roman"/>
        </w:rPr>
        <w:t>(</w:t>
      </w:r>
      <w:r w:rsidR="00CC012B">
        <w:rPr>
          <w:rFonts w:ascii="Times New Roman" w:hAnsi="Times New Roman" w:cs="Times New Roman"/>
        </w:rPr>
        <w:t xml:space="preserve">see </w:t>
      </w:r>
      <w:r w:rsidR="00CC012B" w:rsidRPr="00CC012B">
        <w:rPr>
          <w:rFonts w:ascii="Times New Roman" w:hAnsi="Times New Roman" w:cs="Times New Roman"/>
        </w:rPr>
        <w:t>Hensher, 1997; Festjens and Janiszewski, 2015; Wardman et al., 2016)</w:t>
      </w:r>
      <w:r w:rsidRPr="004811C9">
        <w:rPr>
          <w:rFonts w:ascii="Times New Roman" w:hAnsi="Times New Roman" w:cs="Times New Roman"/>
        </w:rPr>
        <w:fldChar w:fldCharType="end"/>
      </w:r>
      <w:r w:rsidRPr="004811C9">
        <w:rPr>
          <w:rFonts w:ascii="Times New Roman" w:hAnsi="Times New Roman" w:cs="Times New Roman"/>
        </w:rPr>
        <w:t xml:space="preserve">. Finally, in the group of trip characteristics, those whose delay savings are a larger portion of the maximum delay they ever experience (that is, those who have more travel reliability) are generally less likely to be willing to pay for travel time savings and have a lower value of travel time savings (compared with those whose travel time is less reliable). This result is intuitive, suggesting that travel time savings are most desired among those with high unreliability in travel time, rather than just among those who face significant delays </w:t>
      </w:r>
      <w:r w:rsidRPr="004811C9">
        <w:rPr>
          <w:rFonts w:ascii="Times New Roman" w:hAnsi="Times New Roman" w:cs="Times New Roman"/>
        </w:rPr>
        <w:fldChar w:fldCharType="begin"/>
      </w:r>
      <w:r w:rsidRPr="004811C9">
        <w:rPr>
          <w:rFonts w:ascii="Times New Roman" w:hAnsi="Times New Roman" w:cs="Times New Roman"/>
        </w:rPr>
        <w:instrText xml:space="preserve"> ADDIN ZOTERO_ITEM CSL_CITATION {"citationID":"MJj8HyAi","properties":{"formattedCitation":"(Carrion and Levinson, 2012; Fayyaz et al., 2021)","plainCitation":"(Carrion and Levinson, 2012; Fayyaz et al., 2021)","dontUpdate":true,"noteIndex":0},"citationItems":[{"id":2199,"uris":["http://zotero.org/users/12832277/items/BJMG7FF2"],"itemData":{"id":2199,"type":"article-journal","abstract":"Travel time reliability is a fundamental factor in travel behavior. It represents the temporal uncertainty experienced by travelers in their movement between any two nodes in a network. The importance of the time reliability depends on the penalties incurred by the travelers. In road networks, travelers consider the existence of a trip travel time uncertainty in different choice situations (departure time, route, mode, and others). In this paper, a systematic review of the current state of research in travel time reliability, and more explicitly in the value of travel time reliability is presented. Moreover, a meta-analysis is performed in order to determine the reasons behind the discrepancy among the reliability estimates.","container-title":"Transportation Research Part A: Policy and Practice","DOI":"10.1016/j.tra.2012.01.003","ISSN":"0965-8564","issue":"4","page":"720-741","source":"ScienceDirect","title":"Value of Travel Time Reliability: A Review of Current Evidence","volume":"46","author":[{"family":"Carrion","given":"Carlos"},{"family":"Levinson","given":"David"}],"issued":{"date-parts":[["2012",5,1]]}}},{"id":4834,"uris":["http://zotero.org/users/12832277/items/P32C8C8J"],"itemData":{"id":4834,"type":"article-journal","abstract":"Surveys with stated choice experiments (SCE) are widely used to derive values of time and reliability for transport project appraisal purposes. However, such methods ask respondents to make hypothetical choices, which in turn could create a bias between choices made in the experiment compared to those in an environment where the choices have consequence. In this paper, borrowing principles of experimental economics, we introduce an incentive compatible driving simulator experiment, where participants are required to experience the travel time of their chosen route and actually pay any toll costs associated with the choice of a tolled road. In a first for the literature, we use a within respondent design to compare both the value of travel time savings (VTT) and value of travel time reliability (VOR) across a typical SCE and an environment with simulated consequence. Given the importance of VTT and VOR to transport decision making and the difficulty in estimating VOR using revealed preference data, our results are noteworthy and emphasise that more research on this topic is imperative. We provide suggestions on how the results herein may be used in future studies, to potentially reduce hypothetical bias that may be exhibited in SCE.","container-title":"Transportation Research Part C: Emerging Technologies","DOI":"10.1016/j.trc.2021.103145","ISSN":"0968-090X","page":"103145","source":"ScienceDirect","title":"Stated Choices and Simulated Experiences: Differences in the Value of Travel Time and Reliability","volume":"128","author":[{"family":"Fayyaz","given":"Muhammad"},{"family":"Bliemer","given":"Michiel C. J."},{"family":"Beck","given":"Matthew J."},{"family":"Hess","given":"Stephane"},{"family":"Lint","given":"J. W. C.","non-dropping-particle":"van"}],"issued":{"date-parts":[["2021",7,1]]}}}],"schema":"https://github.com/citation-style-language/schema/raw/master/csl-citation.json"} </w:instrText>
      </w:r>
      <w:r w:rsidRPr="004811C9">
        <w:rPr>
          <w:rFonts w:ascii="Times New Roman" w:hAnsi="Times New Roman" w:cs="Times New Roman"/>
        </w:rPr>
        <w:fldChar w:fldCharType="separate"/>
      </w:r>
      <w:r w:rsidRPr="004811C9">
        <w:rPr>
          <w:rFonts w:ascii="Times New Roman" w:hAnsi="Times New Roman" w:cs="Times New Roman"/>
        </w:rPr>
        <w:t>(see Carrion and Levinson, 2012; Fayyaz et al., 2021)</w:t>
      </w:r>
      <w:r w:rsidRPr="004811C9">
        <w:rPr>
          <w:rFonts w:ascii="Times New Roman" w:hAnsi="Times New Roman" w:cs="Times New Roman"/>
        </w:rPr>
        <w:fldChar w:fldCharType="end"/>
      </w:r>
      <w:r w:rsidRPr="004811C9">
        <w:rPr>
          <w:rFonts w:ascii="Times New Roman" w:hAnsi="Times New Roman" w:cs="Times New Roman"/>
        </w:rPr>
        <w:t xml:space="preserve">. </w:t>
      </w:r>
    </w:p>
    <w:p w14:paraId="12EB35F6" w14:textId="77777777" w:rsidR="0092171A" w:rsidRPr="004811C9" w:rsidRDefault="0092171A" w:rsidP="00027FE5">
      <w:pPr>
        <w:spacing w:after="0" w:line="240" w:lineRule="auto"/>
        <w:jc w:val="both"/>
        <w:rPr>
          <w:rFonts w:ascii="Times New Roman" w:hAnsi="Times New Roman" w:cs="Times New Roman"/>
          <w:b/>
          <w:bCs/>
        </w:rPr>
      </w:pPr>
    </w:p>
    <w:p w14:paraId="3372D865" w14:textId="22A88944" w:rsidR="00346F6B" w:rsidRPr="00C94C8A" w:rsidRDefault="00534C84" w:rsidP="00027FE5">
      <w:pPr>
        <w:spacing w:after="0" w:line="240" w:lineRule="auto"/>
        <w:jc w:val="both"/>
        <w:rPr>
          <w:rFonts w:ascii="Times New Roman" w:hAnsi="Times New Roman" w:cs="Times New Roman"/>
          <w:i/>
          <w:iCs/>
        </w:rPr>
      </w:pPr>
      <w:r w:rsidRPr="00C94C8A">
        <w:rPr>
          <w:rFonts w:ascii="Times New Roman" w:hAnsi="Times New Roman" w:cs="Times New Roman"/>
          <w:i/>
          <w:iCs/>
        </w:rPr>
        <w:t>4.1.3 Constants</w:t>
      </w:r>
      <w:r w:rsidR="005702FF" w:rsidRPr="00C94C8A">
        <w:rPr>
          <w:rFonts w:ascii="Times New Roman" w:hAnsi="Times New Roman" w:cs="Times New Roman"/>
          <w:i/>
          <w:iCs/>
        </w:rPr>
        <w:t xml:space="preserve">, Scale, and </w:t>
      </w:r>
      <w:r w:rsidR="007A204A" w:rsidRPr="00C94C8A">
        <w:rPr>
          <w:rFonts w:ascii="Times New Roman" w:hAnsi="Times New Roman" w:cs="Times New Roman"/>
          <w:i/>
          <w:iCs/>
        </w:rPr>
        <w:t>Correlation</w:t>
      </w:r>
      <w:r w:rsidRPr="00C94C8A">
        <w:rPr>
          <w:rFonts w:ascii="Times New Roman" w:hAnsi="Times New Roman" w:cs="Times New Roman"/>
          <w:i/>
          <w:iCs/>
        </w:rPr>
        <w:t xml:space="preserve"> Terms</w:t>
      </w:r>
    </w:p>
    <w:p w14:paraId="620CB916" w14:textId="37A406E7" w:rsidR="00534C84" w:rsidRPr="004811C9" w:rsidRDefault="007E7B1E" w:rsidP="00027FE5">
      <w:pPr>
        <w:spacing w:after="0" w:line="240" w:lineRule="auto"/>
        <w:jc w:val="both"/>
        <w:rPr>
          <w:rFonts w:ascii="Times New Roman" w:hAnsi="Times New Roman" w:cs="Times New Roman"/>
        </w:rPr>
      </w:pPr>
      <w:r w:rsidRPr="004811C9">
        <w:rPr>
          <w:rFonts w:ascii="Times New Roman" w:hAnsi="Times New Roman" w:cs="Times New Roman"/>
        </w:rPr>
        <w:t xml:space="preserve">The constant terms shown in Table 2 do not have any substantive interpretations. They are estimated to provide the best fit to the share of individuals willing to pay for travel time savings and the average value of </w:t>
      </w:r>
      <w:r w:rsidR="000E6405" w:rsidRPr="004811C9">
        <w:rPr>
          <w:rFonts w:ascii="Times New Roman" w:hAnsi="Times New Roman" w:cs="Times New Roman"/>
        </w:rPr>
        <w:t xml:space="preserve">the logarithm of </w:t>
      </w:r>
      <w:proofErr w:type="spellStart"/>
      <w:r w:rsidR="00F4773F" w:rsidRPr="004811C9">
        <w:rPr>
          <w:rFonts w:ascii="Times New Roman" w:hAnsi="Times New Roman" w:cs="Times New Roman"/>
          <w:i/>
          <w:iCs/>
        </w:rPr>
        <w:t>cVTTS</w:t>
      </w:r>
      <w:proofErr w:type="spellEnd"/>
      <w:r w:rsidRPr="004811C9">
        <w:rPr>
          <w:rFonts w:ascii="Times New Roman" w:hAnsi="Times New Roman" w:cs="Times New Roman"/>
        </w:rPr>
        <w:t xml:space="preserve"> in the sample. As discussed above, the </w:t>
      </w:r>
      <w:r w:rsidR="005702FF" w:rsidRPr="004811C9">
        <w:rPr>
          <w:rFonts w:ascii="Times New Roman" w:hAnsi="Times New Roman" w:cs="Times New Roman"/>
        </w:rPr>
        <w:t>scale</w:t>
      </w:r>
      <w:r w:rsidRPr="004811C9">
        <w:rPr>
          <w:rFonts w:ascii="Times New Roman" w:hAnsi="Times New Roman" w:cs="Times New Roman"/>
        </w:rPr>
        <w:t xml:space="preserve"> of the binary outcome is fixed to </w:t>
      </w:r>
      <w:r w:rsidR="00D40DEB" w:rsidRPr="004811C9">
        <w:rPr>
          <w:rFonts w:ascii="Times New Roman" w:hAnsi="Times New Roman" w:cs="Times New Roman"/>
        </w:rPr>
        <w:t>one</w:t>
      </w:r>
      <w:r w:rsidRPr="004811C9">
        <w:rPr>
          <w:rFonts w:ascii="Times New Roman" w:hAnsi="Times New Roman" w:cs="Times New Roman"/>
        </w:rPr>
        <w:t xml:space="preserve">, but the </w:t>
      </w:r>
      <w:r w:rsidR="005702FF" w:rsidRPr="004811C9">
        <w:rPr>
          <w:rFonts w:ascii="Times New Roman" w:hAnsi="Times New Roman" w:cs="Times New Roman"/>
        </w:rPr>
        <w:t xml:space="preserve">scale (standard deviation) </w:t>
      </w:r>
      <w:r w:rsidRPr="004811C9">
        <w:rPr>
          <w:rFonts w:ascii="Times New Roman" w:hAnsi="Times New Roman" w:cs="Times New Roman"/>
        </w:rPr>
        <w:t xml:space="preserve">of the continuous </w:t>
      </w:r>
      <w:r w:rsidR="000E6405" w:rsidRPr="004811C9">
        <w:rPr>
          <w:rFonts w:ascii="Times New Roman" w:hAnsi="Times New Roman" w:cs="Times New Roman"/>
        </w:rPr>
        <w:t xml:space="preserve">logarithm of the </w:t>
      </w:r>
      <w:proofErr w:type="spellStart"/>
      <w:r w:rsidR="00F4773F" w:rsidRPr="004811C9">
        <w:rPr>
          <w:rFonts w:ascii="Times New Roman" w:hAnsi="Times New Roman" w:cs="Times New Roman"/>
          <w:i/>
          <w:iCs/>
        </w:rPr>
        <w:t>cVTTS</w:t>
      </w:r>
      <w:proofErr w:type="spellEnd"/>
      <w:r w:rsidRPr="004811C9">
        <w:rPr>
          <w:rFonts w:ascii="Times New Roman" w:hAnsi="Times New Roman" w:cs="Times New Roman"/>
        </w:rPr>
        <w:t xml:space="preserve"> and </w:t>
      </w:r>
      <w:r w:rsidR="005702FF" w:rsidRPr="004811C9">
        <w:rPr>
          <w:rFonts w:ascii="Times New Roman" w:hAnsi="Times New Roman" w:cs="Times New Roman"/>
        </w:rPr>
        <w:t xml:space="preserve">the </w:t>
      </w:r>
      <w:r w:rsidR="00D40DEB" w:rsidRPr="004811C9">
        <w:rPr>
          <w:rFonts w:ascii="Times New Roman" w:hAnsi="Times New Roman" w:cs="Times New Roman"/>
        </w:rPr>
        <w:t>correlation</w:t>
      </w:r>
      <w:r w:rsidRPr="004811C9">
        <w:rPr>
          <w:rFonts w:ascii="Times New Roman" w:hAnsi="Times New Roman" w:cs="Times New Roman"/>
        </w:rPr>
        <w:t xml:space="preserve"> between the two outcomes may be estimated. The significant positive </w:t>
      </w:r>
      <w:r w:rsidR="00D40DEB" w:rsidRPr="004811C9">
        <w:rPr>
          <w:rFonts w:ascii="Times New Roman" w:hAnsi="Times New Roman" w:cs="Times New Roman"/>
        </w:rPr>
        <w:t>correlation</w:t>
      </w:r>
      <w:r w:rsidRPr="004811C9">
        <w:rPr>
          <w:rFonts w:ascii="Times New Roman" w:hAnsi="Times New Roman" w:cs="Times New Roman"/>
        </w:rPr>
        <w:t xml:space="preserve"> between </w:t>
      </w:r>
      <w:r w:rsidR="000E6405" w:rsidRPr="004811C9">
        <w:rPr>
          <w:rFonts w:ascii="Times New Roman" w:hAnsi="Times New Roman" w:cs="Times New Roman"/>
        </w:rPr>
        <w:t>WTP</w:t>
      </w:r>
      <w:r w:rsidRPr="004811C9">
        <w:rPr>
          <w:rFonts w:ascii="Times New Roman" w:hAnsi="Times New Roman" w:cs="Times New Roman"/>
        </w:rPr>
        <w:t xml:space="preserve"> and </w:t>
      </w:r>
      <w:proofErr w:type="spellStart"/>
      <w:r w:rsidR="00F4773F" w:rsidRPr="004811C9">
        <w:rPr>
          <w:rFonts w:ascii="Times New Roman" w:hAnsi="Times New Roman" w:cs="Times New Roman"/>
          <w:i/>
        </w:rPr>
        <w:t>cVTTS</w:t>
      </w:r>
      <w:proofErr w:type="spellEnd"/>
      <w:r w:rsidRPr="004811C9">
        <w:rPr>
          <w:rFonts w:ascii="Times New Roman" w:hAnsi="Times New Roman" w:cs="Times New Roman"/>
        </w:rPr>
        <w:t xml:space="preserve"> is intuitive and suggests that there are common unobserved variables that impact both outcomes. For instance, individuals with more rigid schedules or more time constraints may be more </w:t>
      </w:r>
      <w:r w:rsidR="000E6405" w:rsidRPr="004811C9">
        <w:rPr>
          <w:rFonts w:ascii="Times New Roman" w:hAnsi="Times New Roman" w:cs="Times New Roman"/>
        </w:rPr>
        <w:t>likely to be willing to pay</w:t>
      </w:r>
      <w:r w:rsidRPr="004811C9">
        <w:rPr>
          <w:rFonts w:ascii="Times New Roman" w:hAnsi="Times New Roman" w:cs="Times New Roman"/>
        </w:rPr>
        <w:t xml:space="preserve"> at all for travel time savings and place a higher value on any specific amount of </w:t>
      </w:r>
      <w:r w:rsidR="000E6405" w:rsidRPr="004811C9">
        <w:rPr>
          <w:rFonts w:ascii="Times New Roman" w:hAnsi="Times New Roman" w:cs="Times New Roman"/>
        </w:rPr>
        <w:t xml:space="preserve">travel </w:t>
      </w:r>
      <w:r w:rsidRPr="004811C9">
        <w:rPr>
          <w:rFonts w:ascii="Times New Roman" w:hAnsi="Times New Roman" w:cs="Times New Roman"/>
        </w:rPr>
        <w:t xml:space="preserve">time saved. </w:t>
      </w:r>
    </w:p>
    <w:p w14:paraId="41955B73" w14:textId="77777777" w:rsidR="00534C84" w:rsidRPr="004811C9" w:rsidRDefault="00534C84" w:rsidP="00027FE5">
      <w:pPr>
        <w:spacing w:after="0" w:line="240" w:lineRule="auto"/>
        <w:jc w:val="both"/>
        <w:rPr>
          <w:rFonts w:ascii="Times New Roman" w:hAnsi="Times New Roman" w:cs="Times New Roman"/>
          <w:b/>
          <w:bCs/>
        </w:rPr>
      </w:pPr>
    </w:p>
    <w:p w14:paraId="4FA5C9FD" w14:textId="41332484" w:rsidR="00014731" w:rsidRPr="004811C9" w:rsidRDefault="0095144A" w:rsidP="00027FE5">
      <w:pPr>
        <w:spacing w:after="0" w:line="240" w:lineRule="auto"/>
        <w:jc w:val="both"/>
        <w:rPr>
          <w:rFonts w:ascii="Times New Roman" w:hAnsi="Times New Roman" w:cs="Times New Roman"/>
          <w:b/>
          <w:bCs/>
        </w:rPr>
      </w:pPr>
      <w:r w:rsidRPr="004811C9">
        <w:rPr>
          <w:rFonts w:ascii="Times New Roman" w:hAnsi="Times New Roman" w:cs="Times New Roman"/>
          <w:b/>
          <w:bCs/>
        </w:rPr>
        <w:t>4.2 Model Fit</w:t>
      </w:r>
    </w:p>
    <w:p w14:paraId="6C80AF62" w14:textId="2A8FAA54" w:rsidR="00014731" w:rsidRPr="004811C9" w:rsidRDefault="007E7B1E" w:rsidP="00027FE5">
      <w:pPr>
        <w:spacing w:after="0" w:line="240" w:lineRule="auto"/>
        <w:jc w:val="both"/>
        <w:rPr>
          <w:rFonts w:ascii="Times New Roman" w:hAnsi="Times New Roman" w:cs="Times New Roman"/>
        </w:rPr>
      </w:pPr>
      <w:r w:rsidRPr="004811C9">
        <w:rPr>
          <w:rFonts w:ascii="Times New Roman" w:hAnsi="Times New Roman" w:cs="Times New Roman"/>
        </w:rPr>
        <w:t xml:space="preserve">Several goodness of fit metrics </w:t>
      </w:r>
      <w:proofErr w:type="gramStart"/>
      <w:r w:rsidRPr="004811C9">
        <w:rPr>
          <w:rFonts w:ascii="Times New Roman" w:hAnsi="Times New Roman" w:cs="Times New Roman"/>
        </w:rPr>
        <w:t>are</w:t>
      </w:r>
      <w:proofErr w:type="gramEnd"/>
      <w:r w:rsidRPr="004811C9">
        <w:rPr>
          <w:rFonts w:ascii="Times New Roman" w:hAnsi="Times New Roman" w:cs="Times New Roman"/>
        </w:rPr>
        <w:t xml:space="preserve"> shown at the bottom of Table 2, comparing the proposed joint model to an independent model that ignores the jointness between the outcomes (that is, the independent model assumes that the </w:t>
      </w:r>
      <w:r w:rsidR="00ED05B8" w:rsidRPr="004811C9">
        <w:rPr>
          <w:rFonts w:ascii="Times New Roman" w:hAnsi="Times New Roman" w:cs="Times New Roman"/>
        </w:rPr>
        <w:t>correlation</w:t>
      </w:r>
      <w:r w:rsidRPr="004811C9">
        <w:rPr>
          <w:rFonts w:ascii="Times New Roman" w:hAnsi="Times New Roman" w:cs="Times New Roman"/>
        </w:rPr>
        <w:t xml:space="preserve"> term is fixed to zero). </w:t>
      </w:r>
      <w:r w:rsidR="00127306" w:rsidRPr="004811C9">
        <w:rPr>
          <w:rFonts w:ascii="Times New Roman" w:hAnsi="Times New Roman" w:cs="Times New Roman"/>
        </w:rPr>
        <w:t xml:space="preserve">Although the significant correlation term discussed in the previous section already supports the importance of the joint modeling approach, the two models are compared with several additional disaggregate fit metrics. </w:t>
      </w:r>
      <w:r w:rsidR="00027FE5" w:rsidRPr="004811C9">
        <w:rPr>
          <w:rFonts w:ascii="Times New Roman" w:hAnsi="Times New Roman" w:cs="Times New Roman"/>
        </w:rPr>
        <w:t xml:space="preserve">The proposed model has a larger adjusted likelihood ratio index as well as a smaller value of the Bayesian information criterion, suggesting a better data fit compared to the independent model. Further, a likelihood ratio test between the two models yields a chi-square statistic of </w:t>
      </w:r>
      <w:r w:rsidR="00F56204" w:rsidRPr="004811C9">
        <w:rPr>
          <w:rFonts w:ascii="Times New Roman" w:hAnsi="Times New Roman" w:cs="Times New Roman"/>
        </w:rPr>
        <w:t>31.04</w:t>
      </w:r>
      <w:r w:rsidR="00027FE5" w:rsidRPr="004811C9">
        <w:rPr>
          <w:rFonts w:ascii="Times New Roman" w:hAnsi="Times New Roman" w:cs="Times New Roman"/>
        </w:rPr>
        <w:t xml:space="preserve">, which is statistically significant for a single degree of freedom at any reasonable confidence level. Thus, the proposed model demonstrates a superior ability to predict the multiple outcomes compared to the independent model. </w:t>
      </w:r>
    </w:p>
    <w:p w14:paraId="4084796D" w14:textId="77777777" w:rsidR="0095144A" w:rsidRPr="004811C9" w:rsidRDefault="0095144A" w:rsidP="00027FE5">
      <w:pPr>
        <w:spacing w:after="0" w:line="240" w:lineRule="auto"/>
        <w:jc w:val="both"/>
        <w:rPr>
          <w:rFonts w:ascii="Times New Roman" w:hAnsi="Times New Roman" w:cs="Times New Roman"/>
          <w:b/>
          <w:bCs/>
        </w:rPr>
      </w:pPr>
    </w:p>
    <w:p w14:paraId="797C7C09" w14:textId="7BF8FB33" w:rsidR="005A012C" w:rsidRPr="004811C9" w:rsidRDefault="005A012C" w:rsidP="00027FE5">
      <w:pPr>
        <w:spacing w:after="0" w:line="240" w:lineRule="auto"/>
        <w:jc w:val="both"/>
        <w:rPr>
          <w:rFonts w:ascii="Times New Roman" w:hAnsi="Times New Roman" w:cs="Times New Roman"/>
          <w:b/>
          <w:bCs/>
        </w:rPr>
      </w:pPr>
      <w:r w:rsidRPr="004811C9">
        <w:rPr>
          <w:rFonts w:ascii="Times New Roman" w:hAnsi="Times New Roman" w:cs="Times New Roman"/>
          <w:b/>
          <w:bCs/>
        </w:rPr>
        <w:lastRenderedPageBreak/>
        <w:t xml:space="preserve">5. </w:t>
      </w:r>
      <w:r w:rsidR="0095144A" w:rsidRPr="004811C9">
        <w:rPr>
          <w:rFonts w:ascii="Times New Roman" w:hAnsi="Times New Roman" w:cs="Times New Roman"/>
          <w:b/>
          <w:bCs/>
        </w:rPr>
        <w:t>QUANTIFYING THE VALUE OF TRAVEL TIME</w:t>
      </w:r>
    </w:p>
    <w:p w14:paraId="13608CD5" w14:textId="6E4A08D7" w:rsidR="004319C5" w:rsidRPr="004811C9" w:rsidRDefault="00416C10" w:rsidP="00027FE5">
      <w:pPr>
        <w:spacing w:after="0" w:line="240" w:lineRule="auto"/>
        <w:jc w:val="both"/>
        <w:rPr>
          <w:rFonts w:ascii="Times New Roman" w:hAnsi="Times New Roman" w:cs="Times New Roman"/>
          <w:b/>
          <w:bCs/>
        </w:rPr>
      </w:pPr>
      <w:r w:rsidRPr="004811C9">
        <w:rPr>
          <w:rFonts w:ascii="Times New Roman" w:hAnsi="Times New Roman" w:cs="Times New Roman"/>
          <w:b/>
          <w:bCs/>
        </w:rPr>
        <w:t xml:space="preserve">5.1 </w:t>
      </w:r>
      <w:r w:rsidR="00B671BC" w:rsidRPr="004811C9">
        <w:rPr>
          <w:rFonts w:ascii="Times New Roman" w:hAnsi="Times New Roman" w:cs="Times New Roman"/>
          <w:b/>
          <w:bCs/>
        </w:rPr>
        <w:t>Calculating</w:t>
      </w:r>
      <w:r w:rsidRPr="004811C9">
        <w:rPr>
          <w:rFonts w:ascii="Times New Roman" w:hAnsi="Times New Roman" w:cs="Times New Roman"/>
          <w:b/>
          <w:bCs/>
        </w:rPr>
        <w:t xml:space="preserve"> the Value of </w:t>
      </w:r>
      <w:r w:rsidR="00045256" w:rsidRPr="004811C9">
        <w:rPr>
          <w:rFonts w:ascii="Times New Roman" w:hAnsi="Times New Roman" w:cs="Times New Roman"/>
          <w:b/>
          <w:bCs/>
        </w:rPr>
        <w:t xml:space="preserve">Travel </w:t>
      </w:r>
      <w:r w:rsidRPr="004811C9">
        <w:rPr>
          <w:rFonts w:ascii="Times New Roman" w:hAnsi="Times New Roman" w:cs="Times New Roman"/>
          <w:b/>
          <w:bCs/>
        </w:rPr>
        <w:t>Time</w:t>
      </w:r>
    </w:p>
    <w:p w14:paraId="1043E193" w14:textId="7DF68DE1" w:rsidR="005A012C" w:rsidRPr="004811C9" w:rsidRDefault="001562CC" w:rsidP="00027FE5">
      <w:pPr>
        <w:spacing w:after="0" w:line="240" w:lineRule="auto"/>
        <w:jc w:val="both"/>
        <w:rPr>
          <w:rFonts w:ascii="Times New Roman" w:hAnsi="Times New Roman" w:cs="Times New Roman"/>
        </w:rPr>
      </w:pPr>
      <w:r w:rsidRPr="004811C9">
        <w:rPr>
          <w:rFonts w:ascii="Times New Roman" w:hAnsi="Times New Roman" w:cs="Times New Roman"/>
        </w:rPr>
        <w:t>The model results presented in the previous section highlight the importance of considering heterogeneity in the value of travel time savings across both individual demographics</w:t>
      </w:r>
      <w:r w:rsidR="00F43C2C" w:rsidRPr="004811C9">
        <w:rPr>
          <w:rFonts w:ascii="Times New Roman" w:hAnsi="Times New Roman" w:cs="Times New Roman"/>
        </w:rPr>
        <w:t xml:space="preserve"> and trip characteristics</w:t>
      </w:r>
      <w:r w:rsidRPr="004811C9">
        <w:rPr>
          <w:rFonts w:ascii="Times New Roman" w:hAnsi="Times New Roman" w:cs="Times New Roman"/>
        </w:rPr>
        <w:t xml:space="preserve">. </w:t>
      </w:r>
      <w:r w:rsidR="00F43C2C" w:rsidRPr="004811C9">
        <w:rPr>
          <w:rFonts w:ascii="Times New Roman" w:hAnsi="Times New Roman" w:cs="Times New Roman"/>
        </w:rPr>
        <w:t>However, the results by themselves do not provide a complete picture of VTTS values and the variations in these value</w:t>
      </w:r>
      <w:r w:rsidR="00353BF8" w:rsidRPr="004811C9">
        <w:rPr>
          <w:rFonts w:ascii="Times New Roman" w:hAnsi="Times New Roman" w:cs="Times New Roman"/>
        </w:rPr>
        <w:t>s</w:t>
      </w:r>
      <w:r w:rsidR="00F43C2C" w:rsidRPr="004811C9">
        <w:rPr>
          <w:rFonts w:ascii="Times New Roman" w:hAnsi="Times New Roman" w:cs="Times New Roman"/>
        </w:rPr>
        <w:t xml:space="preserve">, because of the discrete-continuous nature of the modeling system. Thus, there is a need to develop an approach that translates the model results of the discrete and continuous components into tangible insights for policy development, expressly recognizing the joint nature of the two components. To do so, </w:t>
      </w:r>
      <w:r w:rsidR="002241B3" w:rsidRPr="004811C9">
        <w:rPr>
          <w:rFonts w:ascii="Times New Roman" w:hAnsi="Times New Roman" w:cs="Times New Roman"/>
        </w:rPr>
        <w:t xml:space="preserve">we </w:t>
      </w:r>
      <w:r w:rsidR="00F43C2C" w:rsidRPr="004811C9">
        <w:rPr>
          <w:rFonts w:ascii="Times New Roman" w:hAnsi="Times New Roman" w:cs="Times New Roman"/>
        </w:rPr>
        <w:t>compute</w:t>
      </w:r>
      <w:r w:rsidR="002241B3" w:rsidRPr="004811C9">
        <w:rPr>
          <w:rFonts w:ascii="Times New Roman" w:hAnsi="Times New Roman" w:cs="Times New Roman"/>
        </w:rPr>
        <w:t xml:space="preserve"> three metrics for each </w:t>
      </w:r>
      <w:r w:rsidR="00F43C2C" w:rsidRPr="004811C9">
        <w:rPr>
          <w:rFonts w:ascii="Times New Roman" w:hAnsi="Times New Roman" w:cs="Times New Roman"/>
        </w:rPr>
        <w:t xml:space="preserve">of several travel </w:t>
      </w:r>
      <w:r w:rsidR="002241B3" w:rsidRPr="004811C9">
        <w:rPr>
          <w:rFonts w:ascii="Times New Roman" w:hAnsi="Times New Roman" w:cs="Times New Roman"/>
        </w:rPr>
        <w:t>scenario</w:t>
      </w:r>
      <w:r w:rsidR="00F43C2C" w:rsidRPr="004811C9">
        <w:rPr>
          <w:rFonts w:ascii="Times New Roman" w:hAnsi="Times New Roman" w:cs="Times New Roman"/>
        </w:rPr>
        <w:t>s</w:t>
      </w:r>
      <w:r w:rsidR="002241B3" w:rsidRPr="004811C9">
        <w:rPr>
          <w:rFonts w:ascii="Times New Roman" w:hAnsi="Times New Roman" w:cs="Times New Roman"/>
        </w:rPr>
        <w:t xml:space="preserve">. First, </w:t>
      </w:r>
      <w:r w:rsidR="00353BF8" w:rsidRPr="004811C9">
        <w:rPr>
          <w:rFonts w:ascii="Times New Roman" w:hAnsi="Times New Roman" w:cs="Times New Roman"/>
        </w:rPr>
        <w:t xml:space="preserve">we estimate </w:t>
      </w:r>
      <w:r w:rsidR="002241B3" w:rsidRPr="004811C9">
        <w:rPr>
          <w:rFonts w:ascii="Times New Roman" w:hAnsi="Times New Roman" w:cs="Times New Roman"/>
        </w:rPr>
        <w:t>the proportion of individuals in the population willing to pay</w:t>
      </w:r>
      <w:r w:rsidR="00E7738F" w:rsidRPr="004811C9">
        <w:rPr>
          <w:rFonts w:ascii="Times New Roman" w:hAnsi="Times New Roman" w:cs="Times New Roman"/>
        </w:rPr>
        <w:t xml:space="preserve"> (at all)</w:t>
      </w:r>
      <w:r w:rsidR="002241B3" w:rsidRPr="004811C9">
        <w:rPr>
          <w:rFonts w:ascii="Times New Roman" w:hAnsi="Times New Roman" w:cs="Times New Roman"/>
        </w:rPr>
        <w:t xml:space="preserve"> for travel time reductions</w:t>
      </w:r>
      <w:r w:rsidR="00DD144E" w:rsidRPr="004811C9">
        <w:rPr>
          <w:rFonts w:ascii="Times New Roman" w:hAnsi="Times New Roman" w:cs="Times New Roman"/>
        </w:rPr>
        <w:t xml:space="preserve">, a metric that provides insights into </w:t>
      </w:r>
      <w:r w:rsidR="00D1583F" w:rsidRPr="004811C9">
        <w:rPr>
          <w:rFonts w:ascii="Times New Roman" w:hAnsi="Times New Roman" w:cs="Times New Roman"/>
        </w:rPr>
        <w:t xml:space="preserve">market penetration, indicating what portion of users would even consider using faster priced options such as </w:t>
      </w:r>
      <w:r w:rsidR="00F43C2C" w:rsidRPr="004811C9">
        <w:rPr>
          <w:rFonts w:ascii="Times New Roman" w:hAnsi="Times New Roman" w:cs="Times New Roman"/>
        </w:rPr>
        <w:t>toll</w:t>
      </w:r>
      <w:r w:rsidR="00DD144E" w:rsidRPr="004811C9">
        <w:rPr>
          <w:rFonts w:ascii="Times New Roman" w:hAnsi="Times New Roman" w:cs="Times New Roman"/>
        </w:rPr>
        <w:t xml:space="preserve"> lanes</w:t>
      </w:r>
      <w:r w:rsidR="004246F2" w:rsidRPr="004811C9">
        <w:rPr>
          <w:rFonts w:ascii="Times New Roman" w:hAnsi="Times New Roman" w:cs="Times New Roman"/>
        </w:rPr>
        <w:t xml:space="preserve"> or </w:t>
      </w:r>
      <w:r w:rsidR="00D1583F" w:rsidRPr="004811C9">
        <w:rPr>
          <w:rFonts w:ascii="Times New Roman" w:hAnsi="Times New Roman" w:cs="Times New Roman"/>
        </w:rPr>
        <w:t xml:space="preserve">would support </w:t>
      </w:r>
      <w:r w:rsidR="004246F2" w:rsidRPr="004811C9">
        <w:rPr>
          <w:rFonts w:ascii="Times New Roman" w:hAnsi="Times New Roman" w:cs="Times New Roman"/>
        </w:rPr>
        <w:t>congestion pricing</w:t>
      </w:r>
      <w:r w:rsidR="00D1583F" w:rsidRPr="004811C9">
        <w:rPr>
          <w:rFonts w:ascii="Times New Roman" w:hAnsi="Times New Roman" w:cs="Times New Roman"/>
        </w:rPr>
        <w:t xml:space="preserve"> policies</w:t>
      </w:r>
      <w:r w:rsidR="002241B3" w:rsidRPr="004811C9">
        <w:rPr>
          <w:rFonts w:ascii="Times New Roman" w:hAnsi="Times New Roman" w:cs="Times New Roman"/>
        </w:rPr>
        <w:t xml:space="preserve">. </w:t>
      </w:r>
      <w:r w:rsidR="00CC7EA6" w:rsidRPr="004811C9">
        <w:rPr>
          <w:rFonts w:ascii="Times New Roman" w:hAnsi="Times New Roman" w:cs="Times New Roman"/>
        </w:rPr>
        <w:t>Note that</w:t>
      </w:r>
      <w:r w:rsidR="00353BF8" w:rsidRPr="004811C9">
        <w:rPr>
          <w:rFonts w:ascii="Times New Roman" w:hAnsi="Times New Roman" w:cs="Times New Roman"/>
        </w:rPr>
        <w:t xml:space="preserve"> </w:t>
      </w:r>
      <w:r w:rsidR="00CC7EA6" w:rsidRPr="004811C9">
        <w:rPr>
          <w:rFonts w:ascii="Times New Roman" w:hAnsi="Times New Roman" w:cs="Times New Roman"/>
        </w:rPr>
        <w:t xml:space="preserve">this is not a willingness to pay based on a set price for travel time savings, but a willingness to pay </w:t>
      </w:r>
      <w:r w:rsidR="00A43B0C" w:rsidRPr="004811C9">
        <w:rPr>
          <w:rFonts w:ascii="Times New Roman" w:hAnsi="Times New Roman" w:cs="Times New Roman"/>
        </w:rPr>
        <w:t>at all for travel time savings</w:t>
      </w:r>
      <w:r w:rsidR="00353BF8" w:rsidRPr="004811C9">
        <w:rPr>
          <w:rFonts w:ascii="Times New Roman" w:hAnsi="Times New Roman" w:cs="Times New Roman"/>
        </w:rPr>
        <w:t xml:space="preserve"> (corresponding to the binary WTP in our model system)</w:t>
      </w:r>
      <w:r w:rsidR="00CC7EA6" w:rsidRPr="004811C9">
        <w:rPr>
          <w:rFonts w:ascii="Times New Roman" w:hAnsi="Times New Roman" w:cs="Times New Roman"/>
        </w:rPr>
        <w:t xml:space="preserve">. </w:t>
      </w:r>
      <w:r w:rsidR="004246F2" w:rsidRPr="004811C9">
        <w:rPr>
          <w:rFonts w:ascii="Times New Roman" w:hAnsi="Times New Roman" w:cs="Times New Roman"/>
        </w:rPr>
        <w:t>Second, we calculate the average value of</w:t>
      </w:r>
      <w:r w:rsidR="00BF0DD0" w:rsidRPr="004811C9">
        <w:rPr>
          <w:rFonts w:ascii="Times New Roman" w:hAnsi="Times New Roman" w:cs="Times New Roman"/>
        </w:rPr>
        <w:t xml:space="preserve"> travel</w:t>
      </w:r>
      <w:r w:rsidR="004246F2" w:rsidRPr="004811C9">
        <w:rPr>
          <w:rFonts w:ascii="Times New Roman" w:hAnsi="Times New Roman" w:cs="Times New Roman"/>
        </w:rPr>
        <w:t xml:space="preserve"> time</w:t>
      </w:r>
      <w:r w:rsidR="00BF0DD0" w:rsidRPr="004811C9">
        <w:rPr>
          <w:rFonts w:ascii="Times New Roman" w:hAnsi="Times New Roman" w:cs="Times New Roman"/>
        </w:rPr>
        <w:t xml:space="preserve"> savings</w:t>
      </w:r>
      <w:r w:rsidR="004246F2" w:rsidRPr="004811C9">
        <w:rPr>
          <w:rFonts w:ascii="Times New Roman" w:hAnsi="Times New Roman" w:cs="Times New Roman"/>
        </w:rPr>
        <w:t xml:space="preserve"> </w:t>
      </w:r>
      <w:r w:rsidR="00D1583F" w:rsidRPr="004811C9">
        <w:rPr>
          <w:rFonts w:ascii="Times New Roman" w:hAnsi="Times New Roman" w:cs="Times New Roman"/>
        </w:rPr>
        <w:t>conditional</w:t>
      </w:r>
      <w:r w:rsidR="00791F40" w:rsidRPr="004811C9">
        <w:rPr>
          <w:rFonts w:ascii="Times New Roman" w:hAnsi="Times New Roman" w:cs="Times New Roman"/>
        </w:rPr>
        <w:t xml:space="preserve"> </w:t>
      </w:r>
      <w:r w:rsidR="00061C85" w:rsidRPr="004811C9">
        <w:rPr>
          <w:rFonts w:ascii="Times New Roman" w:hAnsi="Times New Roman" w:cs="Times New Roman"/>
        </w:rPr>
        <w:t>o</w:t>
      </w:r>
      <w:r w:rsidR="00325BDB" w:rsidRPr="004811C9">
        <w:rPr>
          <w:rFonts w:ascii="Times New Roman" w:hAnsi="Times New Roman" w:cs="Times New Roman"/>
        </w:rPr>
        <w:t xml:space="preserve">n </w:t>
      </w:r>
      <w:r w:rsidR="00BF0DD0" w:rsidRPr="004811C9">
        <w:rPr>
          <w:rFonts w:ascii="Times New Roman" w:hAnsi="Times New Roman" w:cs="Times New Roman"/>
        </w:rPr>
        <w:t>WTP</w:t>
      </w:r>
      <w:r w:rsidR="00791F40" w:rsidRPr="004811C9">
        <w:rPr>
          <w:rFonts w:ascii="Times New Roman" w:hAnsi="Times New Roman" w:cs="Times New Roman"/>
        </w:rPr>
        <w:t xml:space="preserve">, </w:t>
      </w:r>
      <w:r w:rsidR="00325BDB" w:rsidRPr="004811C9">
        <w:rPr>
          <w:rFonts w:ascii="Times New Roman" w:hAnsi="Times New Roman" w:cs="Times New Roman"/>
        </w:rPr>
        <w:t xml:space="preserve">a metric that is associated </w:t>
      </w:r>
      <w:r w:rsidR="00061C85" w:rsidRPr="004811C9">
        <w:rPr>
          <w:rFonts w:ascii="Times New Roman" w:hAnsi="Times New Roman" w:cs="Times New Roman"/>
        </w:rPr>
        <w:t xml:space="preserve">with </w:t>
      </w:r>
      <w:r w:rsidR="00D1583F" w:rsidRPr="004811C9">
        <w:rPr>
          <w:rFonts w:ascii="Times New Roman" w:hAnsi="Times New Roman" w:cs="Times New Roman"/>
        </w:rPr>
        <w:t xml:space="preserve">quantifying travel savings benefits among those who are willing to pay for travel time savings. This conditional metric is useful for segmenting demand to inform the preferences of those actively interested in paying for travel time savings. </w:t>
      </w:r>
      <w:r w:rsidR="00791F40" w:rsidRPr="004811C9">
        <w:rPr>
          <w:rFonts w:ascii="Times New Roman" w:hAnsi="Times New Roman" w:cs="Times New Roman"/>
        </w:rPr>
        <w:t xml:space="preserve">Third, we calculate the overall </w:t>
      </w:r>
      <w:r w:rsidR="007F406F" w:rsidRPr="004811C9">
        <w:rPr>
          <w:rFonts w:ascii="Times New Roman" w:hAnsi="Times New Roman" w:cs="Times New Roman"/>
        </w:rPr>
        <w:t>VTTS</w:t>
      </w:r>
      <w:r w:rsidR="00791F40" w:rsidRPr="004811C9">
        <w:rPr>
          <w:rFonts w:ascii="Times New Roman" w:hAnsi="Times New Roman" w:cs="Times New Roman"/>
        </w:rPr>
        <w:t xml:space="preserve"> </w:t>
      </w:r>
      <w:r w:rsidR="00EE6CBE" w:rsidRPr="004811C9">
        <w:rPr>
          <w:rFonts w:ascii="Times New Roman" w:hAnsi="Times New Roman" w:cs="Times New Roman"/>
        </w:rPr>
        <w:t xml:space="preserve">across the population, including </w:t>
      </w:r>
      <w:r w:rsidR="007A6F8F" w:rsidRPr="004811C9">
        <w:rPr>
          <w:rFonts w:ascii="Times New Roman" w:hAnsi="Times New Roman" w:cs="Times New Roman"/>
        </w:rPr>
        <w:t xml:space="preserve">accounting for </w:t>
      </w:r>
      <w:r w:rsidR="008D6751" w:rsidRPr="004811C9">
        <w:rPr>
          <w:rFonts w:ascii="Times New Roman" w:hAnsi="Times New Roman" w:cs="Times New Roman"/>
        </w:rPr>
        <w:t>those individuals who are unwilling to pay</w:t>
      </w:r>
      <w:r w:rsidR="00D1583F" w:rsidRPr="004811C9">
        <w:rPr>
          <w:rFonts w:ascii="Times New Roman" w:hAnsi="Times New Roman" w:cs="Times New Roman"/>
        </w:rPr>
        <w:t xml:space="preserve"> at all</w:t>
      </w:r>
      <w:r w:rsidR="008D6751" w:rsidRPr="004811C9">
        <w:rPr>
          <w:rFonts w:ascii="Times New Roman" w:hAnsi="Times New Roman" w:cs="Times New Roman"/>
        </w:rPr>
        <w:t xml:space="preserve">. This last metric is most associated with </w:t>
      </w:r>
      <w:r w:rsidR="00D1583F" w:rsidRPr="004811C9">
        <w:rPr>
          <w:rFonts w:ascii="Times New Roman" w:hAnsi="Times New Roman" w:cs="Times New Roman"/>
        </w:rPr>
        <w:t xml:space="preserve">system-wide cost benefit analysis, providing the aggregate benefit of travel time savings that reflects the time valuations of all users. </w:t>
      </w:r>
    </w:p>
    <w:p w14:paraId="26A4C52D" w14:textId="67386858" w:rsidR="006D321C" w:rsidRPr="004811C9" w:rsidRDefault="00E14F7A" w:rsidP="00027FE5">
      <w:pPr>
        <w:spacing w:after="0" w:line="240" w:lineRule="auto"/>
        <w:jc w:val="both"/>
        <w:rPr>
          <w:rFonts w:ascii="Times New Roman" w:hAnsi="Times New Roman" w:cs="Times New Roman"/>
        </w:rPr>
      </w:pPr>
      <w:r w:rsidRPr="004811C9">
        <w:rPr>
          <w:rFonts w:ascii="Times New Roman" w:hAnsi="Times New Roman" w:cs="Times New Roman"/>
          <w:b/>
          <w:bCs/>
        </w:rPr>
        <w:tab/>
      </w:r>
      <w:r w:rsidRPr="004811C9">
        <w:rPr>
          <w:rFonts w:ascii="Times New Roman" w:hAnsi="Times New Roman" w:cs="Times New Roman"/>
        </w:rPr>
        <w:t xml:space="preserve">Following the mathematical formulation of the model described in Section 3.2, </w:t>
      </w:r>
      <w:r w:rsidR="006D321C" w:rsidRPr="004811C9">
        <w:rPr>
          <w:rFonts w:ascii="Times New Roman" w:hAnsi="Times New Roman" w:cs="Times New Roman"/>
        </w:rPr>
        <w:t>the</w:t>
      </w:r>
      <w:r w:rsidR="002F41DA" w:rsidRPr="004811C9">
        <w:rPr>
          <w:rFonts w:ascii="Times New Roman" w:hAnsi="Times New Roman" w:cs="Times New Roman"/>
        </w:rPr>
        <w:t xml:space="preserve"> probability that each individual would be willing to pay at all is calculated using </w:t>
      </w:r>
      <w:r w:rsidR="00DE3AEE" w:rsidRPr="004811C9">
        <w:rPr>
          <w:rFonts w:ascii="Times New Roman" w:hAnsi="Times New Roman" w:cs="Times New Roman"/>
          <w:position w:val="-14"/>
        </w:rPr>
        <w:object w:dxaOrig="2020" w:dyaOrig="380" w14:anchorId="34E2E916">
          <v:shape id="_x0000_i1054" type="#_x0000_t75" style="width:100.3pt;height:18.85pt" o:ole="" o:preferrelative="f">
            <v:imagedata r:id="rId64" o:title=""/>
            <o:lock v:ext="edit" aspectratio="f"/>
          </v:shape>
          <o:OLEObject Type="Embed" ProgID="Equation.DSMT4" ShapeID="_x0000_i1054" DrawAspect="Content" ObjectID="_1815998096" r:id="rId65"/>
        </w:object>
      </w:r>
      <w:r w:rsidR="002F41DA" w:rsidRPr="004811C9">
        <w:rPr>
          <w:rFonts w:ascii="Times New Roman" w:hAnsi="Times New Roman" w:cs="Times New Roman"/>
        </w:rPr>
        <w:t xml:space="preserve"> Next, the </w:t>
      </w:r>
      <w:r w:rsidR="006D321C" w:rsidRPr="004811C9">
        <w:rPr>
          <w:rFonts w:ascii="Times New Roman" w:hAnsi="Times New Roman" w:cs="Times New Roman"/>
        </w:rPr>
        <w:t xml:space="preserve">expected value of the logarithm of the </w:t>
      </w:r>
      <w:r w:rsidR="00DE3AEE" w:rsidRPr="004811C9">
        <w:rPr>
          <w:rFonts w:ascii="Times New Roman" w:hAnsi="Times New Roman" w:cs="Times New Roman"/>
          <w:position w:val="-14"/>
        </w:rPr>
        <w:object w:dxaOrig="800" w:dyaOrig="380" w14:anchorId="6789CC04">
          <v:shape id="_x0000_i1055" type="#_x0000_t75" style="width:40.7pt;height:18.85pt" o:ole="" o:preferrelative="f">
            <v:imagedata r:id="rId66" o:title=""/>
            <o:lock v:ext="edit" aspectratio="f"/>
          </v:shape>
          <o:OLEObject Type="Embed" ProgID="Equation.DSMT4" ShapeID="_x0000_i1055" DrawAspect="Content" ObjectID="_1815998097" r:id="rId67"/>
        </w:object>
      </w:r>
      <w:r w:rsidR="00F43C2C" w:rsidRPr="004811C9">
        <w:rPr>
          <w:rFonts w:ascii="Times New Roman" w:hAnsi="Times New Roman" w:cs="Times New Roman"/>
        </w:rPr>
        <w:t xml:space="preserve"> for a given individual </w:t>
      </w:r>
      <w:r w:rsidR="00F43C2C" w:rsidRPr="004811C9">
        <w:rPr>
          <w:rFonts w:ascii="Times New Roman" w:hAnsi="Times New Roman" w:cs="Times New Roman"/>
          <w:i/>
          <w:iCs/>
        </w:rPr>
        <w:t>q</w:t>
      </w:r>
      <w:r w:rsidR="00F43C2C" w:rsidRPr="004811C9">
        <w:rPr>
          <w:rFonts w:ascii="Times New Roman" w:hAnsi="Times New Roman" w:cs="Times New Roman"/>
        </w:rPr>
        <w:t xml:space="preserve"> (denoted by </w:t>
      </w:r>
      <w:r w:rsidR="00DE3AEE" w:rsidRPr="004811C9">
        <w:rPr>
          <w:rFonts w:ascii="Times New Roman" w:hAnsi="Times New Roman" w:cs="Times New Roman"/>
          <w:position w:val="-14"/>
        </w:rPr>
        <w:object w:dxaOrig="279" w:dyaOrig="380" w14:anchorId="3A136628">
          <v:shape id="_x0000_i1056" type="#_x0000_t75" style="width:13.7pt;height:18.85pt" o:ole="" o:preferrelative="f">
            <v:imagedata r:id="rId68" o:title=""/>
            <o:lock v:ext="edit" aspectratio="f"/>
          </v:shape>
          <o:OLEObject Type="Embed" ProgID="Equation.DSMT4" ShapeID="_x0000_i1056" DrawAspect="Content" ObjectID="_1815998098" r:id="rId69"/>
        </w:object>
      </w:r>
      <w:r w:rsidR="00F43C2C" w:rsidRPr="004811C9">
        <w:rPr>
          <w:rFonts w:ascii="Times New Roman" w:hAnsi="Times New Roman" w:cs="Times New Roman"/>
        </w:rPr>
        <w:t xml:space="preserve">) </w:t>
      </w:r>
      <w:r w:rsidR="006D321C" w:rsidRPr="004811C9">
        <w:rPr>
          <w:rFonts w:ascii="Times New Roman" w:hAnsi="Times New Roman" w:cs="Times New Roman"/>
        </w:rPr>
        <w:t>, given that an individual is willing to pay</w:t>
      </w:r>
      <w:r w:rsidR="00F43C2C" w:rsidRPr="004811C9">
        <w:rPr>
          <w:rFonts w:ascii="Times New Roman" w:hAnsi="Times New Roman" w:cs="Times New Roman"/>
        </w:rPr>
        <w:t>,</w:t>
      </w:r>
      <w:r w:rsidR="006D321C" w:rsidRPr="004811C9">
        <w:rPr>
          <w:rFonts w:ascii="Times New Roman" w:hAnsi="Times New Roman" w:cs="Times New Roman"/>
        </w:rPr>
        <w:t xml:space="preserve"> </w:t>
      </w:r>
      <w:r w:rsidR="001C3CC5" w:rsidRPr="004811C9">
        <w:rPr>
          <w:rFonts w:ascii="Times New Roman" w:hAnsi="Times New Roman" w:cs="Times New Roman"/>
        </w:rPr>
        <w:t>is given by</w:t>
      </w:r>
      <w:r w:rsidR="00C47B28" w:rsidRPr="004811C9">
        <w:rPr>
          <w:rFonts w:ascii="Times New Roman" w:hAnsi="Times New Roman" w:cs="Times New Roman"/>
        </w:rPr>
        <w:t xml:space="preserve"> </w:t>
      </w:r>
      <w:r w:rsidR="00C22D09" w:rsidRPr="004811C9">
        <w:rPr>
          <w:rFonts w:ascii="Times New Roman" w:hAnsi="Times New Roman" w:cs="Times New Roman"/>
        </w:rPr>
        <w:fldChar w:fldCharType="begin"/>
      </w:r>
      <w:r w:rsidR="00C22D09" w:rsidRPr="004811C9">
        <w:rPr>
          <w:rFonts w:ascii="Times New Roman" w:hAnsi="Times New Roman" w:cs="Times New Roman"/>
        </w:rPr>
        <w:instrText xml:space="preserve"> ADDIN ZOTERO_ITEM CSL_CITATION {"citationID":"3ntTJCD6","properties":{"formattedCitation":"(Greene, 2000)","plainCitation":"(Greene, 2000)","noteIndex":0},"citationItems":[{"id":3733,"uris":["http://zotero.org/users/12832277/items/BPZQIZCH"],"itemData":{"id":3733,"type":"book","edition":"4th","publisher":"Pearson Education","title":"Econometric Analysis","author":[{"family":"Greene","given":"William"}],"accessed":{"date-parts":[["2024",10,15]]},"issued":{"date-parts":[["2000"]]}}}],"schema":"https://github.com/citation-style-language/schema/raw/master/csl-citation.json"} </w:instrText>
      </w:r>
      <w:r w:rsidR="00C22D09" w:rsidRPr="004811C9">
        <w:rPr>
          <w:rFonts w:ascii="Times New Roman" w:hAnsi="Times New Roman" w:cs="Times New Roman"/>
        </w:rPr>
        <w:fldChar w:fldCharType="separate"/>
      </w:r>
      <w:r w:rsidR="00C22D09" w:rsidRPr="004811C9">
        <w:rPr>
          <w:rFonts w:ascii="Times New Roman" w:hAnsi="Times New Roman" w:cs="Times New Roman"/>
        </w:rPr>
        <w:t>(see Greene, 2000; page 929)</w:t>
      </w:r>
      <w:r w:rsidR="00C22D09" w:rsidRPr="004811C9">
        <w:rPr>
          <w:rFonts w:ascii="Times New Roman" w:hAnsi="Times New Roman" w:cs="Times New Roman"/>
        </w:rPr>
        <w:fldChar w:fldCharType="end"/>
      </w:r>
      <w:r w:rsidR="001C3CC5" w:rsidRPr="004811C9">
        <w:rPr>
          <w:rFonts w:ascii="Times New Roman" w:hAnsi="Times New Roman" w:cs="Times New Roman"/>
        </w:rPr>
        <w:t xml:space="preserve"> </w:t>
      </w:r>
    </w:p>
    <w:p w14:paraId="1C6E7F38" w14:textId="04AD5E32" w:rsidR="001C3CC5" w:rsidRPr="004811C9" w:rsidRDefault="00DE3AEE" w:rsidP="00027FE5">
      <w:pPr>
        <w:pStyle w:val="MTDisplayEquation"/>
        <w:spacing w:before="120" w:after="120"/>
        <w:rPr>
          <w:rFonts w:cs="Times New Roman"/>
        </w:rPr>
      </w:pPr>
      <w:r w:rsidRPr="004811C9">
        <w:rPr>
          <w:rFonts w:cs="Times New Roman"/>
          <w:position w:val="-36"/>
        </w:rPr>
        <w:object w:dxaOrig="8020" w:dyaOrig="840" w14:anchorId="1739B8AD">
          <v:shape id="_x0000_i1057" type="#_x0000_t75" style="width:401.55pt;height:42.85pt" o:ole="">
            <v:imagedata r:id="rId70" o:title=""/>
          </v:shape>
          <o:OLEObject Type="Embed" ProgID="Equation.DSMT4" ShapeID="_x0000_i1057" DrawAspect="Content" ObjectID="_1815998099" r:id="rId71"/>
        </w:object>
      </w:r>
      <w:r w:rsidR="00273229" w:rsidRPr="004811C9">
        <w:rPr>
          <w:rFonts w:cs="Times New Roman"/>
        </w:rPr>
        <w:t>.</w:t>
      </w:r>
      <w:r w:rsidR="00D47C0B" w:rsidRPr="004811C9">
        <w:rPr>
          <w:rFonts w:cs="Times New Roman"/>
        </w:rPr>
        <w:tab/>
      </w:r>
      <w:r w:rsidR="001C3CC5" w:rsidRPr="004811C9">
        <w:rPr>
          <w:rFonts w:cs="Times New Roman"/>
        </w:rPr>
        <w:fldChar w:fldCharType="begin"/>
      </w:r>
      <w:r w:rsidR="001C3CC5" w:rsidRPr="004811C9">
        <w:rPr>
          <w:rFonts w:cs="Times New Roman"/>
        </w:rPr>
        <w:instrText xml:space="preserve"> MACROBUTTON MTPlaceRef \* MERGEFORMAT </w:instrText>
      </w:r>
      <w:r w:rsidR="001C3CC5" w:rsidRPr="004811C9">
        <w:rPr>
          <w:rFonts w:cs="Times New Roman"/>
        </w:rPr>
        <w:fldChar w:fldCharType="begin"/>
      </w:r>
      <w:r w:rsidR="001C3CC5" w:rsidRPr="004811C9">
        <w:rPr>
          <w:rFonts w:cs="Times New Roman"/>
        </w:rPr>
        <w:instrText xml:space="preserve"> SEQ MTEqn \h \* MERGEFORMAT </w:instrText>
      </w:r>
      <w:r w:rsidR="001C3CC5" w:rsidRPr="004811C9">
        <w:rPr>
          <w:rFonts w:cs="Times New Roman"/>
        </w:rPr>
        <w:fldChar w:fldCharType="end"/>
      </w:r>
      <w:r w:rsidR="001C3CC5" w:rsidRPr="004811C9">
        <w:rPr>
          <w:rFonts w:cs="Times New Roman"/>
        </w:rPr>
        <w:instrText>(</w:instrText>
      </w:r>
      <w:r w:rsidR="001C3CC5" w:rsidRPr="004811C9">
        <w:rPr>
          <w:rFonts w:cs="Times New Roman"/>
        </w:rPr>
        <w:fldChar w:fldCharType="begin"/>
      </w:r>
      <w:r w:rsidR="001C3CC5" w:rsidRPr="004811C9">
        <w:rPr>
          <w:rFonts w:cs="Times New Roman"/>
        </w:rPr>
        <w:instrText xml:space="preserve"> SEQ MTEqn \c \* Arabic \* MERGEFORMAT </w:instrText>
      </w:r>
      <w:r w:rsidR="001C3CC5" w:rsidRPr="004811C9">
        <w:rPr>
          <w:rFonts w:cs="Times New Roman"/>
        </w:rPr>
        <w:fldChar w:fldCharType="separate"/>
      </w:r>
      <w:r w:rsidR="000B3576">
        <w:rPr>
          <w:rFonts w:cs="Times New Roman"/>
          <w:noProof/>
        </w:rPr>
        <w:instrText>4</w:instrText>
      </w:r>
      <w:r w:rsidR="001C3CC5" w:rsidRPr="004811C9">
        <w:rPr>
          <w:rFonts w:cs="Times New Roman"/>
        </w:rPr>
        <w:fldChar w:fldCharType="end"/>
      </w:r>
      <w:r w:rsidR="001C3CC5" w:rsidRPr="004811C9">
        <w:rPr>
          <w:rFonts w:cs="Times New Roman"/>
        </w:rPr>
        <w:instrText>)</w:instrText>
      </w:r>
      <w:r w:rsidR="001C3CC5" w:rsidRPr="004811C9">
        <w:rPr>
          <w:rFonts w:cs="Times New Roman"/>
        </w:rPr>
        <w:fldChar w:fldCharType="end"/>
      </w:r>
    </w:p>
    <w:p w14:paraId="1ED9C628" w14:textId="308243C4" w:rsidR="001C3CC5" w:rsidRPr="004811C9" w:rsidRDefault="00F80407" w:rsidP="00027FE5">
      <w:pPr>
        <w:spacing w:after="0" w:line="240" w:lineRule="auto"/>
        <w:jc w:val="both"/>
        <w:rPr>
          <w:rFonts w:ascii="Times New Roman" w:hAnsi="Times New Roman" w:cs="Times New Roman"/>
        </w:rPr>
      </w:pPr>
      <w:r w:rsidRPr="004811C9">
        <w:rPr>
          <w:rFonts w:ascii="Times New Roman" w:hAnsi="Times New Roman" w:cs="Times New Roman"/>
        </w:rPr>
        <w:t xml:space="preserve">Similarly, the variance of the logarithm of </w:t>
      </w:r>
      <w:r w:rsidR="00DE3AEE" w:rsidRPr="004811C9">
        <w:rPr>
          <w:rFonts w:ascii="Times New Roman" w:hAnsi="Times New Roman" w:cs="Times New Roman"/>
          <w:position w:val="-14"/>
        </w:rPr>
        <w:object w:dxaOrig="800" w:dyaOrig="380" w14:anchorId="068BCD90">
          <v:shape id="_x0000_i1058" type="#_x0000_t75" style="width:40.7pt;height:18.85pt" o:ole="" o:preferrelative="f">
            <v:imagedata r:id="rId66" o:title=""/>
            <o:lock v:ext="edit" aspectratio="f"/>
          </v:shape>
          <o:OLEObject Type="Embed" ProgID="Equation.DSMT4" ShapeID="_x0000_i1058" DrawAspect="Content" ObjectID="_1815998100" r:id="rId72"/>
        </w:object>
      </w:r>
      <w:r w:rsidR="009160E0" w:rsidRPr="004811C9">
        <w:rPr>
          <w:rFonts w:ascii="Times New Roman" w:hAnsi="Times New Roman" w:cs="Times New Roman"/>
        </w:rPr>
        <w:t>,</w:t>
      </w:r>
      <w:r w:rsidR="00360AC0" w:rsidRPr="004811C9">
        <w:rPr>
          <w:rFonts w:ascii="Times New Roman" w:hAnsi="Times New Roman" w:cs="Times New Roman"/>
        </w:rPr>
        <w:t xml:space="preserve"> </w:t>
      </w:r>
      <w:r w:rsidRPr="004811C9">
        <w:rPr>
          <w:rFonts w:ascii="Times New Roman" w:hAnsi="Times New Roman" w:cs="Times New Roman"/>
        </w:rPr>
        <w:t>given the willingness to pay</w:t>
      </w:r>
      <w:r w:rsidR="009160E0" w:rsidRPr="004811C9">
        <w:rPr>
          <w:rFonts w:ascii="Times New Roman" w:hAnsi="Times New Roman" w:cs="Times New Roman"/>
        </w:rPr>
        <w:t>,</w:t>
      </w:r>
      <w:r w:rsidRPr="004811C9">
        <w:rPr>
          <w:rFonts w:ascii="Times New Roman" w:hAnsi="Times New Roman" w:cs="Times New Roman"/>
        </w:rPr>
        <w:t xml:space="preserve"> is given by </w:t>
      </w:r>
    </w:p>
    <w:p w14:paraId="69DF2C9D" w14:textId="7561FC68" w:rsidR="00F80407" w:rsidRPr="004811C9" w:rsidRDefault="00DE3AEE" w:rsidP="00027FE5">
      <w:pPr>
        <w:pStyle w:val="MTDisplayEquation"/>
        <w:rPr>
          <w:rFonts w:cs="Times New Roman"/>
        </w:rPr>
      </w:pPr>
      <w:r w:rsidRPr="004811C9">
        <w:rPr>
          <w:rFonts w:cs="Times New Roman"/>
          <w:position w:val="-60"/>
        </w:rPr>
        <w:object w:dxaOrig="8160" w:dyaOrig="1320" w14:anchorId="492527B5">
          <v:shape id="_x0000_i1059" type="#_x0000_t75" style="width:414.85pt;height:66pt" o:ole="">
            <v:imagedata r:id="rId73" o:title=""/>
          </v:shape>
          <o:OLEObject Type="Embed" ProgID="Equation.DSMT4" ShapeID="_x0000_i1059" DrawAspect="Content" ObjectID="_1815998101" r:id="rId74"/>
        </w:object>
      </w:r>
      <w:r w:rsidR="00AE70B4" w:rsidRPr="004811C9">
        <w:rPr>
          <w:rFonts w:cs="Times New Roman"/>
        </w:rPr>
        <w:tab/>
      </w:r>
      <w:r w:rsidR="00AE70B4" w:rsidRPr="004811C9">
        <w:rPr>
          <w:rFonts w:cs="Times New Roman"/>
        </w:rPr>
        <w:fldChar w:fldCharType="begin"/>
      </w:r>
      <w:r w:rsidR="00AE70B4" w:rsidRPr="004811C9">
        <w:rPr>
          <w:rFonts w:cs="Times New Roman"/>
        </w:rPr>
        <w:instrText xml:space="preserve"> MACROBUTTON MTPlaceRef \* MERGEFORMAT </w:instrText>
      </w:r>
      <w:r w:rsidR="00AE70B4" w:rsidRPr="004811C9">
        <w:rPr>
          <w:rFonts w:cs="Times New Roman"/>
        </w:rPr>
        <w:fldChar w:fldCharType="begin"/>
      </w:r>
      <w:r w:rsidR="00AE70B4" w:rsidRPr="004811C9">
        <w:rPr>
          <w:rFonts w:cs="Times New Roman"/>
        </w:rPr>
        <w:instrText xml:space="preserve"> SEQ MTEqn \h \* MERGEFORMAT </w:instrText>
      </w:r>
      <w:r w:rsidR="00AE70B4" w:rsidRPr="004811C9">
        <w:rPr>
          <w:rFonts w:cs="Times New Roman"/>
        </w:rPr>
        <w:fldChar w:fldCharType="end"/>
      </w:r>
      <w:r w:rsidR="00AE70B4" w:rsidRPr="004811C9">
        <w:rPr>
          <w:rFonts w:cs="Times New Roman"/>
        </w:rPr>
        <w:instrText>(</w:instrText>
      </w:r>
      <w:r w:rsidR="00AE70B4" w:rsidRPr="004811C9">
        <w:rPr>
          <w:rFonts w:cs="Times New Roman"/>
        </w:rPr>
        <w:fldChar w:fldCharType="begin"/>
      </w:r>
      <w:r w:rsidR="00AE70B4" w:rsidRPr="004811C9">
        <w:rPr>
          <w:rFonts w:cs="Times New Roman"/>
        </w:rPr>
        <w:instrText xml:space="preserve"> SEQ MTEqn \c \* Arabic \* MERGEFORMAT </w:instrText>
      </w:r>
      <w:r w:rsidR="00AE70B4" w:rsidRPr="004811C9">
        <w:rPr>
          <w:rFonts w:cs="Times New Roman"/>
        </w:rPr>
        <w:fldChar w:fldCharType="separate"/>
      </w:r>
      <w:r w:rsidR="000B3576">
        <w:rPr>
          <w:rFonts w:cs="Times New Roman"/>
          <w:noProof/>
        </w:rPr>
        <w:instrText>5</w:instrText>
      </w:r>
      <w:r w:rsidR="00AE70B4" w:rsidRPr="004811C9">
        <w:rPr>
          <w:rFonts w:cs="Times New Roman"/>
        </w:rPr>
        <w:fldChar w:fldCharType="end"/>
      </w:r>
      <w:r w:rsidR="00AE70B4" w:rsidRPr="004811C9">
        <w:rPr>
          <w:rFonts w:cs="Times New Roman"/>
        </w:rPr>
        <w:instrText>)</w:instrText>
      </w:r>
      <w:r w:rsidR="00AE70B4" w:rsidRPr="004811C9">
        <w:rPr>
          <w:rFonts w:cs="Times New Roman"/>
        </w:rPr>
        <w:fldChar w:fldCharType="end"/>
      </w:r>
    </w:p>
    <w:p w14:paraId="1A2D29CA" w14:textId="602BA00C" w:rsidR="006D321C" w:rsidRPr="004811C9" w:rsidRDefault="00A17DA6" w:rsidP="00027FE5">
      <w:pPr>
        <w:spacing w:after="0" w:line="240" w:lineRule="auto"/>
        <w:jc w:val="both"/>
        <w:rPr>
          <w:rFonts w:ascii="Times New Roman" w:hAnsi="Times New Roman" w:cs="Times New Roman"/>
        </w:rPr>
      </w:pPr>
      <w:r w:rsidRPr="004811C9">
        <w:rPr>
          <w:rFonts w:ascii="Times New Roman" w:hAnsi="Times New Roman" w:cs="Times New Roman"/>
        </w:rPr>
        <w:t xml:space="preserve">Using this expected value and variance, the expected </w:t>
      </w:r>
      <w:r w:rsidR="00DE3AEE" w:rsidRPr="004811C9">
        <w:rPr>
          <w:rFonts w:ascii="Times New Roman" w:hAnsi="Times New Roman" w:cs="Times New Roman"/>
          <w:position w:val="-14"/>
        </w:rPr>
        <w:object w:dxaOrig="800" w:dyaOrig="380" w14:anchorId="25687ED0">
          <v:shape id="_x0000_i1060" type="#_x0000_t75" style="width:40.7pt;height:18.85pt" o:ole="" o:preferrelative="f">
            <v:imagedata r:id="rId66" o:title=""/>
            <o:lock v:ext="edit" aspectratio="f"/>
          </v:shape>
          <o:OLEObject Type="Embed" ProgID="Equation.DSMT4" ShapeID="_x0000_i1060" DrawAspect="Content" ObjectID="_1815998102" r:id="rId75"/>
        </w:object>
      </w:r>
      <w:r w:rsidR="00B34F84" w:rsidRPr="004811C9">
        <w:rPr>
          <w:rFonts w:ascii="Times New Roman" w:hAnsi="Times New Roman" w:cs="Times New Roman"/>
        </w:rPr>
        <w:t xml:space="preserve"> </w:t>
      </w:r>
      <w:r w:rsidR="002F41DA" w:rsidRPr="004811C9">
        <w:rPr>
          <w:rFonts w:ascii="Times New Roman" w:hAnsi="Times New Roman" w:cs="Times New Roman"/>
        </w:rPr>
        <w:t xml:space="preserve">(the second metric) </w:t>
      </w:r>
      <w:r w:rsidRPr="004811C9">
        <w:rPr>
          <w:rFonts w:ascii="Times New Roman" w:hAnsi="Times New Roman" w:cs="Times New Roman"/>
        </w:rPr>
        <w:t xml:space="preserve">for an individual who is willing to pay is given by </w:t>
      </w:r>
    </w:p>
    <w:p w14:paraId="66C780EE" w14:textId="047DFABC" w:rsidR="00F66DD9" w:rsidRPr="004811C9" w:rsidRDefault="00DE3AEE" w:rsidP="00027FE5">
      <w:pPr>
        <w:pStyle w:val="MTDisplayEquation"/>
        <w:rPr>
          <w:rFonts w:cs="Times New Roman"/>
        </w:rPr>
      </w:pPr>
      <w:r w:rsidRPr="004811C9">
        <w:rPr>
          <w:rFonts w:cs="Times New Roman"/>
          <w:position w:val="-28"/>
        </w:rPr>
        <w:object w:dxaOrig="5679" w:dyaOrig="680" w14:anchorId="5F0F665F">
          <v:shape id="_x0000_i1061" type="#_x0000_t75" style="width:283.3pt;height:33.85pt" o:ole="" o:preferrelative="f">
            <v:imagedata r:id="rId76" o:title=""/>
            <o:lock v:ext="edit" aspectratio="f"/>
          </v:shape>
          <o:OLEObject Type="Embed" ProgID="Equation.DSMT4" ShapeID="_x0000_i1061" DrawAspect="Content" ObjectID="_1815998103" r:id="rId77"/>
        </w:object>
      </w:r>
      <w:r w:rsidR="004F5E59" w:rsidRPr="004811C9">
        <w:rPr>
          <w:rFonts w:cs="Times New Roman"/>
        </w:rPr>
        <w:t>.</w:t>
      </w:r>
      <w:r w:rsidR="00F66DD9" w:rsidRPr="004811C9">
        <w:rPr>
          <w:rFonts w:cs="Times New Roman"/>
        </w:rPr>
        <w:tab/>
      </w:r>
      <w:r w:rsidR="00F66DD9" w:rsidRPr="004811C9">
        <w:rPr>
          <w:rFonts w:cs="Times New Roman"/>
        </w:rPr>
        <w:fldChar w:fldCharType="begin"/>
      </w:r>
      <w:r w:rsidR="00F66DD9" w:rsidRPr="004811C9">
        <w:rPr>
          <w:rFonts w:cs="Times New Roman"/>
        </w:rPr>
        <w:instrText xml:space="preserve"> MACROBUTTON MTPlaceRef \* MERGEFORMAT </w:instrText>
      </w:r>
      <w:r w:rsidR="00F66DD9" w:rsidRPr="004811C9">
        <w:rPr>
          <w:rFonts w:cs="Times New Roman"/>
        </w:rPr>
        <w:fldChar w:fldCharType="begin"/>
      </w:r>
      <w:r w:rsidR="00F66DD9" w:rsidRPr="004811C9">
        <w:rPr>
          <w:rFonts w:cs="Times New Roman"/>
        </w:rPr>
        <w:instrText xml:space="preserve"> SEQ MTEqn \h \* MERGEFORMAT </w:instrText>
      </w:r>
      <w:r w:rsidR="00F66DD9" w:rsidRPr="004811C9">
        <w:rPr>
          <w:rFonts w:cs="Times New Roman"/>
        </w:rPr>
        <w:fldChar w:fldCharType="end"/>
      </w:r>
      <w:r w:rsidR="00F66DD9" w:rsidRPr="004811C9">
        <w:rPr>
          <w:rFonts w:cs="Times New Roman"/>
        </w:rPr>
        <w:instrText>(</w:instrText>
      </w:r>
      <w:r w:rsidR="00F66DD9" w:rsidRPr="004811C9">
        <w:rPr>
          <w:rFonts w:cs="Times New Roman"/>
        </w:rPr>
        <w:fldChar w:fldCharType="begin"/>
      </w:r>
      <w:r w:rsidR="00F66DD9" w:rsidRPr="004811C9">
        <w:rPr>
          <w:rFonts w:cs="Times New Roman"/>
        </w:rPr>
        <w:instrText xml:space="preserve"> SEQ MTEqn \c \* Arabic \* MERGEFORMAT </w:instrText>
      </w:r>
      <w:r w:rsidR="00F66DD9" w:rsidRPr="004811C9">
        <w:rPr>
          <w:rFonts w:cs="Times New Roman"/>
        </w:rPr>
        <w:fldChar w:fldCharType="separate"/>
      </w:r>
      <w:r w:rsidR="000B3576">
        <w:rPr>
          <w:rFonts w:cs="Times New Roman"/>
          <w:noProof/>
        </w:rPr>
        <w:instrText>6</w:instrText>
      </w:r>
      <w:r w:rsidR="00F66DD9" w:rsidRPr="004811C9">
        <w:rPr>
          <w:rFonts w:cs="Times New Roman"/>
        </w:rPr>
        <w:fldChar w:fldCharType="end"/>
      </w:r>
      <w:r w:rsidR="00F66DD9" w:rsidRPr="004811C9">
        <w:rPr>
          <w:rFonts w:cs="Times New Roman"/>
        </w:rPr>
        <w:instrText>)</w:instrText>
      </w:r>
      <w:r w:rsidR="00F66DD9" w:rsidRPr="004811C9">
        <w:rPr>
          <w:rFonts w:cs="Times New Roman"/>
        </w:rPr>
        <w:fldChar w:fldCharType="end"/>
      </w:r>
    </w:p>
    <w:p w14:paraId="7B7734FD" w14:textId="31094A2B" w:rsidR="00A17DA6" w:rsidRPr="004811C9" w:rsidRDefault="002F41DA" w:rsidP="000A4EDB">
      <w:pPr>
        <w:spacing w:after="0" w:line="240" w:lineRule="auto"/>
        <w:jc w:val="both"/>
        <w:rPr>
          <w:rFonts w:ascii="Times New Roman" w:hAnsi="Times New Roman" w:cs="Times New Roman"/>
        </w:rPr>
      </w:pPr>
      <w:r w:rsidRPr="004811C9">
        <w:rPr>
          <w:rFonts w:ascii="Times New Roman" w:hAnsi="Times New Roman" w:cs="Times New Roman"/>
        </w:rPr>
        <w:t>Next</w:t>
      </w:r>
      <w:r w:rsidR="00F24778" w:rsidRPr="004811C9">
        <w:rPr>
          <w:rFonts w:ascii="Times New Roman" w:hAnsi="Times New Roman" w:cs="Times New Roman"/>
        </w:rPr>
        <w:t xml:space="preserve">, the overall (unconditional) expected </w:t>
      </w:r>
      <w:r w:rsidR="00DE3AEE" w:rsidRPr="004811C9">
        <w:rPr>
          <w:rFonts w:ascii="Times New Roman" w:hAnsi="Times New Roman" w:cs="Times New Roman"/>
          <w:position w:val="-14"/>
        </w:rPr>
        <w:object w:dxaOrig="680" w:dyaOrig="380" w14:anchorId="60E8E4AA">
          <v:shape id="_x0000_i1062" type="#_x0000_t75" style="width:33.85pt;height:18.85pt;mso-position-vertical:absolute" o:ole="" o:preferrelative="f">
            <v:imagedata r:id="rId78" o:title=""/>
            <o:lock v:ext="edit" aspectratio="f"/>
          </v:shape>
          <o:OLEObject Type="Embed" ProgID="Equation.DSMT4" ShapeID="_x0000_i1062" DrawAspect="Content" ObjectID="_1815998104" r:id="rId79"/>
        </w:object>
      </w:r>
      <w:r w:rsidR="00B75BF5" w:rsidRPr="004811C9" w:rsidDel="00B75BF5">
        <w:rPr>
          <w:rFonts w:ascii="Times New Roman" w:hAnsi="Times New Roman" w:cs="Times New Roman"/>
        </w:rPr>
        <w:t xml:space="preserve"> </w:t>
      </w:r>
      <w:r w:rsidRPr="004811C9">
        <w:rPr>
          <w:rFonts w:ascii="Times New Roman" w:hAnsi="Times New Roman" w:cs="Times New Roman"/>
        </w:rPr>
        <w:t xml:space="preserve">(the third metric) </w:t>
      </w:r>
      <w:r w:rsidR="009160E0" w:rsidRPr="004811C9">
        <w:rPr>
          <w:rFonts w:ascii="Times New Roman" w:hAnsi="Times New Roman" w:cs="Times New Roman"/>
        </w:rPr>
        <w:t>may be computed as:</w:t>
      </w:r>
    </w:p>
    <w:p w14:paraId="38016C94" w14:textId="5996B11E" w:rsidR="00F24778" w:rsidRPr="004811C9" w:rsidRDefault="00DE3AEE" w:rsidP="00027FE5">
      <w:pPr>
        <w:pStyle w:val="MTDisplayEquation"/>
        <w:spacing w:before="120" w:after="120"/>
        <w:rPr>
          <w:rFonts w:cs="Times New Roman"/>
        </w:rPr>
      </w:pPr>
      <w:r w:rsidRPr="004811C9">
        <w:rPr>
          <w:rFonts w:cs="Times New Roman"/>
          <w:position w:val="-14"/>
        </w:rPr>
        <w:object w:dxaOrig="5300" w:dyaOrig="380" w14:anchorId="06F31F38">
          <v:shape id="_x0000_i1063" type="#_x0000_t75" style="width:264.85pt;height:18.85pt" o:ole="" o:preferrelative="f">
            <v:imagedata r:id="rId80" o:title=""/>
            <o:lock v:ext="edit" aspectratio="f"/>
          </v:shape>
          <o:OLEObject Type="Embed" ProgID="Equation.DSMT4" ShapeID="_x0000_i1063" DrawAspect="Content" ObjectID="_1815998105" r:id="rId81"/>
        </w:object>
      </w:r>
      <w:r w:rsidR="00F24778" w:rsidRPr="004811C9">
        <w:rPr>
          <w:rFonts w:cs="Times New Roman"/>
        </w:rPr>
        <w:t>.</w:t>
      </w:r>
      <w:r w:rsidR="00F24778" w:rsidRPr="004811C9">
        <w:rPr>
          <w:rFonts w:cs="Times New Roman"/>
        </w:rPr>
        <w:tab/>
      </w:r>
      <w:r w:rsidR="00F24778" w:rsidRPr="004811C9">
        <w:rPr>
          <w:rFonts w:cs="Times New Roman"/>
        </w:rPr>
        <w:fldChar w:fldCharType="begin"/>
      </w:r>
      <w:r w:rsidR="00F24778" w:rsidRPr="004811C9">
        <w:rPr>
          <w:rFonts w:cs="Times New Roman"/>
        </w:rPr>
        <w:instrText xml:space="preserve"> MACROBUTTON MTPlaceRef \* MERGEFORMAT </w:instrText>
      </w:r>
      <w:r w:rsidR="00F24778" w:rsidRPr="004811C9">
        <w:rPr>
          <w:rFonts w:cs="Times New Roman"/>
        </w:rPr>
        <w:fldChar w:fldCharType="begin"/>
      </w:r>
      <w:r w:rsidR="00F24778" w:rsidRPr="004811C9">
        <w:rPr>
          <w:rFonts w:cs="Times New Roman"/>
        </w:rPr>
        <w:instrText xml:space="preserve"> SEQ MTEqn \h \* MERGEFORMAT </w:instrText>
      </w:r>
      <w:r w:rsidR="00F24778" w:rsidRPr="004811C9">
        <w:rPr>
          <w:rFonts w:cs="Times New Roman"/>
        </w:rPr>
        <w:fldChar w:fldCharType="end"/>
      </w:r>
      <w:r w:rsidR="00F24778" w:rsidRPr="004811C9">
        <w:rPr>
          <w:rFonts w:cs="Times New Roman"/>
        </w:rPr>
        <w:instrText>(</w:instrText>
      </w:r>
      <w:r w:rsidR="00F24778" w:rsidRPr="004811C9">
        <w:rPr>
          <w:rFonts w:cs="Times New Roman"/>
        </w:rPr>
        <w:fldChar w:fldCharType="begin"/>
      </w:r>
      <w:r w:rsidR="00F24778" w:rsidRPr="004811C9">
        <w:rPr>
          <w:rFonts w:cs="Times New Roman"/>
        </w:rPr>
        <w:instrText xml:space="preserve"> SEQ MTEqn \c \* Arabic \* MERGEFORMAT </w:instrText>
      </w:r>
      <w:r w:rsidR="00F24778" w:rsidRPr="004811C9">
        <w:rPr>
          <w:rFonts w:cs="Times New Roman"/>
        </w:rPr>
        <w:fldChar w:fldCharType="separate"/>
      </w:r>
      <w:r w:rsidR="000B3576">
        <w:rPr>
          <w:rFonts w:cs="Times New Roman"/>
          <w:noProof/>
        </w:rPr>
        <w:instrText>7</w:instrText>
      </w:r>
      <w:r w:rsidR="00F24778" w:rsidRPr="004811C9">
        <w:rPr>
          <w:rFonts w:cs="Times New Roman"/>
        </w:rPr>
        <w:fldChar w:fldCharType="end"/>
      </w:r>
      <w:r w:rsidR="00F24778" w:rsidRPr="004811C9">
        <w:rPr>
          <w:rFonts w:cs="Times New Roman"/>
        </w:rPr>
        <w:instrText>)</w:instrText>
      </w:r>
      <w:r w:rsidR="00F24778" w:rsidRPr="004811C9">
        <w:rPr>
          <w:rFonts w:cs="Times New Roman"/>
        </w:rPr>
        <w:fldChar w:fldCharType="end"/>
      </w:r>
    </w:p>
    <w:p w14:paraId="1D8F130D" w14:textId="2D2C7DB1" w:rsidR="003E7224" w:rsidRPr="004811C9" w:rsidRDefault="002F41DA" w:rsidP="00027FE5">
      <w:pPr>
        <w:spacing w:after="0" w:line="240" w:lineRule="auto"/>
        <w:jc w:val="both"/>
        <w:rPr>
          <w:rFonts w:ascii="Times New Roman" w:hAnsi="Times New Roman" w:cs="Times New Roman"/>
        </w:rPr>
      </w:pPr>
      <w:r w:rsidRPr="004811C9">
        <w:rPr>
          <w:rFonts w:ascii="Times New Roman" w:hAnsi="Times New Roman" w:cs="Times New Roman"/>
        </w:rPr>
        <w:lastRenderedPageBreak/>
        <w:t xml:space="preserve">The three metrics above can be computed for any individual and trip context. However, </w:t>
      </w:r>
      <w:r w:rsidR="004319C5" w:rsidRPr="004811C9">
        <w:rPr>
          <w:rFonts w:ascii="Times New Roman" w:hAnsi="Times New Roman" w:cs="Times New Roman"/>
        </w:rPr>
        <w:t xml:space="preserve">because the number of such combinations are substantial even if we consider only the discrete exogenous variables, and there are continuous exogenous variables too, </w:t>
      </w:r>
      <w:r w:rsidR="009C2552" w:rsidRPr="004811C9">
        <w:rPr>
          <w:rFonts w:ascii="Times New Roman" w:hAnsi="Times New Roman" w:cs="Times New Roman"/>
        </w:rPr>
        <w:t xml:space="preserve">it is impossible </w:t>
      </w:r>
      <w:r w:rsidR="00710FF7" w:rsidRPr="004811C9">
        <w:rPr>
          <w:rFonts w:ascii="Times New Roman" w:hAnsi="Times New Roman" w:cs="Times New Roman"/>
        </w:rPr>
        <w:t xml:space="preserve">to provide such disaggregate values of the three metrics for each individual in a single paper. But, to provide a sense of </w:t>
      </w:r>
      <w:r w:rsidR="004319C5" w:rsidRPr="004811C9">
        <w:rPr>
          <w:rFonts w:ascii="Times New Roman" w:hAnsi="Times New Roman" w:cs="Times New Roman"/>
        </w:rPr>
        <w:t xml:space="preserve">the variation across </w:t>
      </w:r>
      <w:r w:rsidRPr="004811C9">
        <w:rPr>
          <w:rFonts w:ascii="Times New Roman" w:hAnsi="Times New Roman" w:cs="Times New Roman"/>
        </w:rPr>
        <w:t>individual/household demographics and trip characteristics</w:t>
      </w:r>
      <w:r w:rsidR="00710FF7" w:rsidRPr="004811C9">
        <w:rPr>
          <w:rFonts w:ascii="Times New Roman" w:hAnsi="Times New Roman" w:cs="Times New Roman"/>
        </w:rPr>
        <w:t xml:space="preserve">, we compute the three metrics for each </w:t>
      </w:r>
      <w:r w:rsidR="0064363E" w:rsidRPr="004811C9">
        <w:rPr>
          <w:rFonts w:ascii="Times New Roman" w:hAnsi="Times New Roman" w:cs="Times New Roman"/>
        </w:rPr>
        <w:t xml:space="preserve">discrete </w:t>
      </w:r>
      <w:r w:rsidR="00710FF7" w:rsidRPr="004811C9">
        <w:rPr>
          <w:rFonts w:ascii="Times New Roman" w:hAnsi="Times New Roman" w:cs="Times New Roman"/>
        </w:rPr>
        <w:t>exogenous variable</w:t>
      </w:r>
      <w:r w:rsidR="004319C5" w:rsidRPr="004811C9">
        <w:rPr>
          <w:rFonts w:ascii="Times New Roman" w:hAnsi="Times New Roman" w:cs="Times New Roman"/>
        </w:rPr>
        <w:t xml:space="preserve"> </w:t>
      </w:r>
      <w:r w:rsidR="00710FF7" w:rsidRPr="004811C9">
        <w:rPr>
          <w:rFonts w:ascii="Times New Roman" w:hAnsi="Times New Roman" w:cs="Times New Roman"/>
        </w:rPr>
        <w:t xml:space="preserve">(one at a time) </w:t>
      </w:r>
      <w:r w:rsidR="004319C5" w:rsidRPr="004811C9">
        <w:rPr>
          <w:rFonts w:ascii="Times New Roman" w:hAnsi="Times New Roman" w:cs="Times New Roman"/>
        </w:rPr>
        <w:t xml:space="preserve">as follows. </w:t>
      </w:r>
      <w:r w:rsidR="0064363E" w:rsidRPr="004811C9">
        <w:rPr>
          <w:rFonts w:ascii="Times New Roman" w:hAnsi="Times New Roman" w:cs="Times New Roman"/>
        </w:rPr>
        <w:t>W</w:t>
      </w:r>
      <w:r w:rsidRPr="004811C9">
        <w:rPr>
          <w:rFonts w:ascii="Times New Roman" w:hAnsi="Times New Roman" w:cs="Times New Roman"/>
        </w:rPr>
        <w:t xml:space="preserve">e </w:t>
      </w:r>
      <w:r w:rsidR="0064363E" w:rsidRPr="004811C9">
        <w:rPr>
          <w:rFonts w:ascii="Times New Roman" w:hAnsi="Times New Roman" w:cs="Times New Roman"/>
        </w:rPr>
        <w:t xml:space="preserve">first </w:t>
      </w:r>
      <w:r w:rsidRPr="004811C9">
        <w:rPr>
          <w:rFonts w:ascii="Times New Roman" w:hAnsi="Times New Roman" w:cs="Times New Roman"/>
        </w:rPr>
        <w:t xml:space="preserve">set the </w:t>
      </w:r>
      <w:r w:rsidR="004319C5" w:rsidRPr="004811C9">
        <w:rPr>
          <w:rFonts w:ascii="Times New Roman" w:hAnsi="Times New Roman" w:cs="Times New Roman"/>
        </w:rPr>
        <w:t>state</w:t>
      </w:r>
      <w:r w:rsidRPr="004811C9">
        <w:rPr>
          <w:rFonts w:ascii="Times New Roman" w:hAnsi="Times New Roman" w:cs="Times New Roman"/>
        </w:rPr>
        <w:t xml:space="preserve"> of </w:t>
      </w:r>
      <w:r w:rsidR="004319C5" w:rsidRPr="004811C9">
        <w:rPr>
          <w:rFonts w:ascii="Times New Roman" w:hAnsi="Times New Roman" w:cs="Times New Roman"/>
        </w:rPr>
        <w:t xml:space="preserve">the </w:t>
      </w:r>
      <w:r w:rsidRPr="004811C9">
        <w:rPr>
          <w:rFonts w:ascii="Times New Roman" w:hAnsi="Times New Roman" w:cs="Times New Roman"/>
        </w:rPr>
        <w:t>exogenous variable to a specific value for every individual in the sample (for instance, setting everyone in the sample as women), while maintaining all other exogenous variables at their original values, and compute the three metrics</w:t>
      </w:r>
      <w:r w:rsidR="004319C5" w:rsidRPr="004811C9">
        <w:rPr>
          <w:rFonts w:ascii="Times New Roman" w:hAnsi="Times New Roman" w:cs="Times New Roman"/>
        </w:rPr>
        <w:t xml:space="preserve"> for each individual</w:t>
      </w:r>
      <w:r w:rsidRPr="004811C9">
        <w:rPr>
          <w:rFonts w:ascii="Times New Roman" w:hAnsi="Times New Roman" w:cs="Times New Roman"/>
        </w:rPr>
        <w:t xml:space="preserve">. </w:t>
      </w:r>
      <w:r w:rsidR="00D47C0B" w:rsidRPr="004811C9">
        <w:rPr>
          <w:rFonts w:ascii="Times New Roman" w:hAnsi="Times New Roman" w:cs="Times New Roman"/>
        </w:rPr>
        <w:t>Th</w:t>
      </w:r>
      <w:r w:rsidRPr="004811C9">
        <w:rPr>
          <w:rFonts w:ascii="Times New Roman" w:hAnsi="Times New Roman" w:cs="Times New Roman"/>
        </w:rPr>
        <w:t xml:space="preserve">e individual values for each of </w:t>
      </w:r>
      <w:r w:rsidR="00D47C0B" w:rsidRPr="004811C9">
        <w:rPr>
          <w:rFonts w:ascii="Times New Roman" w:hAnsi="Times New Roman" w:cs="Times New Roman"/>
        </w:rPr>
        <w:t xml:space="preserve">three </w:t>
      </w:r>
      <w:r w:rsidRPr="004811C9">
        <w:rPr>
          <w:rFonts w:ascii="Times New Roman" w:hAnsi="Times New Roman" w:cs="Times New Roman"/>
        </w:rPr>
        <w:t xml:space="preserve">metrics </w:t>
      </w:r>
      <w:r w:rsidR="00D47C0B" w:rsidRPr="004811C9">
        <w:rPr>
          <w:rFonts w:ascii="Times New Roman" w:hAnsi="Times New Roman" w:cs="Times New Roman"/>
        </w:rPr>
        <w:t xml:space="preserve">are </w:t>
      </w:r>
      <w:r w:rsidRPr="004811C9">
        <w:rPr>
          <w:rFonts w:ascii="Times New Roman" w:hAnsi="Times New Roman" w:cs="Times New Roman"/>
        </w:rPr>
        <w:t xml:space="preserve">next </w:t>
      </w:r>
      <w:r w:rsidR="00D47C0B" w:rsidRPr="004811C9">
        <w:rPr>
          <w:rFonts w:ascii="Times New Roman" w:hAnsi="Times New Roman" w:cs="Times New Roman"/>
        </w:rPr>
        <w:t>averaged across all individuals in the sample and reported in Table 3</w:t>
      </w:r>
      <w:r w:rsidRPr="004811C9">
        <w:rPr>
          <w:rFonts w:ascii="Times New Roman" w:hAnsi="Times New Roman" w:cs="Times New Roman"/>
        </w:rPr>
        <w:t xml:space="preserve"> for the corresponding </w:t>
      </w:r>
      <w:r w:rsidR="004319C5" w:rsidRPr="004811C9">
        <w:rPr>
          <w:rFonts w:ascii="Times New Roman" w:hAnsi="Times New Roman" w:cs="Times New Roman"/>
        </w:rPr>
        <w:t xml:space="preserve">discrete </w:t>
      </w:r>
      <w:r w:rsidRPr="004811C9">
        <w:rPr>
          <w:rFonts w:ascii="Times New Roman" w:hAnsi="Times New Roman" w:cs="Times New Roman"/>
        </w:rPr>
        <w:t>exogenous variable</w:t>
      </w:r>
      <w:r w:rsidR="004319C5" w:rsidRPr="004811C9">
        <w:rPr>
          <w:rFonts w:ascii="Times New Roman" w:hAnsi="Times New Roman" w:cs="Times New Roman"/>
        </w:rPr>
        <w:t xml:space="preserve">. </w:t>
      </w:r>
      <w:r w:rsidR="003E7224" w:rsidRPr="004811C9">
        <w:rPr>
          <w:rFonts w:ascii="Times New Roman" w:hAnsi="Times New Roman" w:cs="Times New Roman"/>
        </w:rPr>
        <w:t xml:space="preserve">We do not consider continuous exogenous variables in Table 3 (related to cost of trip on non-car modes, current trip travel time, proportion of expected travel time saved, and proportion of maximum delay expected to be saved) because the three metrics can be computed at any continuous value for these variables. However, these continuous exogenous variables still feature in the computation of the metrics for the discrete exogenous variables. </w:t>
      </w:r>
    </w:p>
    <w:p w14:paraId="3EDF4E00" w14:textId="39344CF0" w:rsidR="00F24778" w:rsidRPr="004811C9" w:rsidRDefault="00E767EC" w:rsidP="000A4EDB">
      <w:pPr>
        <w:spacing w:after="0" w:line="240" w:lineRule="auto"/>
        <w:ind w:firstLine="720"/>
        <w:jc w:val="both"/>
        <w:rPr>
          <w:rFonts w:ascii="Times New Roman" w:hAnsi="Times New Roman" w:cs="Times New Roman"/>
        </w:rPr>
      </w:pPr>
      <w:r w:rsidRPr="004811C9">
        <w:rPr>
          <w:rFonts w:ascii="Times New Roman" w:hAnsi="Times New Roman" w:cs="Times New Roman"/>
        </w:rPr>
        <w:t>T</w:t>
      </w:r>
      <w:r w:rsidR="00B671BC" w:rsidRPr="004811C9">
        <w:rPr>
          <w:rFonts w:ascii="Times New Roman" w:hAnsi="Times New Roman" w:cs="Times New Roman"/>
        </w:rPr>
        <w:t xml:space="preserve">he </w:t>
      </w:r>
      <w:r w:rsidR="00B75BF5" w:rsidRPr="004811C9">
        <w:rPr>
          <w:rFonts w:ascii="Times New Roman" w:hAnsi="Times New Roman" w:cs="Times New Roman"/>
        </w:rPr>
        <w:t xml:space="preserve">results for the three metrics are presented in Table 3. The </w:t>
      </w:r>
      <w:r w:rsidR="009C2552" w:rsidRPr="004811C9">
        <w:rPr>
          <w:rFonts w:ascii="Times New Roman" w:hAnsi="Times New Roman" w:cs="Times New Roman"/>
        </w:rPr>
        <w:t xml:space="preserve">first set of numeric </w:t>
      </w:r>
      <w:r w:rsidR="00B671BC" w:rsidRPr="004811C9">
        <w:rPr>
          <w:rFonts w:ascii="Times New Roman" w:hAnsi="Times New Roman" w:cs="Times New Roman"/>
        </w:rPr>
        <w:t>value</w:t>
      </w:r>
      <w:r w:rsidR="009C2552" w:rsidRPr="004811C9">
        <w:rPr>
          <w:rFonts w:ascii="Times New Roman" w:hAnsi="Times New Roman" w:cs="Times New Roman"/>
        </w:rPr>
        <w:t>s</w:t>
      </w:r>
      <w:r w:rsidR="00B671BC" w:rsidRPr="004811C9">
        <w:rPr>
          <w:rFonts w:ascii="Times New Roman" w:hAnsi="Times New Roman" w:cs="Times New Roman"/>
        </w:rPr>
        <w:t xml:space="preserve"> </w:t>
      </w:r>
      <w:r w:rsidR="009C2552" w:rsidRPr="004811C9">
        <w:rPr>
          <w:rFonts w:ascii="Times New Roman" w:hAnsi="Times New Roman" w:cs="Times New Roman"/>
        </w:rPr>
        <w:t xml:space="preserve">for men indicates that the share of men who would be willing to pay any amount at all is estimated to be 0.812; the expected value of </w:t>
      </w:r>
      <w:proofErr w:type="spellStart"/>
      <w:r w:rsidR="00F4773F" w:rsidRPr="004811C9">
        <w:rPr>
          <w:rFonts w:ascii="Times New Roman" w:hAnsi="Times New Roman" w:cs="Times New Roman"/>
          <w:i/>
          <w:iCs/>
        </w:rPr>
        <w:t>cVTTS</w:t>
      </w:r>
      <w:proofErr w:type="spellEnd"/>
      <w:r w:rsidR="009C2552" w:rsidRPr="004811C9">
        <w:rPr>
          <w:rFonts w:ascii="Times New Roman" w:hAnsi="Times New Roman" w:cs="Times New Roman"/>
        </w:rPr>
        <w:t xml:space="preserve"> conditional on paying up </w:t>
      </w:r>
      <w:r w:rsidR="00710FF7" w:rsidRPr="004811C9">
        <w:rPr>
          <w:rFonts w:ascii="Times New Roman" w:hAnsi="Times New Roman" w:cs="Times New Roman"/>
        </w:rPr>
        <w:t xml:space="preserve">for men </w:t>
      </w:r>
      <w:r w:rsidR="009C2552" w:rsidRPr="004811C9">
        <w:rPr>
          <w:rFonts w:ascii="Times New Roman" w:hAnsi="Times New Roman" w:cs="Times New Roman"/>
        </w:rPr>
        <w:t xml:space="preserve">is </w:t>
      </w:r>
      <w:r w:rsidR="00710FF7" w:rsidRPr="004811C9">
        <w:rPr>
          <w:rFonts w:ascii="Times New Roman" w:hAnsi="Times New Roman" w:cs="Times New Roman"/>
        </w:rPr>
        <w:t xml:space="preserve">Rs. </w:t>
      </w:r>
      <w:r w:rsidR="009C2552" w:rsidRPr="004811C9">
        <w:rPr>
          <w:rFonts w:ascii="Times New Roman" w:hAnsi="Times New Roman" w:cs="Times New Roman"/>
        </w:rPr>
        <w:t xml:space="preserve">972.3 </w:t>
      </w:r>
      <w:r w:rsidR="00710FF7" w:rsidRPr="004811C9">
        <w:rPr>
          <w:rFonts w:ascii="Times New Roman" w:hAnsi="Times New Roman" w:cs="Times New Roman"/>
        </w:rPr>
        <w:t xml:space="preserve">per hour, and the overall expected VTTS for men is Rs. 789.5 per hour. </w:t>
      </w:r>
      <w:r w:rsidR="00730659" w:rsidRPr="004811C9">
        <w:rPr>
          <w:rFonts w:ascii="Times New Roman" w:hAnsi="Times New Roman" w:cs="Times New Roman"/>
        </w:rPr>
        <w:t xml:space="preserve">Other values in Table 3 may be similarly interpreted. In the next few sections, we point out selected implications based on these values for transportation policies, transportation infrastructure improvements, and traffic congestion reduction strategies. </w:t>
      </w:r>
      <w:r w:rsidR="00155ACA">
        <w:rPr>
          <w:rFonts w:ascii="Times New Roman" w:hAnsi="Times New Roman" w:cs="Times New Roman"/>
        </w:rPr>
        <w:t xml:space="preserve">In these sections, we focus on WTP and the overall VTTS (the first and third columns in Table 3), not on </w:t>
      </w:r>
      <w:proofErr w:type="spellStart"/>
      <w:r w:rsidR="00155ACA" w:rsidRPr="004811C9">
        <w:rPr>
          <w:rFonts w:ascii="Times New Roman" w:hAnsi="Times New Roman" w:cs="Times New Roman"/>
          <w:i/>
          <w:iCs/>
        </w:rPr>
        <w:t>cVTTS</w:t>
      </w:r>
      <w:proofErr w:type="spellEnd"/>
      <w:r w:rsidR="00155ACA" w:rsidRPr="004811C9">
        <w:rPr>
          <w:rFonts w:ascii="Times New Roman" w:hAnsi="Times New Roman" w:cs="Times New Roman"/>
        </w:rPr>
        <w:t xml:space="preserve"> conditional on paying up</w:t>
      </w:r>
      <w:r w:rsidR="00155ACA">
        <w:rPr>
          <w:rFonts w:ascii="Times New Roman" w:hAnsi="Times New Roman" w:cs="Times New Roman"/>
        </w:rPr>
        <w:t xml:space="preserve"> (the second column in Table 3), though we present this second metric </w:t>
      </w:r>
      <w:proofErr w:type="spellStart"/>
      <w:r w:rsidR="00155ACA">
        <w:rPr>
          <w:rFonts w:ascii="Times New Roman" w:hAnsi="Times New Roman" w:cs="Times New Roman"/>
        </w:rPr>
        <w:t>too</w:t>
      </w:r>
      <w:proofErr w:type="spellEnd"/>
      <w:r w:rsidR="00155ACA">
        <w:rPr>
          <w:rFonts w:ascii="Times New Roman" w:hAnsi="Times New Roman" w:cs="Times New Roman"/>
        </w:rPr>
        <w:t xml:space="preserve"> in Table 3 so readers can see why WTP can be high, but overall VTTS can be low for certain population subgroups and travel contexts. That is, while being more willing to pay to reduce travel time savings, the </w:t>
      </w:r>
      <w:proofErr w:type="spellStart"/>
      <w:r w:rsidR="00155ACA" w:rsidRPr="004811C9">
        <w:rPr>
          <w:rFonts w:ascii="Times New Roman" w:hAnsi="Times New Roman" w:cs="Times New Roman"/>
          <w:i/>
          <w:iCs/>
        </w:rPr>
        <w:t>cVTTS</w:t>
      </w:r>
      <w:proofErr w:type="spellEnd"/>
      <w:r w:rsidR="00155ACA" w:rsidRPr="004811C9">
        <w:rPr>
          <w:rFonts w:ascii="Times New Roman" w:hAnsi="Times New Roman" w:cs="Times New Roman"/>
        </w:rPr>
        <w:t xml:space="preserve"> conditional on paying up</w:t>
      </w:r>
      <w:r w:rsidR="00155ACA">
        <w:rPr>
          <w:rFonts w:ascii="Times New Roman" w:hAnsi="Times New Roman" w:cs="Times New Roman"/>
        </w:rPr>
        <w:t xml:space="preserve"> can be lower for some population groups and some travel contexts. </w:t>
      </w:r>
    </w:p>
    <w:p w14:paraId="1555805B" w14:textId="2626DBA4" w:rsidR="00730659" w:rsidRPr="004811C9" w:rsidRDefault="00730659" w:rsidP="00027FE5">
      <w:pPr>
        <w:spacing w:after="0" w:line="240" w:lineRule="auto"/>
        <w:jc w:val="both"/>
        <w:rPr>
          <w:rFonts w:ascii="Times New Roman" w:hAnsi="Times New Roman" w:cs="Times New Roman"/>
        </w:rPr>
      </w:pPr>
    </w:p>
    <w:p w14:paraId="0EC10A4C" w14:textId="706EE1B3" w:rsidR="00882957" w:rsidRPr="004811C9" w:rsidRDefault="00882957" w:rsidP="00882957">
      <w:pPr>
        <w:spacing w:after="0" w:line="240" w:lineRule="auto"/>
        <w:jc w:val="both"/>
        <w:rPr>
          <w:rFonts w:ascii="Times New Roman" w:hAnsi="Times New Roman" w:cs="Times New Roman"/>
          <w:b/>
          <w:bCs/>
        </w:rPr>
      </w:pPr>
      <w:r w:rsidRPr="004811C9">
        <w:rPr>
          <w:rFonts w:ascii="Times New Roman" w:hAnsi="Times New Roman" w:cs="Times New Roman"/>
          <w:b/>
          <w:bCs/>
        </w:rPr>
        <w:t>5.</w:t>
      </w:r>
      <w:r w:rsidR="002200E4" w:rsidRPr="004811C9">
        <w:rPr>
          <w:rFonts w:ascii="Times New Roman" w:hAnsi="Times New Roman" w:cs="Times New Roman"/>
          <w:b/>
          <w:bCs/>
        </w:rPr>
        <w:t>2</w:t>
      </w:r>
      <w:r w:rsidRPr="004811C9">
        <w:rPr>
          <w:rFonts w:ascii="Times New Roman" w:hAnsi="Times New Roman" w:cs="Times New Roman"/>
          <w:b/>
          <w:bCs/>
        </w:rPr>
        <w:t xml:space="preserve"> </w:t>
      </w:r>
      <w:r w:rsidR="00B75BF5" w:rsidRPr="004811C9">
        <w:rPr>
          <w:rFonts w:ascii="Times New Roman" w:hAnsi="Times New Roman" w:cs="Times New Roman"/>
          <w:b/>
          <w:bCs/>
        </w:rPr>
        <w:t>WTP and VTTS Heterogeneity Across Population Subgroups</w:t>
      </w:r>
    </w:p>
    <w:p w14:paraId="1EB4BD0F" w14:textId="6754EF85" w:rsidR="00882957" w:rsidRPr="004811C9" w:rsidRDefault="00882957" w:rsidP="00882957">
      <w:pPr>
        <w:spacing w:after="0" w:line="240" w:lineRule="auto"/>
        <w:jc w:val="both"/>
        <w:rPr>
          <w:rFonts w:ascii="Times New Roman" w:hAnsi="Times New Roman" w:cs="Times New Roman"/>
        </w:rPr>
      </w:pPr>
      <w:r w:rsidRPr="004811C9">
        <w:rPr>
          <w:rFonts w:ascii="Times New Roman" w:hAnsi="Times New Roman" w:cs="Times New Roman"/>
        </w:rPr>
        <w:t xml:space="preserve">As may be observed in the upper panel of Table 3, the valuation of travel time savings varies significantly across demographic groups, implying that the benefits of transportation investments are not evenly distributed. In particular, women, younger individuals, </w:t>
      </w:r>
      <w:r w:rsidR="00B75BF5" w:rsidRPr="004811C9">
        <w:rPr>
          <w:rFonts w:ascii="Times New Roman" w:hAnsi="Times New Roman" w:cs="Times New Roman"/>
        </w:rPr>
        <w:t xml:space="preserve">those with low formal education, </w:t>
      </w:r>
      <w:r w:rsidRPr="004811C9">
        <w:rPr>
          <w:rFonts w:ascii="Times New Roman" w:hAnsi="Times New Roman" w:cs="Times New Roman"/>
        </w:rPr>
        <w:t xml:space="preserve">those not living alone </w:t>
      </w:r>
      <w:r w:rsidR="00B75BF5" w:rsidRPr="004811C9">
        <w:rPr>
          <w:rFonts w:ascii="Times New Roman" w:hAnsi="Times New Roman" w:cs="Times New Roman"/>
        </w:rPr>
        <w:t xml:space="preserve">and with no children in the household, and employed </w:t>
      </w:r>
      <w:r w:rsidR="00273229" w:rsidRPr="004811C9">
        <w:rPr>
          <w:rFonts w:ascii="Times New Roman" w:hAnsi="Times New Roman" w:cs="Times New Roman"/>
        </w:rPr>
        <w:t xml:space="preserve">individuals </w:t>
      </w:r>
      <w:r w:rsidRPr="004811C9">
        <w:rPr>
          <w:rFonts w:ascii="Times New Roman" w:hAnsi="Times New Roman" w:cs="Times New Roman"/>
        </w:rPr>
        <w:t xml:space="preserve">exhibit a high WTP and a high VTTS, </w:t>
      </w:r>
      <w:r w:rsidR="00A757B4" w:rsidRPr="004811C9">
        <w:rPr>
          <w:rFonts w:ascii="Times New Roman" w:hAnsi="Times New Roman" w:cs="Times New Roman"/>
        </w:rPr>
        <w:t>while</w:t>
      </w:r>
      <w:r w:rsidRPr="004811C9">
        <w:rPr>
          <w:rFonts w:ascii="Times New Roman" w:hAnsi="Times New Roman" w:cs="Times New Roman"/>
        </w:rPr>
        <w:t xml:space="preserve"> adults with children </w:t>
      </w:r>
      <w:r w:rsidR="00A757B4" w:rsidRPr="004811C9">
        <w:rPr>
          <w:rFonts w:ascii="Times New Roman" w:hAnsi="Times New Roman" w:cs="Times New Roman"/>
        </w:rPr>
        <w:t>in the household also indicate a high VTTS even if a rather low WTP</w:t>
      </w:r>
      <w:r w:rsidRPr="004811C9">
        <w:rPr>
          <w:rFonts w:ascii="Times New Roman" w:hAnsi="Times New Roman" w:cs="Times New Roman"/>
        </w:rPr>
        <w:t>. This indicates that</w:t>
      </w:r>
      <w:r w:rsidR="00A757B4" w:rsidRPr="004811C9">
        <w:rPr>
          <w:rFonts w:ascii="Times New Roman" w:hAnsi="Times New Roman" w:cs="Times New Roman"/>
        </w:rPr>
        <w:t xml:space="preserve"> </w:t>
      </w:r>
      <w:r w:rsidRPr="004811C9">
        <w:rPr>
          <w:rFonts w:ascii="Times New Roman" w:hAnsi="Times New Roman" w:cs="Times New Roman"/>
        </w:rPr>
        <w:t xml:space="preserve">transportation investments </w:t>
      </w:r>
      <w:r w:rsidR="00A757B4" w:rsidRPr="004811C9">
        <w:rPr>
          <w:rFonts w:ascii="Times New Roman" w:hAnsi="Times New Roman" w:cs="Times New Roman"/>
        </w:rPr>
        <w:t>in</w:t>
      </w:r>
      <w:r w:rsidRPr="004811C9">
        <w:rPr>
          <w:rFonts w:ascii="Times New Roman" w:hAnsi="Times New Roman" w:cs="Times New Roman"/>
        </w:rPr>
        <w:t xml:space="preserve"> areas more</w:t>
      </w:r>
      <w:r w:rsidR="00A757B4" w:rsidRPr="004811C9">
        <w:rPr>
          <w:rFonts w:ascii="Times New Roman" w:hAnsi="Times New Roman" w:cs="Times New Roman"/>
        </w:rPr>
        <w:t xml:space="preserve"> </w:t>
      </w:r>
      <w:r w:rsidRPr="004811C9">
        <w:rPr>
          <w:rFonts w:ascii="Times New Roman" w:hAnsi="Times New Roman" w:cs="Times New Roman"/>
        </w:rPr>
        <w:t>frequented by these individuals would be beneficial</w:t>
      </w:r>
      <w:r w:rsidR="00A757B4" w:rsidRPr="004811C9">
        <w:rPr>
          <w:rFonts w:ascii="Times New Roman" w:hAnsi="Times New Roman" w:cs="Times New Roman"/>
        </w:rPr>
        <w:t>, as these individuals particularly value reductions in travel time</w:t>
      </w:r>
      <w:r w:rsidRPr="004811C9">
        <w:rPr>
          <w:rFonts w:ascii="Times New Roman" w:hAnsi="Times New Roman" w:cs="Times New Roman"/>
        </w:rPr>
        <w:t xml:space="preserve">. </w:t>
      </w:r>
      <w:r w:rsidR="00A757B4" w:rsidRPr="004811C9">
        <w:rPr>
          <w:rFonts w:ascii="Times New Roman" w:hAnsi="Times New Roman" w:cs="Times New Roman"/>
        </w:rPr>
        <w:t>Such investments</w:t>
      </w:r>
      <w:r w:rsidRPr="004811C9">
        <w:rPr>
          <w:rFonts w:ascii="Times New Roman" w:hAnsi="Times New Roman" w:cs="Times New Roman"/>
        </w:rPr>
        <w:t xml:space="preserve"> </w:t>
      </w:r>
      <w:r w:rsidR="00A757B4" w:rsidRPr="004811C9">
        <w:rPr>
          <w:rFonts w:ascii="Times New Roman" w:hAnsi="Times New Roman" w:cs="Times New Roman"/>
        </w:rPr>
        <w:t xml:space="preserve">may </w:t>
      </w:r>
      <w:r w:rsidRPr="004811C9">
        <w:rPr>
          <w:rFonts w:ascii="Times New Roman" w:hAnsi="Times New Roman" w:cs="Times New Roman"/>
        </w:rPr>
        <w:t>include improving travel infrastructure around schools</w:t>
      </w:r>
      <w:r w:rsidR="00B75BF5" w:rsidRPr="004811C9">
        <w:rPr>
          <w:rFonts w:ascii="Times New Roman" w:hAnsi="Times New Roman" w:cs="Times New Roman"/>
        </w:rPr>
        <w:t xml:space="preserve"> and employment centers,</w:t>
      </w:r>
      <w:r w:rsidRPr="004811C9">
        <w:rPr>
          <w:rFonts w:ascii="Times New Roman" w:hAnsi="Times New Roman" w:cs="Times New Roman"/>
        </w:rPr>
        <w:t xml:space="preserve"> as well as considering the addition of carpool lanes that may be used by families with children. Further, emphasizing </w:t>
      </w:r>
      <w:r w:rsidR="00B75BF5" w:rsidRPr="004811C9">
        <w:rPr>
          <w:rFonts w:ascii="Times New Roman" w:hAnsi="Times New Roman" w:cs="Times New Roman"/>
        </w:rPr>
        <w:t xml:space="preserve">land-use </w:t>
      </w:r>
      <w:r w:rsidRPr="004811C9">
        <w:rPr>
          <w:rFonts w:ascii="Times New Roman" w:hAnsi="Times New Roman" w:cs="Times New Roman"/>
        </w:rPr>
        <w:t xml:space="preserve">connectivity </w:t>
      </w:r>
      <w:r w:rsidR="00B75BF5" w:rsidRPr="004811C9">
        <w:rPr>
          <w:rFonts w:ascii="Times New Roman" w:hAnsi="Times New Roman" w:cs="Times New Roman"/>
        </w:rPr>
        <w:t xml:space="preserve">for efficient participation in multiple activities in close proximity </w:t>
      </w:r>
      <w:r w:rsidRPr="004811C9">
        <w:rPr>
          <w:rFonts w:ascii="Times New Roman" w:hAnsi="Times New Roman" w:cs="Times New Roman"/>
        </w:rPr>
        <w:t>rather than purely capacity expansions is likely to have</w:t>
      </w:r>
      <w:r w:rsidR="00B75BF5" w:rsidRPr="004811C9">
        <w:rPr>
          <w:rFonts w:ascii="Times New Roman" w:hAnsi="Times New Roman" w:cs="Times New Roman"/>
        </w:rPr>
        <w:t xml:space="preserve"> </w:t>
      </w:r>
      <w:r w:rsidRPr="004811C9">
        <w:rPr>
          <w:rFonts w:ascii="Times New Roman" w:hAnsi="Times New Roman" w:cs="Times New Roman"/>
        </w:rPr>
        <w:t xml:space="preserve">significant impacts for families with children who undertake more trip-chaining. </w:t>
      </w:r>
    </w:p>
    <w:p w14:paraId="75821993" w14:textId="5046B36E" w:rsidR="008B244F" w:rsidRDefault="00882957" w:rsidP="00C94C8A">
      <w:pPr>
        <w:spacing w:after="0" w:line="240" w:lineRule="auto"/>
        <w:jc w:val="both"/>
        <w:rPr>
          <w:rFonts w:ascii="Times New Roman" w:hAnsi="Times New Roman" w:cs="Times New Roman"/>
        </w:rPr>
      </w:pPr>
      <w:r w:rsidRPr="004811C9">
        <w:rPr>
          <w:rFonts w:ascii="Times New Roman" w:hAnsi="Times New Roman" w:cs="Times New Roman"/>
        </w:rPr>
        <w:tab/>
      </w:r>
      <w:r w:rsidR="00A757B4" w:rsidRPr="004811C9">
        <w:rPr>
          <w:rFonts w:ascii="Times New Roman" w:hAnsi="Times New Roman" w:cs="Times New Roman"/>
        </w:rPr>
        <w:t xml:space="preserve">The results also reveal </w:t>
      </w:r>
      <w:r w:rsidRPr="004811C9">
        <w:rPr>
          <w:rFonts w:ascii="Times New Roman" w:hAnsi="Times New Roman" w:cs="Times New Roman"/>
        </w:rPr>
        <w:t xml:space="preserve">that individuals whose household income is less than 2.5 million rupees have a </w:t>
      </w:r>
      <w:r w:rsidR="00936C35" w:rsidRPr="004811C9">
        <w:rPr>
          <w:rFonts w:ascii="Times New Roman" w:hAnsi="Times New Roman" w:cs="Times New Roman"/>
        </w:rPr>
        <w:t xml:space="preserve">low WTP, but a </w:t>
      </w:r>
      <w:r w:rsidRPr="004811C9">
        <w:rPr>
          <w:rFonts w:ascii="Times New Roman" w:hAnsi="Times New Roman" w:cs="Times New Roman"/>
        </w:rPr>
        <w:t>higher</w:t>
      </w:r>
      <w:r w:rsidR="00A757B4" w:rsidRPr="004811C9">
        <w:rPr>
          <w:rFonts w:ascii="Times New Roman" w:hAnsi="Times New Roman" w:cs="Times New Roman"/>
        </w:rPr>
        <w:t xml:space="preserve"> </w:t>
      </w:r>
      <w:r w:rsidR="00936C35" w:rsidRPr="004811C9">
        <w:rPr>
          <w:rFonts w:ascii="Times New Roman" w:hAnsi="Times New Roman" w:cs="Times New Roman"/>
        </w:rPr>
        <w:t>overall</w:t>
      </w:r>
      <w:r w:rsidRPr="004811C9">
        <w:rPr>
          <w:rFonts w:ascii="Times New Roman" w:hAnsi="Times New Roman" w:cs="Times New Roman"/>
        </w:rPr>
        <w:t xml:space="preserve"> VTTS compared to those with higher incomes. This contrasts with many existing findings suggesting that VTTS generally increases with income </w:t>
      </w:r>
      <w:r w:rsidRPr="004811C9">
        <w:rPr>
          <w:rFonts w:ascii="Times New Roman" w:hAnsi="Times New Roman" w:cs="Times New Roman"/>
        </w:rPr>
        <w:fldChar w:fldCharType="begin"/>
      </w:r>
      <w:r w:rsidRPr="004811C9">
        <w:rPr>
          <w:rFonts w:ascii="Times New Roman" w:hAnsi="Times New Roman" w:cs="Times New Roman"/>
        </w:rPr>
        <w:instrText xml:space="preserve"> ADDIN ZOTERO_ITEM CSL_CITATION {"citationID":"REcWYAaG","properties":{"unsorted":true,"formattedCitation":"(Jara-Diaz and Guevara, 2003; B\\uc0\\u246{}rjesson et al., 2012; Athira et al., 2016; Binsuwadan et al., 2023)","plainCitation":"(Jara-Diaz and Guevara, 2003; Börjesson et al., 2012; Athira et al., 2016; Binsuwadan et al., 2023)","dontUpdate":true,"noteIndex":0},"citationItems":[{"id":4908,"uris":["http://zotero.org/users/12832277/items/TZ95435N"],"itemData":{"id":4908,"type":"article-journal","abstract":"Many travel choice models estimated throughout the world have been used to calculate the full value of travel time savings. Its components, however, have never been estimated quantitatively. This article takes into consideration the fact that travel (mode) choice and activity demand models come from a common microeconomic framework such that their specifications are linked. The authors show that estimating both types of models from the same population makes it possible to obtain all components of the subjective value of travel time savings empirically because the models share some common parameters. This novel approach is experimentally applied using information on travel choices and homework activities for two income groups collected in Santiago, Chile.","container-title":"Journal of Transport Economics and Policy (JTEP)","issue":"1","page":"29-46","source":"IngentaConnect","title":"Behind the Subjective Value of Travel Time Savings","volume":"37","author":[{"family":"Jara-Diaz","given":"Sergio R."},{"family":"Guevara","given":"Cristián A."}],"issued":{"date-parts":[["2003",1,1]]}}},{"id":4910,"uris":["http://zotero.org/users/12832277/items/7Y2Z6KL9"],"itemData":{"id":4910,"type":"article-journal","abstract":"Transport infrastructure is long-term and in appraisal it is necessary to value travel time savings for future years. This requires knowing how the value of time (VTT) will develop over time as incomes grow. This paper investigates if the cross-sectional income elasticity of the VTT is equal to inter-temporal income elasticity. The study is based on two identical stated choice experiments conducted with a 13year interval. Results indicate that the relationship between income and the VTT in the cross-section has remained unchanged over time. As a consequence, the inter-temporal income elasticity of the VTT can be predicted based on cross-sectional income elasticity. However, the income elasticity of the VTT is not a constant but increases with income. For this reason, the average income elasticity of the VTT in the cross-sections has increased between the two survey years and can be expected to increase further over time.","container-title":"Transportation Research Part A: Policy and Practice","DOI":"10.1016/j.tra.2011.10.007","ISSN":"0965-8564","issue":"2","page":"368-377","source":"ScienceDirect","title":"On the Income Elasticity of the Value of Travel Time","volume":"46","author":[{"family":"Börjesson","given":"Maria"},{"family":"Fosgerau","given":"Mogens"},{"family":"Algers","given":"Staffan"}],"issued":{"date-parts":[["2012",2,1]]}}},{"id":4539,"uris":["http://zotero.org/users/12832277/items/IIMREUBE"],"itemData":{"id":4539,"type":"paper-conference","abstract":"Value of travel time (VOT) is one of the key inputs to travel demand models and is important for management and appraisal of transport investment decisions. The value of travel time can be defined as the price people are willing to pay to acquire an additional unit of time. Value of travel time has most often been determined by estimating mode choice models and evaluating marginal rate of substitution between the cost and travel time of the alternative modes. This study is aimed to find out the value of travel time associated with work trips of travellers within Calicut city. It refers to the concept of willingness to pay for reduction of travel time. Data were collected by means of combined revealed - stated preference survey on representative sample of population in Calicut city by work place interview. Stated preference experiment was designed to capture the responses for estimating VOT values for work trips. Responses in the form of “choice” among the presented choice alternatives were utilized to develop utility models and the estimated coefficients from the developed models were used to estimate VOT measures. The results indicate that the VOT associated with work trips is higher in high income groups. As income increases VOT also increases. Similarly, trip length also has a positive influence on VOT. As trip length increases, VOT increases. Within the same trip length itself, VOT varies among different income groups.","container-title":"Transportation Research Procedia","DOI":"10.1016/j.trpro.2016.11.067","event-place":"IIT Bombay, Mumbai, India","event-title":"International Conference on Transportation Planning and Implementation Methodologies for Developing Countries (12th TPMDC)","page":"116-123","publisher-place":"IIT Bombay, Mumbai, India","source":"ScienceDirect","title":"Estimation of Value of Travel Time for Work Trips","URL":"https://www.sciencedirect.com/science/article/pii/S2352146516306810","volume":"17","author":[{"family":"Athira","given":"I. C."},{"family":"Muneera","given":"C. P."},{"family":"Krishnamurthy","given":"K."},{"family":"Anjaneyulu","given":"M. V. L. R."}],"accessed":{"date-parts":[["2025",5,15]]},"issued":{"date-parts":[["2016",1,1]]}}},{"id":4794,"uris":["http://zotero.org/users/12832277/items/2U8QUE82"],"itemData":{"id":4794,"type":"article-journal","abstract":"The value of travel time savings (VTTS) is an important concept used in cost-benefit analyses for project appraisals and demand modelling in the transport sector. The relationship between the VTTS and income is particularly important since it underpins how official VTTS recommendations are uplifted over time as incomes grow. The income elasticity of VTTS has been investigated in many empirical studies, exhibiting considerable variation across them. Notably, repeat studies tend to find the lowest implied income effects and meta-analyses the largest income elasticities, with those obtained from cross-sectional inter-personal comparisons somewhere between. This paper aims to explain the VTTS variation in terms of an individual's or household's income level by using the meta-analysis technique. The analysis covers 268 income elasticities of the VTTS extracted from 49 studies conducted from 1968 to 2019 in countries across the globe. The meta-analysis method determines the factors that influence these income elasticity variations. The results of the meta-model highlight that the variation of the income elasticity is explained by several factors, including income levels, the transport mode, personal or household income, inter-temporal or cross-sectional elasticity, journey purpose and year of the survey, shedding light on how the VTTS income elasticity varies across different sources.","container-title":"Transport Policy","DOI":"10.1016/j.tranpol.2023.03.013","ISSN":"0967-070X","page":"126-136","source":"ScienceDirect","title":"The Income Elasticity of the Value of Travel Time Savings: A Meta-Analysis","volume":"136","author":[{"family":"Binsuwadan","given":"Jawaher"},{"family":"Wardman","given":"Mark"},{"family":"Jong","given":"Gerard","non-dropping-particle":"de"},{"family":"Batley","given":"Richard"},{"family":"Wheat","given":"Phill"}],"issued":{"date-parts":[["2023",6,1]]}}}],"schema":"https://github.com/citation-style-language/schema/raw/master/csl-citation.json"} </w:instrText>
      </w:r>
      <w:r w:rsidRPr="004811C9">
        <w:rPr>
          <w:rFonts w:ascii="Times New Roman" w:hAnsi="Times New Roman" w:cs="Times New Roman"/>
        </w:rPr>
        <w:fldChar w:fldCharType="separate"/>
      </w:r>
      <w:r w:rsidRPr="004811C9">
        <w:rPr>
          <w:rFonts w:ascii="Times New Roman" w:hAnsi="Times New Roman" w:cs="Times New Roman"/>
          <w:kern w:val="0"/>
        </w:rPr>
        <w:t xml:space="preserve">(see, for example, Jara-Diaz and Guevara, 2003; Börjesson et al., 2012; Athira et al., 2016; Binsuwadan </w:t>
      </w:r>
      <w:r w:rsidRPr="004811C9">
        <w:rPr>
          <w:rFonts w:ascii="Times New Roman" w:hAnsi="Times New Roman" w:cs="Times New Roman"/>
          <w:kern w:val="0"/>
        </w:rPr>
        <w:lastRenderedPageBreak/>
        <w:t>et al., 2023)</w:t>
      </w:r>
      <w:r w:rsidRPr="004811C9">
        <w:rPr>
          <w:rFonts w:ascii="Times New Roman" w:hAnsi="Times New Roman" w:cs="Times New Roman"/>
        </w:rPr>
        <w:fldChar w:fldCharType="end"/>
      </w:r>
      <w:r w:rsidRPr="004811C9">
        <w:rPr>
          <w:rFonts w:ascii="Times New Roman" w:hAnsi="Times New Roman" w:cs="Times New Roman"/>
        </w:rPr>
        <w:t xml:space="preserve">. However, we should note that even an income of 2.5 million rupees is relatively high in the context of </w:t>
      </w:r>
      <w:r w:rsidR="00D23D0E" w:rsidRPr="004811C9">
        <w:rPr>
          <w:rFonts w:ascii="Times New Roman" w:hAnsi="Times New Roman" w:cs="Times New Roman"/>
        </w:rPr>
        <w:t>Mumbai,</w:t>
      </w:r>
      <w:r w:rsidRPr="004811C9">
        <w:rPr>
          <w:rFonts w:ascii="Times New Roman" w:hAnsi="Times New Roman" w:cs="Times New Roman"/>
        </w:rPr>
        <w:t xml:space="preserve"> and the sample consists of a relatively small number of low-income individuals who travel using the private modes considered. Thus, this result may reflect the notable freedom that the highest-earning households have in terms of scheduling flexibility and relatively fewer travel constraints compared with others. Still, the results suggest that there is strong interest in reducing travel times even among lower-income individuals </w:t>
      </w:r>
      <w:r w:rsidR="00936C35" w:rsidRPr="004811C9">
        <w:rPr>
          <w:rFonts w:ascii="Times New Roman" w:hAnsi="Times New Roman" w:cs="Times New Roman"/>
        </w:rPr>
        <w:t xml:space="preserve">(though they </w:t>
      </w:r>
      <w:r w:rsidRPr="004811C9">
        <w:rPr>
          <w:rFonts w:ascii="Times New Roman" w:hAnsi="Times New Roman" w:cs="Times New Roman"/>
        </w:rPr>
        <w:t xml:space="preserve">are generally less willing to pay </w:t>
      </w:r>
      <w:r w:rsidR="00936C35" w:rsidRPr="004811C9">
        <w:rPr>
          <w:rFonts w:ascii="Times New Roman" w:hAnsi="Times New Roman" w:cs="Times New Roman"/>
        </w:rPr>
        <w:t xml:space="preserve">at all </w:t>
      </w:r>
      <w:r w:rsidRPr="004811C9">
        <w:rPr>
          <w:rFonts w:ascii="Times New Roman" w:hAnsi="Times New Roman" w:cs="Times New Roman"/>
        </w:rPr>
        <w:t>for travel time savings</w:t>
      </w:r>
      <w:r w:rsidR="00936C35" w:rsidRPr="004811C9">
        <w:rPr>
          <w:rFonts w:ascii="Times New Roman" w:hAnsi="Times New Roman" w:cs="Times New Roman"/>
        </w:rPr>
        <w:t>)</w:t>
      </w:r>
      <w:r w:rsidRPr="004811C9">
        <w:rPr>
          <w:rFonts w:ascii="Times New Roman" w:hAnsi="Times New Roman" w:cs="Times New Roman"/>
        </w:rPr>
        <w:t xml:space="preserve">, highlighting the significant, growing, and unevenly distributed impacts of traffic congestion in Mumbai </w:t>
      </w:r>
      <w:r w:rsidRPr="004811C9">
        <w:rPr>
          <w:rFonts w:ascii="Times New Roman" w:hAnsi="Times New Roman" w:cs="Times New Roman"/>
        </w:rPr>
        <w:fldChar w:fldCharType="begin"/>
      </w:r>
      <w:r w:rsidRPr="004811C9">
        <w:rPr>
          <w:rFonts w:ascii="Times New Roman" w:hAnsi="Times New Roman" w:cs="Times New Roman"/>
        </w:rPr>
        <w:instrText xml:space="preserve"> ADDIN ZOTERO_ITEM CSL_CITATION {"citationID":"f4e7w5CF","properties":{"formattedCitation":"({\\i{}Comprehensive Mobility Plan (CMP) for Greater Mumbai}, 2016; Salunke and Bang, 2024)","plainCitation":"(Comprehensive Mobility Plan (CMP) for Greater Mumbai, 2016; Salunke and Bang, 2024)","dontUpdate":true,"noteIndex":0},"citationItems":[{"id":5004,"uris":["http://zotero.org/users/12832277/items/MZNFR4HM"],"itemData":{"id":5004,"type":"report","publisher":"Municipal Corporate of Greater Mumbai","title":"Comprehensive Mobility Plan (CMP) for Greater Mumbai","URL":"https://portal.mcgm.gov.in/irj/go/km/docs/documents/MCGM%20Department%20List/Roads%20and%20Traffic/Docs/CMP%20for%20Greater%20Mumbai/Executive%20Summary/Executive%20Summary.pdf","issued":{"date-parts":[["2016"]]}}},{"id":5042,"uris":["http://zotero.org/users/12832277/items/Q5D9S95E"],"itemData":{"id":5042,"type":"paper-conference","abstract":"In the rapidly urbanizing landscape of Mumbai, a megacity confronted with significant traffic management and law enforcement challenges, the deployment of an advanced city surveillance system represents a transformative approach to urban governance. This paper examines the integration of over 11,000 CCTV cameras into the Mumbai Traffic Police's operational framework, covering an area of 438 square kilometers encompassing 41 traffic divisions and 94 police stations. Since its inception in 2016, the system has been pivotal in enhancing safety, order, and mobility within the city, especially amid obstacles such as ongoing infrastructure projects, traffic congestion, accidents, and natural disasters. Central to this study is the analysis of the Mumbai City Surveillance System Project (MCSP), which leverages CCTV technology to generate and classify Incident Reports (IR) based on severity, ranging from minor disruptions to significant emergencies. The period from October 2021 to 2023 saw a marked increase in IR generation, from 742 reports in 2021 to 10,392 in 2022 and 9,639 in 2023, indicating the system's growing efficacy in real-time traffic management and incident response.This paper further explores the cutting-edge integration of Artificial Intelligence (AI) and Internet of Things (IoT) technologies within the MCSP framework, highlighting the role of computational intelligence in enhancing the capabilities of Intelligent Transportation Systems (ITS). By employing AI-driven predictive analytics, the system effectively anticipates traffic conditions based on diverse variables such as traffic flow, vehicle speed, and weather, thereby optimizing traffic management strategies.The findings underscore the significant impact of AI and IoT technologies in redefining urban transportation networks, demonstrating improved efficiency, safety, and resilience in the face of Mumbai's complex transportation challenges. This study contributes to the discourse on smart city initiatives, offering insights into the role of advanced computational technologies in facilitating intelligent transportation solutions and shaping the future of urban living.","container-title":"2024 International Conference on Trends in Quantum Computing and Emerging Business Technologies","DOI":"10.1109/TQCEBT59414.2024.10545276","event-title":"2024 International Conference on Trends in Quantum Computing and Emerging Business Technologies","page":"1-5","source":"IEEE Xplore","title":"Enhancing Traffic Incident Management and Regulatory Compliance Using IoT and Itms: A Mumbai Traffic Police Case Study","URL":"https://ieeexplore.ieee.org/document/10545276","author":[{"family":"Salunke","given":"Swapnil Jaywant"},{"family":"Bang","given":"Sanjay Satyanarayan"}],"accessed":{"date-parts":[["2025",7,22]]},"issued":{"date-parts":[["2024",3]]}}}],"schema":"https://github.com/citation-style-language/schema/raw/master/csl-citation.json"} </w:instrText>
      </w:r>
      <w:r w:rsidRPr="004811C9">
        <w:rPr>
          <w:rFonts w:ascii="Times New Roman" w:hAnsi="Times New Roman" w:cs="Times New Roman"/>
        </w:rPr>
        <w:fldChar w:fldCharType="separate"/>
      </w:r>
      <w:r w:rsidRPr="004811C9">
        <w:rPr>
          <w:rFonts w:ascii="Times New Roman" w:hAnsi="Times New Roman" w:cs="Times New Roman"/>
          <w:kern w:val="0"/>
        </w:rPr>
        <w:t xml:space="preserve">(see </w:t>
      </w:r>
      <w:r w:rsidRPr="004811C9">
        <w:rPr>
          <w:rFonts w:ascii="Times New Roman" w:hAnsi="Times New Roman" w:cs="Times New Roman"/>
          <w:i/>
          <w:iCs/>
          <w:kern w:val="0"/>
        </w:rPr>
        <w:t>Comprehensive Mobility Plan (CMP) for Greater Mumbai</w:t>
      </w:r>
      <w:r w:rsidRPr="004811C9">
        <w:rPr>
          <w:rFonts w:ascii="Times New Roman" w:hAnsi="Times New Roman" w:cs="Times New Roman"/>
          <w:kern w:val="0"/>
        </w:rPr>
        <w:t>, 2016; Salunke and Bang, 2024)</w:t>
      </w:r>
      <w:r w:rsidRPr="004811C9">
        <w:rPr>
          <w:rFonts w:ascii="Times New Roman" w:hAnsi="Times New Roman" w:cs="Times New Roman"/>
        </w:rPr>
        <w:fldChar w:fldCharType="end"/>
      </w:r>
      <w:r w:rsidRPr="004811C9">
        <w:rPr>
          <w:rFonts w:ascii="Times New Roman" w:hAnsi="Times New Roman" w:cs="Times New Roman"/>
        </w:rPr>
        <w:t xml:space="preserve">. </w:t>
      </w:r>
      <w:r w:rsidR="00B75BF5" w:rsidRPr="004811C9">
        <w:rPr>
          <w:rFonts w:ascii="Times New Roman" w:hAnsi="Times New Roman" w:cs="Times New Roman"/>
        </w:rPr>
        <w:t>G</w:t>
      </w:r>
      <w:r w:rsidRPr="004811C9">
        <w:rPr>
          <w:rFonts w:ascii="Times New Roman" w:hAnsi="Times New Roman" w:cs="Times New Roman"/>
        </w:rPr>
        <w:t xml:space="preserve">iven the high interest in travel time reduction among lower-income populations as well as equity issues surrounding the introduction of priced lanes, the implementation of income-graduated toll caps or means-tested discount programs </w:t>
      </w:r>
      <w:r w:rsidR="00C22D09" w:rsidRPr="004811C9">
        <w:rPr>
          <w:rFonts w:ascii="Times New Roman" w:hAnsi="Times New Roman" w:cs="Times New Roman"/>
        </w:rPr>
        <w:t>(which place an upper limit on the toll cost for low-income individual</w:t>
      </w:r>
      <w:r w:rsidR="00AC5410" w:rsidRPr="004811C9">
        <w:rPr>
          <w:rFonts w:ascii="Times New Roman" w:hAnsi="Times New Roman" w:cs="Times New Roman"/>
        </w:rPr>
        <w:t>s</w:t>
      </w:r>
      <w:r w:rsidR="00273229" w:rsidRPr="004811C9">
        <w:rPr>
          <w:rFonts w:ascii="Times New Roman" w:hAnsi="Times New Roman" w:cs="Times New Roman"/>
        </w:rPr>
        <w:t xml:space="preserve"> or</w:t>
      </w:r>
      <w:r w:rsidR="00C22D09" w:rsidRPr="004811C9">
        <w:rPr>
          <w:rFonts w:ascii="Times New Roman" w:hAnsi="Times New Roman" w:cs="Times New Roman"/>
        </w:rPr>
        <w:t xml:space="preserve"> offer tiered discounts based on income level </w:t>
      </w:r>
      <w:r w:rsidR="00AC5410" w:rsidRPr="004811C9">
        <w:rPr>
          <w:rFonts w:ascii="Times New Roman" w:hAnsi="Times New Roman" w:cs="Times New Roman"/>
        </w:rPr>
        <w:t>or other measures of hardship)</w:t>
      </w:r>
      <w:r w:rsidR="00A757B4" w:rsidRPr="004811C9">
        <w:rPr>
          <w:rFonts w:ascii="Times New Roman" w:hAnsi="Times New Roman" w:cs="Times New Roman"/>
        </w:rPr>
        <w:t xml:space="preserve"> </w:t>
      </w:r>
      <w:r w:rsidRPr="004811C9">
        <w:rPr>
          <w:rFonts w:ascii="Times New Roman" w:hAnsi="Times New Roman" w:cs="Times New Roman"/>
        </w:rPr>
        <w:t>present good options for pricing implementations. These types of income</w:t>
      </w:r>
      <w:r w:rsidR="00A757B4" w:rsidRPr="004811C9">
        <w:rPr>
          <w:rFonts w:ascii="Times New Roman" w:hAnsi="Times New Roman" w:cs="Times New Roman"/>
        </w:rPr>
        <w:t>-based</w:t>
      </w:r>
      <w:r w:rsidRPr="004811C9">
        <w:rPr>
          <w:rFonts w:ascii="Times New Roman" w:hAnsi="Times New Roman" w:cs="Times New Roman"/>
        </w:rPr>
        <w:t xml:space="preserve"> programs offer travel time savings for individuals across all income groups without placing an undue burden on lower-income individuals.</w:t>
      </w:r>
      <w:r w:rsidR="00296D2D" w:rsidRPr="00815F20">
        <w:rPr>
          <w:rStyle w:val="FootnoteReference"/>
        </w:rPr>
        <w:footnoteReference w:id="3"/>
      </w:r>
      <w:r w:rsidR="00AC5410" w:rsidRPr="004811C9">
        <w:rPr>
          <w:rFonts w:ascii="Times New Roman" w:hAnsi="Times New Roman" w:cs="Times New Roman"/>
        </w:rPr>
        <w:t xml:space="preserve"> Further, using automatic digital payment systems can reduce complexity for program participants by automatically applying fare reductions </w:t>
      </w:r>
      <w:r w:rsidR="00390F35" w:rsidRPr="004811C9">
        <w:rPr>
          <w:rFonts w:ascii="Times New Roman" w:hAnsi="Times New Roman" w:cs="Times New Roman"/>
        </w:rPr>
        <w:fldChar w:fldCharType="begin"/>
      </w:r>
      <w:r w:rsidR="00390F35" w:rsidRPr="004811C9">
        <w:rPr>
          <w:rFonts w:ascii="Times New Roman" w:hAnsi="Times New Roman" w:cs="Times New Roman"/>
        </w:rPr>
        <w:instrText xml:space="preserve"> ADDIN ZOTERO_ITEM CSL_CITATION {"citationID":"0aPpfj17","properties":{"formattedCitation":"(Paleti et al., 2016)","plainCitation":"(Paleti et al., 2016)","noteIndex":0},"citationItems":[{"id":5095,"uris":["http://zotero.org/users/12832277/items/ETX4WSHT"],"itemData":{"id":5095,"type":"article-journal","abstract":"Income inequity potentially exists under high occupancy toll (HOT) lanes whereby higher-income travelers may reap the benefits of the facility. An income-based multi-toll pricing approach is proposed for a single HOT lane facility in a network to maximize simultaneously the toll revenue and address the income equity concern, while ensuring a minimum level-of-service on the HOT lanes and that the toll prices do not exceed pre-specified thresholds. The problem is modeled as a bi-level optimization formulation. The upper level model maximizes revenue for the tolling authority subject to pre-specified upper bounds on tolls. The lower level model solves the stochastic user equilibrium problem. An agent-based solution approach is used to determine the toll prices by considering the tolling authority and commuters as agents. Results from numerical experiments indicate that a multi-toll pricing scheme is more equitable and can yield higher revenues compared to a single toll price scheme across travelers.","container-title":"Transportation Planning and Technology","DOI":"10.1080/03081060.2016.1160581","ISSN":"0308-1060","issue":"4","note":"publisher: Routledge\n_eprint: https://doi.org/10.1080/03081060.2016.1160581","page":"389-406","source":"Taylor and Francis+NEJM","title":"Design of Income-Equitable Toll Prices for High Occupancy Toll Lanes in a Single Toll Facility","volume":"39","author":[{"family":"Paleti","given":"Chaitanya"},{"family":"He","given":"Xiaozheng"},{"family":"Peeta","given":"Srinivas"}],"issued":{"date-parts":[["2016",5,18]]}}}],"schema":"https://github.com/citation-style-language/schema/raw/master/csl-citation.json"} </w:instrText>
      </w:r>
      <w:r w:rsidR="00390F35" w:rsidRPr="004811C9">
        <w:rPr>
          <w:rFonts w:ascii="Times New Roman" w:hAnsi="Times New Roman" w:cs="Times New Roman"/>
        </w:rPr>
        <w:fldChar w:fldCharType="separate"/>
      </w:r>
      <w:r w:rsidR="00390F35" w:rsidRPr="004811C9">
        <w:rPr>
          <w:rFonts w:ascii="Times New Roman" w:hAnsi="Times New Roman" w:cs="Times New Roman"/>
        </w:rPr>
        <w:t>(see Paleti et al., 2016)</w:t>
      </w:r>
      <w:r w:rsidR="00390F35" w:rsidRPr="004811C9">
        <w:rPr>
          <w:rFonts w:ascii="Times New Roman" w:hAnsi="Times New Roman" w:cs="Times New Roman"/>
        </w:rPr>
        <w:fldChar w:fldCharType="end"/>
      </w:r>
      <w:r w:rsidR="00AC5410" w:rsidRPr="004811C9">
        <w:rPr>
          <w:rFonts w:ascii="Times New Roman" w:hAnsi="Times New Roman" w:cs="Times New Roman"/>
        </w:rPr>
        <w:t xml:space="preserve">. </w:t>
      </w:r>
      <w:r w:rsidRPr="004811C9">
        <w:rPr>
          <w:rFonts w:ascii="Times New Roman" w:hAnsi="Times New Roman" w:cs="Times New Roman"/>
        </w:rPr>
        <w:t xml:space="preserve">Additionally, directing toll revenues to programs benefiting lower-income travelers, including improvements for active transportation infrastructure and public transportation, may help to provide additional high-quality transportation </w:t>
      </w:r>
      <w:r w:rsidR="00273229" w:rsidRPr="004811C9">
        <w:rPr>
          <w:rFonts w:ascii="Times New Roman" w:hAnsi="Times New Roman" w:cs="Times New Roman"/>
        </w:rPr>
        <w:t>alternatives</w:t>
      </w:r>
      <w:r w:rsidRPr="004811C9">
        <w:rPr>
          <w:rFonts w:ascii="Times New Roman" w:hAnsi="Times New Roman" w:cs="Times New Roman"/>
        </w:rPr>
        <w:t xml:space="preserve"> for these travelers</w:t>
      </w:r>
      <w:r w:rsidR="00AC5410" w:rsidRPr="004811C9">
        <w:rPr>
          <w:rFonts w:ascii="Times New Roman" w:hAnsi="Times New Roman" w:cs="Times New Roman"/>
        </w:rPr>
        <w:t>.</w:t>
      </w:r>
    </w:p>
    <w:p w14:paraId="435E6112" w14:textId="77777777" w:rsidR="00C94C8A" w:rsidRPr="00C94C8A" w:rsidRDefault="00C94C8A" w:rsidP="00C94C8A">
      <w:pPr>
        <w:spacing w:after="0" w:line="240" w:lineRule="auto"/>
        <w:jc w:val="both"/>
        <w:rPr>
          <w:rFonts w:ascii="Times New Roman" w:hAnsi="Times New Roman" w:cs="Times New Roman"/>
        </w:rPr>
      </w:pPr>
    </w:p>
    <w:p w14:paraId="0201022D" w14:textId="66877436" w:rsidR="00E00EE0" w:rsidRPr="004811C9" w:rsidRDefault="00B671BC" w:rsidP="00C94C8A">
      <w:pPr>
        <w:spacing w:after="0" w:line="240" w:lineRule="auto"/>
        <w:rPr>
          <w:rFonts w:ascii="Times New Roman" w:hAnsi="Times New Roman" w:cs="Times New Roman"/>
          <w:b/>
          <w:bCs/>
        </w:rPr>
      </w:pPr>
      <w:r w:rsidRPr="004811C9">
        <w:rPr>
          <w:rFonts w:ascii="Times New Roman" w:hAnsi="Times New Roman" w:cs="Times New Roman"/>
          <w:b/>
          <w:bCs/>
        </w:rPr>
        <w:t>5.</w:t>
      </w:r>
      <w:r w:rsidR="002200E4" w:rsidRPr="004811C9">
        <w:rPr>
          <w:rFonts w:ascii="Times New Roman" w:hAnsi="Times New Roman" w:cs="Times New Roman"/>
          <w:b/>
          <w:bCs/>
        </w:rPr>
        <w:t>3</w:t>
      </w:r>
      <w:r w:rsidRPr="004811C9">
        <w:rPr>
          <w:rFonts w:ascii="Times New Roman" w:hAnsi="Times New Roman" w:cs="Times New Roman"/>
          <w:b/>
          <w:bCs/>
        </w:rPr>
        <w:t xml:space="preserve"> </w:t>
      </w:r>
      <w:r w:rsidR="00FD6656" w:rsidRPr="004811C9">
        <w:rPr>
          <w:rFonts w:ascii="Times New Roman" w:hAnsi="Times New Roman" w:cs="Times New Roman"/>
          <w:b/>
          <w:bCs/>
        </w:rPr>
        <w:t>Prioritization</w:t>
      </w:r>
      <w:r w:rsidRPr="004811C9">
        <w:rPr>
          <w:rFonts w:ascii="Times New Roman" w:hAnsi="Times New Roman" w:cs="Times New Roman"/>
          <w:b/>
          <w:bCs/>
        </w:rPr>
        <w:t xml:space="preserve"> of </w:t>
      </w:r>
      <w:r w:rsidR="00045256" w:rsidRPr="004811C9">
        <w:rPr>
          <w:rFonts w:ascii="Times New Roman" w:hAnsi="Times New Roman" w:cs="Times New Roman"/>
          <w:b/>
          <w:bCs/>
        </w:rPr>
        <w:t xml:space="preserve">Travel </w:t>
      </w:r>
      <w:r w:rsidRPr="004811C9">
        <w:rPr>
          <w:rFonts w:ascii="Times New Roman" w:hAnsi="Times New Roman" w:cs="Times New Roman"/>
          <w:b/>
          <w:bCs/>
        </w:rPr>
        <w:t xml:space="preserve">Time </w:t>
      </w:r>
      <w:r w:rsidR="00FD6656" w:rsidRPr="004811C9">
        <w:rPr>
          <w:rFonts w:ascii="Times New Roman" w:hAnsi="Times New Roman" w:cs="Times New Roman"/>
          <w:b/>
          <w:bCs/>
        </w:rPr>
        <w:t>Savings</w:t>
      </w:r>
      <w:r w:rsidRPr="004811C9">
        <w:rPr>
          <w:rFonts w:ascii="Times New Roman" w:hAnsi="Times New Roman" w:cs="Times New Roman"/>
          <w:b/>
          <w:bCs/>
        </w:rPr>
        <w:t xml:space="preserve"> </w:t>
      </w:r>
      <w:r w:rsidR="00B75BF5" w:rsidRPr="004811C9">
        <w:rPr>
          <w:rFonts w:ascii="Times New Roman" w:hAnsi="Times New Roman" w:cs="Times New Roman"/>
          <w:b/>
          <w:bCs/>
        </w:rPr>
        <w:t>by Trip Purposes, Modes, and Times-of-</w:t>
      </w:r>
      <w:r w:rsidR="00AC5410" w:rsidRPr="004811C9">
        <w:rPr>
          <w:rFonts w:ascii="Times New Roman" w:hAnsi="Times New Roman" w:cs="Times New Roman"/>
          <w:b/>
          <w:bCs/>
        </w:rPr>
        <w:t>D</w:t>
      </w:r>
      <w:r w:rsidR="00B75BF5" w:rsidRPr="004811C9">
        <w:rPr>
          <w:rFonts w:ascii="Times New Roman" w:hAnsi="Times New Roman" w:cs="Times New Roman"/>
          <w:b/>
          <w:bCs/>
        </w:rPr>
        <w:t>ay</w:t>
      </w:r>
    </w:p>
    <w:p w14:paraId="4C6AAE71" w14:textId="06E01D79" w:rsidR="00F71AAF" w:rsidRPr="004811C9" w:rsidRDefault="00E00EE0" w:rsidP="00C94C8A">
      <w:pPr>
        <w:spacing w:after="0" w:line="240" w:lineRule="auto"/>
        <w:jc w:val="both"/>
        <w:rPr>
          <w:rFonts w:ascii="Times New Roman" w:hAnsi="Times New Roman" w:cs="Times New Roman"/>
        </w:rPr>
      </w:pPr>
      <w:r w:rsidRPr="004811C9">
        <w:rPr>
          <w:rFonts w:ascii="Times New Roman" w:hAnsi="Times New Roman" w:cs="Times New Roman"/>
        </w:rPr>
        <w:t xml:space="preserve">The substantially higher VTTS among those traveling </w:t>
      </w:r>
      <w:r w:rsidR="00ED4913" w:rsidRPr="004811C9">
        <w:rPr>
          <w:rFonts w:ascii="Times New Roman" w:hAnsi="Times New Roman" w:cs="Times New Roman"/>
        </w:rPr>
        <w:t>for work</w:t>
      </w:r>
      <w:r w:rsidR="00A757B4" w:rsidRPr="004811C9">
        <w:rPr>
          <w:rFonts w:ascii="Times New Roman" w:hAnsi="Times New Roman" w:cs="Times New Roman"/>
        </w:rPr>
        <w:t>/</w:t>
      </w:r>
      <w:r w:rsidR="00ED4913" w:rsidRPr="004811C9">
        <w:rPr>
          <w:rFonts w:ascii="Times New Roman" w:hAnsi="Times New Roman" w:cs="Times New Roman"/>
        </w:rPr>
        <w:t>education</w:t>
      </w:r>
      <w:r w:rsidR="00A757B4" w:rsidRPr="004811C9">
        <w:rPr>
          <w:rFonts w:ascii="Times New Roman" w:hAnsi="Times New Roman" w:cs="Times New Roman"/>
        </w:rPr>
        <w:t xml:space="preserve"> </w:t>
      </w:r>
      <w:r w:rsidR="00ED4913" w:rsidRPr="004811C9">
        <w:rPr>
          <w:rFonts w:ascii="Times New Roman" w:hAnsi="Times New Roman" w:cs="Times New Roman"/>
        </w:rPr>
        <w:t xml:space="preserve">by car before 9:30 am </w:t>
      </w:r>
      <w:r w:rsidR="00A757B4" w:rsidRPr="004811C9">
        <w:rPr>
          <w:rFonts w:ascii="Times New Roman" w:hAnsi="Times New Roman" w:cs="Times New Roman"/>
        </w:rPr>
        <w:t xml:space="preserve">(relative to </w:t>
      </w:r>
      <w:r w:rsidR="00ED4913" w:rsidRPr="004811C9">
        <w:rPr>
          <w:rFonts w:ascii="Times New Roman" w:hAnsi="Times New Roman" w:cs="Times New Roman"/>
        </w:rPr>
        <w:t>other trip</w:t>
      </w:r>
      <w:r w:rsidR="00A757B4" w:rsidRPr="004811C9">
        <w:rPr>
          <w:rFonts w:ascii="Times New Roman" w:hAnsi="Times New Roman" w:cs="Times New Roman"/>
        </w:rPr>
        <w:t xml:space="preserve"> purpose-mode-time of day combinations), as reflected in the lower panel of Table 3</w:t>
      </w:r>
      <w:r w:rsidR="00B75BF5" w:rsidRPr="004811C9">
        <w:rPr>
          <w:rFonts w:ascii="Times New Roman" w:hAnsi="Times New Roman" w:cs="Times New Roman"/>
        </w:rPr>
        <w:t xml:space="preserve"> labeled “Trip Characteristics</w:t>
      </w:r>
      <w:r w:rsidR="00273229" w:rsidRPr="004811C9">
        <w:rPr>
          <w:rFonts w:ascii="Times New Roman" w:hAnsi="Times New Roman" w:cs="Times New Roman"/>
        </w:rPr>
        <w:t>,</w:t>
      </w:r>
      <w:r w:rsidR="00B75BF5" w:rsidRPr="004811C9">
        <w:rPr>
          <w:rFonts w:ascii="Times New Roman" w:hAnsi="Times New Roman" w:cs="Times New Roman"/>
        </w:rPr>
        <w:t>”</w:t>
      </w:r>
      <w:r w:rsidR="00ED4913" w:rsidRPr="004811C9">
        <w:rPr>
          <w:rFonts w:ascii="Times New Roman" w:hAnsi="Times New Roman" w:cs="Times New Roman"/>
        </w:rPr>
        <w:t xml:space="preserve"> highlights the importance of prioritizing </w:t>
      </w:r>
      <w:r w:rsidR="00A757B4" w:rsidRPr="004811C9">
        <w:rPr>
          <w:rFonts w:ascii="Times New Roman" w:hAnsi="Times New Roman" w:cs="Times New Roman"/>
        </w:rPr>
        <w:t xml:space="preserve">work/education </w:t>
      </w:r>
      <w:r w:rsidR="00ED4913" w:rsidRPr="004811C9">
        <w:rPr>
          <w:rFonts w:ascii="Times New Roman" w:hAnsi="Times New Roman" w:cs="Times New Roman"/>
        </w:rPr>
        <w:t xml:space="preserve">trips </w:t>
      </w:r>
      <w:r w:rsidR="0083626F" w:rsidRPr="004811C9">
        <w:rPr>
          <w:rFonts w:ascii="Times New Roman" w:hAnsi="Times New Roman" w:cs="Times New Roman"/>
        </w:rPr>
        <w:t xml:space="preserve">during peak periods </w:t>
      </w:r>
      <w:r w:rsidR="00ED4913" w:rsidRPr="004811C9">
        <w:rPr>
          <w:rFonts w:ascii="Times New Roman" w:hAnsi="Times New Roman" w:cs="Times New Roman"/>
        </w:rPr>
        <w:t xml:space="preserve">in congestion mitigation efforts. </w:t>
      </w:r>
      <w:r w:rsidR="00730659" w:rsidRPr="004811C9">
        <w:rPr>
          <w:rFonts w:ascii="Times New Roman" w:hAnsi="Times New Roman" w:cs="Times New Roman"/>
        </w:rPr>
        <w:t xml:space="preserve">The high share of individuals willing to pay, as well as the high </w:t>
      </w:r>
      <w:r w:rsidR="003656EF" w:rsidRPr="004811C9">
        <w:rPr>
          <w:rFonts w:ascii="Times New Roman" w:hAnsi="Times New Roman" w:cs="Times New Roman"/>
        </w:rPr>
        <w:t xml:space="preserve">VTTS </w:t>
      </w:r>
      <w:r w:rsidR="00730659" w:rsidRPr="004811C9">
        <w:rPr>
          <w:rFonts w:ascii="Times New Roman" w:hAnsi="Times New Roman" w:cs="Times New Roman"/>
        </w:rPr>
        <w:t xml:space="preserve">values </w:t>
      </w:r>
      <w:r w:rsidR="003656EF" w:rsidRPr="004811C9">
        <w:rPr>
          <w:rFonts w:ascii="Times New Roman" w:hAnsi="Times New Roman" w:cs="Times New Roman"/>
        </w:rPr>
        <w:t>during th</w:t>
      </w:r>
      <w:r w:rsidR="0083626F" w:rsidRPr="004811C9">
        <w:rPr>
          <w:rFonts w:ascii="Times New Roman" w:hAnsi="Times New Roman" w:cs="Times New Roman"/>
        </w:rPr>
        <w:t xml:space="preserve">e morning peak </w:t>
      </w:r>
      <w:r w:rsidR="003656EF" w:rsidRPr="004811C9">
        <w:rPr>
          <w:rFonts w:ascii="Times New Roman" w:hAnsi="Times New Roman" w:cs="Times New Roman"/>
        </w:rPr>
        <w:t>period</w:t>
      </w:r>
      <w:r w:rsidR="00B75BF5" w:rsidRPr="004811C9">
        <w:rPr>
          <w:rFonts w:ascii="Times New Roman" w:hAnsi="Times New Roman" w:cs="Times New Roman"/>
        </w:rPr>
        <w:t>,</w:t>
      </w:r>
      <w:r w:rsidR="003656EF" w:rsidRPr="004811C9">
        <w:rPr>
          <w:rFonts w:ascii="Times New Roman" w:hAnsi="Times New Roman" w:cs="Times New Roman"/>
        </w:rPr>
        <w:t xml:space="preserve"> reflects </w:t>
      </w:r>
      <w:r w:rsidR="001215FA" w:rsidRPr="004811C9">
        <w:rPr>
          <w:rFonts w:ascii="Times New Roman" w:hAnsi="Times New Roman" w:cs="Times New Roman"/>
        </w:rPr>
        <w:t xml:space="preserve">the </w:t>
      </w:r>
      <w:r w:rsidR="00B75BF5" w:rsidRPr="004811C9">
        <w:rPr>
          <w:rFonts w:ascii="Times New Roman" w:hAnsi="Times New Roman" w:cs="Times New Roman"/>
        </w:rPr>
        <w:t xml:space="preserve">rather severe </w:t>
      </w:r>
      <w:r w:rsidR="001215FA" w:rsidRPr="004811C9">
        <w:rPr>
          <w:rFonts w:ascii="Times New Roman" w:hAnsi="Times New Roman" w:cs="Times New Roman"/>
        </w:rPr>
        <w:t xml:space="preserve">schedule penalties of travel time delays on </w:t>
      </w:r>
      <w:r w:rsidR="00A82463" w:rsidRPr="004811C9">
        <w:rPr>
          <w:rFonts w:ascii="Times New Roman" w:hAnsi="Times New Roman" w:cs="Times New Roman"/>
        </w:rPr>
        <w:t xml:space="preserve">time use and scheduling. </w:t>
      </w:r>
      <w:r w:rsidR="00F46F4C" w:rsidRPr="004811C9">
        <w:rPr>
          <w:rFonts w:ascii="Times New Roman" w:hAnsi="Times New Roman" w:cs="Times New Roman"/>
        </w:rPr>
        <w:t xml:space="preserve">Focusing on </w:t>
      </w:r>
      <w:r w:rsidR="002D0FD8" w:rsidRPr="004811C9">
        <w:rPr>
          <w:rFonts w:ascii="Times New Roman" w:hAnsi="Times New Roman" w:cs="Times New Roman"/>
        </w:rPr>
        <w:t xml:space="preserve">infrastructure development </w:t>
      </w:r>
      <w:r w:rsidR="00CD6585" w:rsidRPr="004811C9">
        <w:rPr>
          <w:rFonts w:ascii="Times New Roman" w:hAnsi="Times New Roman" w:cs="Times New Roman"/>
        </w:rPr>
        <w:t xml:space="preserve">and road pricing (both flat tolling and congestion pricing) </w:t>
      </w:r>
      <w:r w:rsidR="002D0FD8" w:rsidRPr="004811C9">
        <w:rPr>
          <w:rFonts w:ascii="Times New Roman" w:hAnsi="Times New Roman" w:cs="Times New Roman"/>
        </w:rPr>
        <w:t>in areas with high employment densities</w:t>
      </w:r>
      <w:r w:rsidR="00CD6585" w:rsidRPr="004811C9">
        <w:rPr>
          <w:rFonts w:ascii="Times New Roman" w:hAnsi="Times New Roman" w:cs="Times New Roman"/>
        </w:rPr>
        <w:t>,</w:t>
      </w:r>
      <w:r w:rsidR="00874073" w:rsidRPr="004811C9">
        <w:rPr>
          <w:rFonts w:ascii="Times New Roman" w:hAnsi="Times New Roman" w:cs="Times New Roman"/>
        </w:rPr>
        <w:t xml:space="preserve"> and </w:t>
      </w:r>
      <w:r w:rsidR="00752BBF" w:rsidRPr="004811C9">
        <w:rPr>
          <w:rFonts w:ascii="Times New Roman" w:hAnsi="Times New Roman" w:cs="Times New Roman"/>
        </w:rPr>
        <w:t>corridors</w:t>
      </w:r>
      <w:r w:rsidR="00874073" w:rsidRPr="004811C9">
        <w:rPr>
          <w:rFonts w:ascii="Times New Roman" w:hAnsi="Times New Roman" w:cs="Times New Roman"/>
        </w:rPr>
        <w:t xml:space="preserve"> used </w:t>
      </w:r>
      <w:r w:rsidR="00CD6585" w:rsidRPr="004811C9">
        <w:rPr>
          <w:rFonts w:ascii="Times New Roman" w:hAnsi="Times New Roman" w:cs="Times New Roman"/>
        </w:rPr>
        <w:t xml:space="preserve">extensively </w:t>
      </w:r>
      <w:r w:rsidR="00874073" w:rsidRPr="004811C9">
        <w:rPr>
          <w:rFonts w:ascii="Times New Roman" w:hAnsi="Times New Roman" w:cs="Times New Roman"/>
        </w:rPr>
        <w:t>for car commutes</w:t>
      </w:r>
      <w:r w:rsidR="00CD6585" w:rsidRPr="004811C9">
        <w:rPr>
          <w:rFonts w:ascii="Times New Roman" w:hAnsi="Times New Roman" w:cs="Times New Roman"/>
        </w:rPr>
        <w:t>,</w:t>
      </w:r>
      <w:r w:rsidR="002D0FD8" w:rsidRPr="004811C9">
        <w:rPr>
          <w:rFonts w:ascii="Times New Roman" w:hAnsi="Times New Roman" w:cs="Times New Roman"/>
        </w:rPr>
        <w:t xml:space="preserve"> is likely to </w:t>
      </w:r>
      <w:r w:rsidR="00752BBF" w:rsidRPr="004811C9">
        <w:rPr>
          <w:rFonts w:ascii="Times New Roman" w:hAnsi="Times New Roman" w:cs="Times New Roman"/>
        </w:rPr>
        <w:t>provide the highest return on investment</w:t>
      </w:r>
      <w:r w:rsidR="00051883" w:rsidRPr="004811C9">
        <w:rPr>
          <w:rFonts w:ascii="Times New Roman" w:hAnsi="Times New Roman" w:cs="Times New Roman"/>
        </w:rPr>
        <w:t xml:space="preserve">. </w:t>
      </w:r>
      <w:r w:rsidR="00CD6585" w:rsidRPr="004811C9">
        <w:rPr>
          <w:rFonts w:ascii="Times New Roman" w:hAnsi="Times New Roman" w:cs="Times New Roman"/>
        </w:rPr>
        <w:t>Besides</w:t>
      </w:r>
      <w:r w:rsidR="00A82463" w:rsidRPr="004811C9">
        <w:rPr>
          <w:rFonts w:ascii="Times New Roman" w:hAnsi="Times New Roman" w:cs="Times New Roman"/>
        </w:rPr>
        <w:t xml:space="preserve">, </w:t>
      </w:r>
      <w:r w:rsidR="00CD6585" w:rsidRPr="004811C9">
        <w:rPr>
          <w:rFonts w:ascii="Times New Roman" w:hAnsi="Times New Roman" w:cs="Times New Roman"/>
        </w:rPr>
        <w:t xml:space="preserve">the </w:t>
      </w:r>
      <w:r w:rsidR="00A82463" w:rsidRPr="004811C9">
        <w:rPr>
          <w:rFonts w:ascii="Times New Roman" w:hAnsi="Times New Roman" w:cs="Times New Roman"/>
        </w:rPr>
        <w:t xml:space="preserve">high traffic volumes through these corridors during the morning peak period </w:t>
      </w:r>
      <w:r w:rsidR="00CD6585" w:rsidRPr="004811C9">
        <w:rPr>
          <w:rFonts w:ascii="Times New Roman" w:hAnsi="Times New Roman" w:cs="Times New Roman"/>
        </w:rPr>
        <w:t>implies</w:t>
      </w:r>
      <w:r w:rsidR="00A82463" w:rsidRPr="004811C9">
        <w:rPr>
          <w:rFonts w:ascii="Times New Roman" w:hAnsi="Times New Roman" w:cs="Times New Roman"/>
        </w:rPr>
        <w:t xml:space="preserve"> that travel time savings during this </w:t>
      </w:r>
      <w:r w:rsidR="00CD6585" w:rsidRPr="004811C9">
        <w:rPr>
          <w:rFonts w:ascii="Times New Roman" w:hAnsi="Times New Roman" w:cs="Times New Roman"/>
        </w:rPr>
        <w:t xml:space="preserve">period </w:t>
      </w:r>
      <w:r w:rsidR="00A82463" w:rsidRPr="004811C9">
        <w:rPr>
          <w:rFonts w:ascii="Times New Roman" w:hAnsi="Times New Roman" w:cs="Times New Roman"/>
        </w:rPr>
        <w:t xml:space="preserve">will be magnified across a relatively large user base. </w:t>
      </w:r>
      <w:r w:rsidR="005305B5" w:rsidRPr="004811C9">
        <w:rPr>
          <w:rFonts w:ascii="Times New Roman" w:hAnsi="Times New Roman" w:cs="Times New Roman"/>
        </w:rPr>
        <w:t>F</w:t>
      </w:r>
      <w:r w:rsidR="002C21A2" w:rsidRPr="004811C9">
        <w:rPr>
          <w:rFonts w:ascii="Times New Roman" w:hAnsi="Times New Roman" w:cs="Times New Roman"/>
        </w:rPr>
        <w:t>urther</w:t>
      </w:r>
      <w:r w:rsidR="005305B5" w:rsidRPr="004811C9">
        <w:rPr>
          <w:rFonts w:ascii="Times New Roman" w:hAnsi="Times New Roman" w:cs="Times New Roman"/>
        </w:rPr>
        <w:t>, a</w:t>
      </w:r>
      <w:r w:rsidR="001E5928" w:rsidRPr="004811C9">
        <w:rPr>
          <w:rFonts w:ascii="Times New Roman" w:hAnsi="Times New Roman" w:cs="Times New Roman"/>
        </w:rPr>
        <w:t xml:space="preserve"> significantly reduced VTTS </w:t>
      </w:r>
      <w:r w:rsidR="0081151D" w:rsidRPr="004811C9">
        <w:rPr>
          <w:rFonts w:ascii="Times New Roman" w:hAnsi="Times New Roman" w:cs="Times New Roman"/>
        </w:rPr>
        <w:t>at off-peak times compared to th</w:t>
      </w:r>
      <w:r w:rsidR="0083626F" w:rsidRPr="004811C9">
        <w:rPr>
          <w:rFonts w:ascii="Times New Roman" w:hAnsi="Times New Roman" w:cs="Times New Roman"/>
        </w:rPr>
        <w:t>e</w:t>
      </w:r>
      <w:r w:rsidR="0081151D" w:rsidRPr="004811C9">
        <w:rPr>
          <w:rFonts w:ascii="Times New Roman" w:hAnsi="Times New Roman" w:cs="Times New Roman"/>
        </w:rPr>
        <w:t xml:space="preserve"> morning peak across all modes and trip purposes indicates that congestion mitigation </w:t>
      </w:r>
      <w:r w:rsidR="00CD6585" w:rsidRPr="004811C9">
        <w:rPr>
          <w:rFonts w:ascii="Times New Roman" w:hAnsi="Times New Roman" w:cs="Times New Roman"/>
        </w:rPr>
        <w:t xml:space="preserve">and pricing </w:t>
      </w:r>
      <w:r w:rsidR="0081151D" w:rsidRPr="004811C9">
        <w:rPr>
          <w:rFonts w:ascii="Times New Roman" w:hAnsi="Times New Roman" w:cs="Times New Roman"/>
        </w:rPr>
        <w:t>efforts should be time sensitive</w:t>
      </w:r>
      <w:r w:rsidR="008F2354" w:rsidRPr="004811C9">
        <w:rPr>
          <w:rFonts w:ascii="Times New Roman" w:hAnsi="Times New Roman" w:cs="Times New Roman"/>
        </w:rPr>
        <w:t>.</w:t>
      </w:r>
      <w:r w:rsidR="002C21A2" w:rsidRPr="004811C9">
        <w:rPr>
          <w:rFonts w:ascii="Times New Roman" w:hAnsi="Times New Roman" w:cs="Times New Roman"/>
        </w:rPr>
        <w:t xml:space="preserve"> In terms of priced lanes, d</w:t>
      </w:r>
      <w:r w:rsidR="008F2354" w:rsidRPr="004811C9">
        <w:rPr>
          <w:rFonts w:ascii="Times New Roman" w:hAnsi="Times New Roman" w:cs="Times New Roman"/>
        </w:rPr>
        <w:t>ynamic pricing strategies</w:t>
      </w:r>
      <w:r w:rsidR="007E4DD8" w:rsidRPr="004811C9">
        <w:rPr>
          <w:rFonts w:ascii="Times New Roman" w:hAnsi="Times New Roman" w:cs="Times New Roman"/>
        </w:rPr>
        <w:t xml:space="preserve"> that raise prices during</w:t>
      </w:r>
      <w:r w:rsidR="00CD6585" w:rsidRPr="004811C9">
        <w:rPr>
          <w:rFonts w:ascii="Times New Roman" w:hAnsi="Times New Roman" w:cs="Times New Roman"/>
        </w:rPr>
        <w:t xml:space="preserve"> </w:t>
      </w:r>
      <w:r w:rsidR="007E4DD8" w:rsidRPr="004811C9">
        <w:rPr>
          <w:rFonts w:ascii="Times New Roman" w:hAnsi="Times New Roman" w:cs="Times New Roman"/>
        </w:rPr>
        <w:t>peak hours while reducing or eliminating prices at off-peak hours</w:t>
      </w:r>
      <w:r w:rsidR="00CD6585" w:rsidRPr="004811C9">
        <w:rPr>
          <w:rFonts w:ascii="Times New Roman" w:hAnsi="Times New Roman" w:cs="Times New Roman"/>
        </w:rPr>
        <w:t>,</w:t>
      </w:r>
      <w:r w:rsidR="007E4DD8" w:rsidRPr="004811C9">
        <w:rPr>
          <w:rFonts w:ascii="Times New Roman" w:hAnsi="Times New Roman" w:cs="Times New Roman"/>
        </w:rPr>
        <w:t xml:space="preserve"> </w:t>
      </w:r>
      <w:r w:rsidR="00CD6585" w:rsidRPr="004811C9">
        <w:rPr>
          <w:rFonts w:ascii="Times New Roman" w:hAnsi="Times New Roman" w:cs="Times New Roman"/>
        </w:rPr>
        <w:t>would</w:t>
      </w:r>
      <w:r w:rsidR="007E4DD8" w:rsidRPr="004811C9">
        <w:rPr>
          <w:rFonts w:ascii="Times New Roman" w:hAnsi="Times New Roman" w:cs="Times New Roman"/>
        </w:rPr>
        <w:t xml:space="preserve"> be beneficial given these large </w:t>
      </w:r>
      <w:r w:rsidR="00CD6585" w:rsidRPr="004811C9">
        <w:rPr>
          <w:rFonts w:ascii="Times New Roman" w:hAnsi="Times New Roman" w:cs="Times New Roman"/>
        </w:rPr>
        <w:t>variations</w:t>
      </w:r>
      <w:r w:rsidR="007E4DD8" w:rsidRPr="004811C9">
        <w:rPr>
          <w:rFonts w:ascii="Times New Roman" w:hAnsi="Times New Roman" w:cs="Times New Roman"/>
        </w:rPr>
        <w:t xml:space="preserve"> in VTTS</w:t>
      </w:r>
      <w:r w:rsidR="003564FE" w:rsidRPr="004811C9">
        <w:rPr>
          <w:rFonts w:ascii="Times New Roman" w:hAnsi="Times New Roman" w:cs="Times New Roman"/>
        </w:rPr>
        <w:t xml:space="preserve"> </w:t>
      </w:r>
      <w:r w:rsidR="00CD6585" w:rsidRPr="004811C9">
        <w:rPr>
          <w:rFonts w:ascii="Times New Roman" w:hAnsi="Times New Roman" w:cs="Times New Roman"/>
        </w:rPr>
        <w:t xml:space="preserve">across different times of </w:t>
      </w:r>
      <w:r w:rsidR="003564FE" w:rsidRPr="004811C9">
        <w:rPr>
          <w:rFonts w:ascii="Times New Roman" w:hAnsi="Times New Roman" w:cs="Times New Roman"/>
        </w:rPr>
        <w:t>the day</w:t>
      </w:r>
      <w:r w:rsidR="007E4DD8" w:rsidRPr="004811C9">
        <w:rPr>
          <w:rFonts w:ascii="Times New Roman" w:hAnsi="Times New Roman" w:cs="Times New Roman"/>
        </w:rPr>
        <w:t>.</w:t>
      </w:r>
      <w:r w:rsidR="003564FE" w:rsidRPr="004811C9">
        <w:rPr>
          <w:rFonts w:ascii="Times New Roman" w:hAnsi="Times New Roman" w:cs="Times New Roman"/>
        </w:rPr>
        <w:t xml:space="preserve"> </w:t>
      </w:r>
    </w:p>
    <w:p w14:paraId="72E9CC01" w14:textId="4ABAA046" w:rsidR="00DD5662" w:rsidRPr="004811C9" w:rsidRDefault="00F71AAF" w:rsidP="00DD5662">
      <w:pPr>
        <w:spacing w:after="0" w:line="240" w:lineRule="auto"/>
        <w:jc w:val="both"/>
        <w:rPr>
          <w:rFonts w:ascii="Times New Roman" w:hAnsi="Times New Roman" w:cs="Times New Roman"/>
        </w:rPr>
      </w:pPr>
      <w:r w:rsidRPr="004811C9">
        <w:rPr>
          <w:rFonts w:ascii="Times New Roman" w:hAnsi="Times New Roman" w:cs="Times New Roman"/>
        </w:rPr>
        <w:tab/>
        <w:t>Although the total VTTS is lower for those traveling for maintenance and leisure purposes, a high willingness to pay for travel time savings</w:t>
      </w:r>
      <w:r w:rsidR="00494A8F" w:rsidRPr="004811C9">
        <w:rPr>
          <w:rFonts w:ascii="Times New Roman" w:hAnsi="Times New Roman" w:cs="Times New Roman"/>
        </w:rPr>
        <w:t>, particularly during the morning peak,</w:t>
      </w:r>
      <w:r w:rsidRPr="004811C9">
        <w:rPr>
          <w:rFonts w:ascii="Times New Roman" w:hAnsi="Times New Roman" w:cs="Times New Roman"/>
        </w:rPr>
        <w:t xml:space="preserve"> for </w:t>
      </w:r>
      <w:r w:rsidR="00B75BF5" w:rsidRPr="004811C9">
        <w:rPr>
          <w:rFonts w:ascii="Times New Roman" w:hAnsi="Times New Roman" w:cs="Times New Roman"/>
        </w:rPr>
        <w:t>such</w:t>
      </w:r>
      <w:r w:rsidRPr="004811C9">
        <w:rPr>
          <w:rFonts w:ascii="Times New Roman" w:hAnsi="Times New Roman" w:cs="Times New Roman"/>
        </w:rPr>
        <w:t xml:space="preserve"> trips suggests that </w:t>
      </w:r>
      <w:r w:rsidR="00296D2D">
        <w:rPr>
          <w:rFonts w:ascii="Times New Roman" w:hAnsi="Times New Roman" w:cs="Times New Roman"/>
        </w:rPr>
        <w:t xml:space="preserve">maintenance/leisure </w:t>
      </w:r>
      <w:r w:rsidR="00E77E91" w:rsidRPr="004811C9">
        <w:rPr>
          <w:rFonts w:ascii="Times New Roman" w:hAnsi="Times New Roman" w:cs="Times New Roman"/>
        </w:rPr>
        <w:t xml:space="preserve">trip </w:t>
      </w:r>
      <w:r w:rsidR="0064363E" w:rsidRPr="004811C9">
        <w:rPr>
          <w:rFonts w:ascii="Times New Roman" w:hAnsi="Times New Roman" w:cs="Times New Roman"/>
        </w:rPr>
        <w:t>purposes</w:t>
      </w:r>
      <w:r w:rsidR="00E77E91" w:rsidRPr="004811C9">
        <w:rPr>
          <w:rFonts w:ascii="Times New Roman" w:hAnsi="Times New Roman" w:cs="Times New Roman"/>
        </w:rPr>
        <w:t xml:space="preserve"> are also good targets for travel investments. </w:t>
      </w:r>
      <w:r w:rsidR="00347C75" w:rsidRPr="004811C9">
        <w:rPr>
          <w:rFonts w:ascii="Times New Roman" w:hAnsi="Times New Roman" w:cs="Times New Roman"/>
        </w:rPr>
        <w:t xml:space="preserve">This increased level of </w:t>
      </w:r>
      <w:r w:rsidR="00273229" w:rsidRPr="004811C9">
        <w:rPr>
          <w:rFonts w:ascii="Times New Roman" w:hAnsi="Times New Roman" w:cs="Times New Roman"/>
        </w:rPr>
        <w:t xml:space="preserve">perceived </w:t>
      </w:r>
      <w:r w:rsidR="00BC3645" w:rsidRPr="004811C9">
        <w:rPr>
          <w:rFonts w:ascii="Times New Roman" w:hAnsi="Times New Roman" w:cs="Times New Roman"/>
        </w:rPr>
        <w:t xml:space="preserve">acceptability </w:t>
      </w:r>
      <w:r w:rsidR="00273229" w:rsidRPr="004811C9">
        <w:rPr>
          <w:rFonts w:ascii="Times New Roman" w:hAnsi="Times New Roman" w:cs="Times New Roman"/>
        </w:rPr>
        <w:t>of payments</w:t>
      </w:r>
      <w:r w:rsidR="00BC3645" w:rsidRPr="004811C9">
        <w:rPr>
          <w:rFonts w:ascii="Times New Roman" w:hAnsi="Times New Roman" w:cs="Times New Roman"/>
        </w:rPr>
        <w:t xml:space="preserve"> for travel time reductions would be missed </w:t>
      </w:r>
      <w:r w:rsidR="00936C35" w:rsidRPr="004811C9">
        <w:rPr>
          <w:rFonts w:ascii="Times New Roman" w:hAnsi="Times New Roman" w:cs="Times New Roman"/>
        </w:rPr>
        <w:t>i</w:t>
      </w:r>
      <w:r w:rsidR="0064363E" w:rsidRPr="004811C9">
        <w:rPr>
          <w:rFonts w:ascii="Times New Roman" w:hAnsi="Times New Roman" w:cs="Times New Roman"/>
        </w:rPr>
        <w:t xml:space="preserve">f only the </w:t>
      </w:r>
      <w:r w:rsidR="00936C35" w:rsidRPr="004811C9">
        <w:rPr>
          <w:rFonts w:ascii="Times New Roman" w:hAnsi="Times New Roman" w:cs="Times New Roman"/>
        </w:rPr>
        <w:t xml:space="preserve">overall </w:t>
      </w:r>
      <w:r w:rsidR="004723E2" w:rsidRPr="004811C9">
        <w:rPr>
          <w:rFonts w:ascii="Times New Roman" w:hAnsi="Times New Roman" w:cs="Times New Roman"/>
        </w:rPr>
        <w:t>VTTS</w:t>
      </w:r>
      <w:r w:rsidR="0064363E" w:rsidRPr="004811C9">
        <w:rPr>
          <w:rFonts w:ascii="Times New Roman" w:hAnsi="Times New Roman" w:cs="Times New Roman"/>
        </w:rPr>
        <w:t xml:space="preserve"> were considered</w:t>
      </w:r>
      <w:r w:rsidR="004723E2" w:rsidRPr="004811C9">
        <w:rPr>
          <w:rFonts w:ascii="Times New Roman" w:hAnsi="Times New Roman" w:cs="Times New Roman"/>
        </w:rPr>
        <w:t>, highlighting the importance of directly considering WTP</w:t>
      </w:r>
      <w:r w:rsidR="0064363E" w:rsidRPr="004811C9">
        <w:rPr>
          <w:rFonts w:ascii="Times New Roman" w:hAnsi="Times New Roman" w:cs="Times New Roman"/>
        </w:rPr>
        <w:t xml:space="preserve"> too</w:t>
      </w:r>
      <w:r w:rsidR="004723E2" w:rsidRPr="004811C9">
        <w:rPr>
          <w:rFonts w:ascii="Times New Roman" w:hAnsi="Times New Roman" w:cs="Times New Roman"/>
        </w:rPr>
        <w:t xml:space="preserve">. </w:t>
      </w:r>
      <w:r w:rsidR="00962F56" w:rsidRPr="004811C9">
        <w:rPr>
          <w:rFonts w:ascii="Times New Roman" w:hAnsi="Times New Roman" w:cs="Times New Roman"/>
        </w:rPr>
        <w:t>Thus, while large</w:t>
      </w:r>
      <w:r w:rsidR="00273229" w:rsidRPr="004811C9">
        <w:rPr>
          <w:rFonts w:ascii="Times New Roman" w:hAnsi="Times New Roman" w:cs="Times New Roman"/>
        </w:rPr>
        <w:t>-</w:t>
      </w:r>
      <w:r w:rsidR="00962F56" w:rsidRPr="004811C9">
        <w:rPr>
          <w:rFonts w:ascii="Times New Roman" w:hAnsi="Times New Roman" w:cs="Times New Roman"/>
        </w:rPr>
        <w:t xml:space="preserve">scale pricing efforts </w:t>
      </w:r>
      <w:r w:rsidR="00313794" w:rsidRPr="004811C9">
        <w:rPr>
          <w:rFonts w:ascii="Times New Roman" w:hAnsi="Times New Roman" w:cs="Times New Roman"/>
        </w:rPr>
        <w:t xml:space="preserve">that impose high costs are likely to be unpopular among those traveling for these trip purposes, </w:t>
      </w:r>
      <w:r w:rsidR="00E41182" w:rsidRPr="004811C9">
        <w:rPr>
          <w:rFonts w:ascii="Times New Roman" w:hAnsi="Times New Roman" w:cs="Times New Roman"/>
        </w:rPr>
        <w:t xml:space="preserve">there is support for </w:t>
      </w:r>
      <w:r w:rsidR="0064363E" w:rsidRPr="004811C9">
        <w:rPr>
          <w:rFonts w:ascii="Times New Roman" w:hAnsi="Times New Roman" w:cs="Times New Roman"/>
        </w:rPr>
        <w:t xml:space="preserve">smaller scale efforts </w:t>
      </w:r>
      <w:r w:rsidR="0064363E" w:rsidRPr="004811C9">
        <w:rPr>
          <w:rFonts w:ascii="Times New Roman" w:hAnsi="Times New Roman" w:cs="Times New Roman"/>
        </w:rPr>
        <w:lastRenderedPageBreak/>
        <w:t xml:space="preserve">to reduce travel time even </w:t>
      </w:r>
      <w:r w:rsidR="00E41182" w:rsidRPr="004811C9">
        <w:rPr>
          <w:rFonts w:ascii="Times New Roman" w:hAnsi="Times New Roman" w:cs="Times New Roman"/>
        </w:rPr>
        <w:t xml:space="preserve">for these purposes. </w:t>
      </w:r>
      <w:r w:rsidR="0064363E" w:rsidRPr="004811C9">
        <w:rPr>
          <w:rFonts w:ascii="Times New Roman" w:hAnsi="Times New Roman" w:cs="Times New Roman"/>
        </w:rPr>
        <w:t xml:space="preserve">Such </w:t>
      </w:r>
      <w:r w:rsidR="00302CA4" w:rsidRPr="004811C9">
        <w:rPr>
          <w:rFonts w:ascii="Times New Roman" w:hAnsi="Times New Roman" w:cs="Times New Roman"/>
        </w:rPr>
        <w:t xml:space="preserve">targeted improvements </w:t>
      </w:r>
      <w:r w:rsidR="0064363E" w:rsidRPr="004811C9">
        <w:rPr>
          <w:rFonts w:ascii="Times New Roman" w:hAnsi="Times New Roman" w:cs="Times New Roman"/>
        </w:rPr>
        <w:t>at</w:t>
      </w:r>
      <w:r w:rsidR="00302CA4" w:rsidRPr="004811C9">
        <w:rPr>
          <w:rFonts w:ascii="Times New Roman" w:hAnsi="Times New Roman" w:cs="Times New Roman"/>
        </w:rPr>
        <w:t xml:space="preserve"> local commercial centers </w:t>
      </w:r>
      <w:r w:rsidR="001D078B" w:rsidRPr="004811C9">
        <w:rPr>
          <w:rFonts w:ascii="Times New Roman" w:hAnsi="Times New Roman" w:cs="Times New Roman"/>
        </w:rPr>
        <w:t xml:space="preserve">could include </w:t>
      </w:r>
      <w:r w:rsidR="0064363E" w:rsidRPr="004811C9">
        <w:rPr>
          <w:rFonts w:ascii="Times New Roman" w:hAnsi="Times New Roman" w:cs="Times New Roman"/>
        </w:rPr>
        <w:t xml:space="preserve">(a) </w:t>
      </w:r>
      <w:r w:rsidR="0005442F" w:rsidRPr="004811C9">
        <w:rPr>
          <w:rFonts w:ascii="Times New Roman" w:hAnsi="Times New Roman" w:cs="Times New Roman"/>
        </w:rPr>
        <w:t>strategic parking policies that provide higher cost</w:t>
      </w:r>
      <w:r w:rsidR="004452E0" w:rsidRPr="004811C9">
        <w:rPr>
          <w:rFonts w:ascii="Times New Roman" w:hAnsi="Times New Roman" w:cs="Times New Roman"/>
        </w:rPr>
        <w:t xml:space="preserve"> parking</w:t>
      </w:r>
      <w:r w:rsidR="0005442F" w:rsidRPr="004811C9">
        <w:rPr>
          <w:rFonts w:ascii="Times New Roman" w:hAnsi="Times New Roman" w:cs="Times New Roman"/>
        </w:rPr>
        <w:t xml:space="preserve"> options closer to population commercial destination</w:t>
      </w:r>
      <w:r w:rsidR="0064363E" w:rsidRPr="004811C9">
        <w:rPr>
          <w:rFonts w:ascii="Times New Roman" w:hAnsi="Times New Roman" w:cs="Times New Roman"/>
        </w:rPr>
        <w:t>s</w:t>
      </w:r>
      <w:r w:rsidR="0005442F" w:rsidRPr="004811C9">
        <w:rPr>
          <w:rFonts w:ascii="Times New Roman" w:hAnsi="Times New Roman" w:cs="Times New Roman"/>
        </w:rPr>
        <w:t>,</w:t>
      </w:r>
      <w:r w:rsidR="0064363E" w:rsidRPr="004811C9">
        <w:rPr>
          <w:rFonts w:ascii="Times New Roman" w:hAnsi="Times New Roman" w:cs="Times New Roman"/>
        </w:rPr>
        <w:t xml:space="preserve"> (b) </w:t>
      </w:r>
      <w:r w:rsidR="000D3FAF" w:rsidRPr="004811C9">
        <w:rPr>
          <w:rFonts w:ascii="Times New Roman" w:hAnsi="Times New Roman" w:cs="Times New Roman"/>
        </w:rPr>
        <w:t xml:space="preserve">dynamic parking information systems that reduce search time, </w:t>
      </w:r>
      <w:r w:rsidR="0064363E" w:rsidRPr="004811C9">
        <w:rPr>
          <w:rFonts w:ascii="Times New Roman" w:hAnsi="Times New Roman" w:cs="Times New Roman"/>
        </w:rPr>
        <w:t xml:space="preserve">(c) </w:t>
      </w:r>
      <w:r w:rsidR="001D078B" w:rsidRPr="004811C9">
        <w:rPr>
          <w:rFonts w:ascii="Times New Roman" w:hAnsi="Times New Roman" w:cs="Times New Roman"/>
        </w:rPr>
        <w:t xml:space="preserve">curb space </w:t>
      </w:r>
      <w:r w:rsidR="0064363E" w:rsidRPr="004811C9">
        <w:rPr>
          <w:rFonts w:ascii="Times New Roman" w:hAnsi="Times New Roman" w:cs="Times New Roman"/>
        </w:rPr>
        <w:t>allocation for</w:t>
      </w:r>
      <w:r w:rsidR="001D078B" w:rsidRPr="004811C9">
        <w:rPr>
          <w:rFonts w:ascii="Times New Roman" w:hAnsi="Times New Roman" w:cs="Times New Roman"/>
        </w:rPr>
        <w:t xml:space="preserve"> pickup/</w:t>
      </w:r>
      <w:proofErr w:type="spellStart"/>
      <w:r w:rsidR="001D078B" w:rsidRPr="004811C9">
        <w:rPr>
          <w:rFonts w:ascii="Times New Roman" w:hAnsi="Times New Roman" w:cs="Times New Roman"/>
        </w:rPr>
        <w:t>dropoff</w:t>
      </w:r>
      <w:proofErr w:type="spellEnd"/>
      <w:r w:rsidR="001D078B" w:rsidRPr="004811C9">
        <w:rPr>
          <w:rFonts w:ascii="Times New Roman" w:hAnsi="Times New Roman" w:cs="Times New Roman"/>
        </w:rPr>
        <w:t xml:space="preserve"> locations for </w:t>
      </w:r>
      <w:proofErr w:type="spellStart"/>
      <w:r w:rsidR="001D078B" w:rsidRPr="004811C9">
        <w:rPr>
          <w:rFonts w:ascii="Times New Roman" w:hAnsi="Times New Roman" w:cs="Times New Roman"/>
        </w:rPr>
        <w:t>ridehailing</w:t>
      </w:r>
      <w:proofErr w:type="spellEnd"/>
      <w:r w:rsidR="001D078B" w:rsidRPr="004811C9">
        <w:rPr>
          <w:rFonts w:ascii="Times New Roman" w:hAnsi="Times New Roman" w:cs="Times New Roman"/>
        </w:rPr>
        <w:t xml:space="preserve">, taxi, and autorickshaw users </w:t>
      </w:r>
      <w:r w:rsidR="00AC635A" w:rsidRPr="004811C9">
        <w:rPr>
          <w:rFonts w:ascii="Times New Roman" w:hAnsi="Times New Roman" w:cs="Times New Roman"/>
        </w:rPr>
        <w:t>to</w:t>
      </w:r>
      <w:r w:rsidR="001D078B" w:rsidRPr="004811C9">
        <w:rPr>
          <w:rFonts w:ascii="Times New Roman" w:hAnsi="Times New Roman" w:cs="Times New Roman"/>
        </w:rPr>
        <w:t xml:space="preserve"> help facilitate access</w:t>
      </w:r>
      <w:r w:rsidR="0064363E" w:rsidRPr="004811C9">
        <w:rPr>
          <w:rFonts w:ascii="Times New Roman" w:hAnsi="Times New Roman" w:cs="Times New Roman"/>
        </w:rPr>
        <w:t xml:space="preserve"> even if  at a premium cost</w:t>
      </w:r>
      <w:r w:rsidR="001D078B" w:rsidRPr="004811C9">
        <w:rPr>
          <w:rFonts w:ascii="Times New Roman" w:hAnsi="Times New Roman" w:cs="Times New Roman"/>
        </w:rPr>
        <w:t xml:space="preserve">, </w:t>
      </w:r>
      <w:r w:rsidR="00713343" w:rsidRPr="004811C9">
        <w:rPr>
          <w:rFonts w:ascii="Times New Roman" w:hAnsi="Times New Roman" w:cs="Times New Roman"/>
        </w:rPr>
        <w:t xml:space="preserve">and </w:t>
      </w:r>
      <w:r w:rsidR="0064363E" w:rsidRPr="004811C9">
        <w:rPr>
          <w:rFonts w:ascii="Times New Roman" w:hAnsi="Times New Roman" w:cs="Times New Roman"/>
        </w:rPr>
        <w:t xml:space="preserve">(d) </w:t>
      </w:r>
      <w:r w:rsidR="00713343" w:rsidRPr="004811C9">
        <w:rPr>
          <w:rFonts w:ascii="Times New Roman" w:hAnsi="Times New Roman" w:cs="Times New Roman"/>
        </w:rPr>
        <w:t xml:space="preserve">land-use strategies that co-locate </w:t>
      </w:r>
      <w:r w:rsidR="0064363E" w:rsidRPr="004811C9">
        <w:rPr>
          <w:rFonts w:ascii="Times New Roman" w:hAnsi="Times New Roman" w:cs="Times New Roman"/>
        </w:rPr>
        <w:t>maintenance/leisure activity</w:t>
      </w:r>
      <w:r w:rsidR="00713343" w:rsidRPr="004811C9">
        <w:rPr>
          <w:rFonts w:ascii="Times New Roman" w:hAnsi="Times New Roman" w:cs="Times New Roman"/>
        </w:rPr>
        <w:t xml:space="preserve"> </w:t>
      </w:r>
      <w:r w:rsidR="0064363E" w:rsidRPr="004811C9">
        <w:rPr>
          <w:rFonts w:ascii="Times New Roman" w:hAnsi="Times New Roman" w:cs="Times New Roman"/>
        </w:rPr>
        <w:t xml:space="preserve">locations </w:t>
      </w:r>
      <w:r w:rsidR="00713343" w:rsidRPr="004811C9">
        <w:rPr>
          <w:rFonts w:ascii="Times New Roman" w:hAnsi="Times New Roman" w:cs="Times New Roman"/>
        </w:rPr>
        <w:t>with other services</w:t>
      </w:r>
      <w:r w:rsidR="00B75BF5" w:rsidRPr="004811C9">
        <w:rPr>
          <w:rFonts w:ascii="Times New Roman" w:hAnsi="Times New Roman" w:cs="Times New Roman"/>
        </w:rPr>
        <w:t>.</w:t>
      </w:r>
      <w:r w:rsidR="0064363E" w:rsidRPr="004811C9">
        <w:rPr>
          <w:rFonts w:ascii="Times New Roman" w:hAnsi="Times New Roman" w:cs="Times New Roman"/>
        </w:rPr>
        <w:t xml:space="preserve"> </w:t>
      </w:r>
    </w:p>
    <w:p w14:paraId="1AAAA0B6" w14:textId="07225925" w:rsidR="00B75BF5" w:rsidRPr="004811C9" w:rsidRDefault="00B75BF5" w:rsidP="00AC5410">
      <w:pPr>
        <w:spacing w:after="0" w:line="240" w:lineRule="auto"/>
        <w:ind w:firstLine="720"/>
        <w:jc w:val="both"/>
        <w:rPr>
          <w:rFonts w:ascii="Times New Roman" w:hAnsi="Times New Roman" w:cs="Times New Roman"/>
          <w:b/>
          <w:bCs/>
        </w:rPr>
      </w:pPr>
      <w:r w:rsidRPr="004811C9">
        <w:rPr>
          <w:rFonts w:ascii="Times New Roman" w:hAnsi="Times New Roman" w:cs="Times New Roman"/>
        </w:rPr>
        <w:t xml:space="preserve">Overall, our findings highlight the importance of considering VTTS disaggregated by mode, trip purpose, and time of day, as these factors jointly influence travel time valuations, with significantly different values across travel contexts. Such WTP and VTTS </w:t>
      </w:r>
      <w:proofErr w:type="spellStart"/>
      <w:r w:rsidRPr="004811C9">
        <w:rPr>
          <w:rFonts w:ascii="Times New Roman" w:hAnsi="Times New Roman" w:cs="Times New Roman"/>
        </w:rPr>
        <w:t>disaggregations</w:t>
      </w:r>
      <w:proofErr w:type="spellEnd"/>
      <w:r w:rsidRPr="004811C9">
        <w:rPr>
          <w:rFonts w:ascii="Times New Roman" w:hAnsi="Times New Roman" w:cs="Times New Roman"/>
        </w:rPr>
        <w:t xml:space="preserve"> help avoid systematic </w:t>
      </w:r>
      <w:proofErr w:type="spellStart"/>
      <w:r w:rsidRPr="004811C9">
        <w:rPr>
          <w:rFonts w:ascii="Times New Roman" w:hAnsi="Times New Roman" w:cs="Times New Roman"/>
        </w:rPr>
        <w:t>undervaluations</w:t>
      </w:r>
      <w:proofErr w:type="spellEnd"/>
      <w:r w:rsidRPr="004811C9">
        <w:rPr>
          <w:rFonts w:ascii="Times New Roman" w:hAnsi="Times New Roman" w:cs="Times New Roman"/>
        </w:rPr>
        <w:t xml:space="preserve"> of infrastructure and pricing projects, which can occur when aggregate VTTS estimates are employed.</w:t>
      </w:r>
    </w:p>
    <w:p w14:paraId="61D4ED13" w14:textId="31A93057" w:rsidR="00817535" w:rsidRPr="004811C9" w:rsidRDefault="00817535" w:rsidP="00DD5662">
      <w:pPr>
        <w:spacing w:after="0" w:line="240" w:lineRule="auto"/>
        <w:jc w:val="both"/>
        <w:rPr>
          <w:rFonts w:ascii="Times New Roman" w:hAnsi="Times New Roman" w:cs="Times New Roman"/>
        </w:rPr>
      </w:pPr>
    </w:p>
    <w:p w14:paraId="42B0468F" w14:textId="35129539" w:rsidR="00B75BF5" w:rsidRPr="004811C9" w:rsidRDefault="005351E6" w:rsidP="00DD5662">
      <w:pPr>
        <w:spacing w:after="0" w:line="240" w:lineRule="auto"/>
        <w:jc w:val="both"/>
        <w:rPr>
          <w:rFonts w:ascii="Times New Roman" w:hAnsi="Times New Roman" w:cs="Times New Roman"/>
          <w:b/>
          <w:bCs/>
        </w:rPr>
      </w:pPr>
      <w:r w:rsidRPr="004811C9">
        <w:rPr>
          <w:rFonts w:ascii="Times New Roman" w:hAnsi="Times New Roman" w:cs="Times New Roman"/>
          <w:b/>
          <w:bCs/>
        </w:rPr>
        <w:t>5.4. WTP and VTTS Variations Based on Trip Sharing and Trip Frequency</w:t>
      </w:r>
    </w:p>
    <w:p w14:paraId="3C993926" w14:textId="0646372B" w:rsidR="00390F35" w:rsidRPr="004811C9" w:rsidRDefault="00477F90" w:rsidP="00DD5662">
      <w:pPr>
        <w:spacing w:after="0" w:line="240" w:lineRule="auto"/>
        <w:jc w:val="both"/>
        <w:rPr>
          <w:rFonts w:ascii="Times New Roman" w:hAnsi="Times New Roman" w:cs="Times New Roman"/>
        </w:rPr>
      </w:pPr>
      <w:r w:rsidRPr="004811C9">
        <w:rPr>
          <w:rFonts w:ascii="Times New Roman" w:hAnsi="Times New Roman" w:cs="Times New Roman"/>
        </w:rPr>
        <w:t xml:space="preserve">Although we find that the total VTTS is lower for those taking shared trips, there is a relatively high WTP </w:t>
      </w:r>
      <w:r w:rsidR="00273229" w:rsidRPr="004811C9">
        <w:rPr>
          <w:rFonts w:ascii="Times New Roman" w:hAnsi="Times New Roman" w:cs="Times New Roman"/>
        </w:rPr>
        <w:t>among</w:t>
      </w:r>
      <w:r w:rsidRPr="004811C9">
        <w:rPr>
          <w:rFonts w:ascii="Times New Roman" w:hAnsi="Times New Roman" w:cs="Times New Roman"/>
        </w:rPr>
        <w:t xml:space="preserve"> those who are sharing, indicating that tolling and congestion pricing may be considered </w:t>
      </w:r>
      <w:r w:rsidR="00344AD6" w:rsidRPr="004811C9">
        <w:rPr>
          <w:rFonts w:ascii="Times New Roman" w:hAnsi="Times New Roman" w:cs="Times New Roman"/>
        </w:rPr>
        <w:t>for</w:t>
      </w:r>
      <w:r w:rsidRPr="004811C9">
        <w:rPr>
          <w:rFonts w:ascii="Times New Roman" w:hAnsi="Times New Roman" w:cs="Times New Roman"/>
        </w:rPr>
        <w:t xml:space="preserve"> those taking shared trips</w:t>
      </w:r>
      <w:r w:rsidR="00296D2D">
        <w:rPr>
          <w:rFonts w:ascii="Times New Roman" w:hAnsi="Times New Roman" w:cs="Times New Roman"/>
        </w:rPr>
        <w:t xml:space="preserve"> too</w:t>
      </w:r>
      <w:r w:rsidR="00344AD6" w:rsidRPr="004811C9">
        <w:rPr>
          <w:rFonts w:ascii="Times New Roman" w:hAnsi="Times New Roman" w:cs="Times New Roman"/>
        </w:rPr>
        <w:t xml:space="preserve">, not just those in </w:t>
      </w:r>
      <w:r w:rsidRPr="004811C9">
        <w:rPr>
          <w:rFonts w:ascii="Times New Roman" w:hAnsi="Times New Roman" w:cs="Times New Roman"/>
        </w:rPr>
        <w:t xml:space="preserve">single occupancy vehicles. This contrasts with many existing </w:t>
      </w:r>
      <w:r w:rsidR="00344AD6" w:rsidRPr="004811C9">
        <w:rPr>
          <w:rFonts w:ascii="Times New Roman" w:hAnsi="Times New Roman" w:cs="Times New Roman"/>
        </w:rPr>
        <w:t xml:space="preserve">tolling </w:t>
      </w:r>
      <w:r w:rsidRPr="004811C9">
        <w:rPr>
          <w:rFonts w:ascii="Times New Roman" w:hAnsi="Times New Roman" w:cs="Times New Roman"/>
        </w:rPr>
        <w:t xml:space="preserve">policies that provide free access </w:t>
      </w:r>
      <w:r w:rsidR="00344AD6" w:rsidRPr="004811C9">
        <w:rPr>
          <w:rFonts w:ascii="Times New Roman" w:hAnsi="Times New Roman" w:cs="Times New Roman"/>
        </w:rPr>
        <w:t>to</w:t>
      </w:r>
      <w:r w:rsidRPr="004811C9">
        <w:rPr>
          <w:rFonts w:ascii="Times New Roman" w:hAnsi="Times New Roman" w:cs="Times New Roman"/>
        </w:rPr>
        <w:t xml:space="preserve"> carpool or high-occupancy vehicle (HOV) lanes</w:t>
      </w:r>
      <w:r w:rsidR="00344AD6" w:rsidRPr="004811C9">
        <w:rPr>
          <w:rFonts w:ascii="Times New Roman" w:hAnsi="Times New Roman" w:cs="Times New Roman"/>
        </w:rPr>
        <w:t xml:space="preserve"> to vehicles meeting minimum occupancy requirements</w:t>
      </w:r>
      <w:r w:rsidRPr="004811C9">
        <w:rPr>
          <w:rFonts w:ascii="Times New Roman" w:hAnsi="Times New Roman" w:cs="Times New Roman"/>
        </w:rPr>
        <w:t xml:space="preserve"> </w:t>
      </w:r>
      <w:r w:rsidR="00344AD6" w:rsidRPr="004811C9">
        <w:rPr>
          <w:rFonts w:ascii="Times New Roman" w:hAnsi="Times New Roman" w:cs="Times New Roman"/>
        </w:rPr>
        <w:fldChar w:fldCharType="begin"/>
      </w:r>
      <w:r w:rsidR="00344AD6" w:rsidRPr="004811C9">
        <w:rPr>
          <w:rFonts w:ascii="Times New Roman" w:hAnsi="Times New Roman" w:cs="Times New Roman"/>
        </w:rPr>
        <w:instrText xml:space="preserve"> ADDIN ZOTERO_ITEM CSL_CITATION {"citationID":"ar4ibHBX","properties":{"formattedCitation":"(Cohen et al., 2022)","plainCitation":"(Cohen et al., 2022)","noteIndex":0},"citationItems":[{"id":5099,"uris":["http://zotero.org/users/12832277/items/3T6RGN9R"],"itemData":{"id":5099,"type":"article-journal","abstract":"Since the 1970s, high-occupancy vehicle (HOV) lanes have been a common policy instrument to mitigate traffic congestion. Yet, their effectiveness remains a controversial topic among researchers, policy makers, and the public. In this debate, a key unknown has been the impact of HOV lanes on commuters’ carpooling behaviors. This paper brings a new piece of evidence by offering a data-driven assessment of carpooling intent and adoption, using revealed-preferences data. We partner with Waze, a major carpooling platform, and leverage a natural experiment following the introduction of three HOV lanes in Israel in 2019. Using tailored treatment and control groups coupled with econometric analyses, we derive four main findings. First, HOV lanes bring new users to the carpooling platform, which contributes to alleviating the “cold-start” problem in the marketplace. Second, HOV lanes have a positive impact on carpool intent: the number of carpool offers sent by drivers increase manifold following the introduction of the HOV lanes. Third, HOV lanes have a disparate impact on carpool adoption: carpools increase significantly for two out of three HOV lanes. This result underscores the critical impact of HOV lanes design: it seems more beneficial to have round-trip HOV lanes (as opposed to one-way lanes) and two-passenger occupancy requirements (as opposed to three-passenger requirements). Last, HOV lanes have a broader impact, by increasing carpooling on non-HOV routes and shifting the travel behaviors of non-carpoolers. We conclude by discussing policy implications, highlighting collaboration opportunities between policy makers and digital carpooling platforms to enhance the design and operations of HOV lanes.","container-title":"Transportation Research Part A: Policy and Practice","DOI":"10.1016/j.tra.2022.08.021","ISSN":"0965-8564","page":"186-206","source":"ScienceDirect","title":"The Impact of High-Occupancy Vehicle Lanes on Carpooling","volume":"165","author":[{"family":"Cohen","given":"Maxime C."},{"family":"Jacquillat","given":"Alexandre"},{"family":"Ratzon","given":"Avia"},{"family":"Sasson","given":"Roy"}],"issued":{"date-parts":[["2022",11,1]]}}}],"schema":"https://github.com/citation-style-language/schema/raw/master/csl-citation.json"} </w:instrText>
      </w:r>
      <w:r w:rsidR="00344AD6" w:rsidRPr="004811C9">
        <w:rPr>
          <w:rFonts w:ascii="Times New Roman" w:hAnsi="Times New Roman" w:cs="Times New Roman"/>
        </w:rPr>
        <w:fldChar w:fldCharType="separate"/>
      </w:r>
      <w:r w:rsidR="00344AD6" w:rsidRPr="004811C9">
        <w:rPr>
          <w:rFonts w:ascii="Times New Roman" w:hAnsi="Times New Roman" w:cs="Times New Roman"/>
        </w:rPr>
        <w:t>(see, for example, Cohen et al., 2022)</w:t>
      </w:r>
      <w:r w:rsidR="00344AD6" w:rsidRPr="004811C9">
        <w:rPr>
          <w:rFonts w:ascii="Times New Roman" w:hAnsi="Times New Roman" w:cs="Times New Roman"/>
        </w:rPr>
        <w:fldChar w:fldCharType="end"/>
      </w:r>
      <w:r w:rsidRPr="004811C9">
        <w:rPr>
          <w:rFonts w:ascii="Times New Roman" w:hAnsi="Times New Roman" w:cs="Times New Roman"/>
        </w:rPr>
        <w:t xml:space="preserve">. The relatively lower total VTTS among those sharing rides </w:t>
      </w:r>
      <w:r w:rsidR="00344AD6" w:rsidRPr="004811C9">
        <w:rPr>
          <w:rFonts w:ascii="Times New Roman" w:hAnsi="Times New Roman" w:cs="Times New Roman"/>
        </w:rPr>
        <w:t xml:space="preserve">does </w:t>
      </w:r>
      <w:r w:rsidRPr="004811C9">
        <w:rPr>
          <w:rFonts w:ascii="Times New Roman" w:hAnsi="Times New Roman" w:cs="Times New Roman"/>
        </w:rPr>
        <w:t xml:space="preserve">suggest that discounts are warranted, possibly including tiered </w:t>
      </w:r>
      <w:r w:rsidR="00296D2D">
        <w:rPr>
          <w:rFonts w:ascii="Times New Roman" w:hAnsi="Times New Roman" w:cs="Times New Roman"/>
        </w:rPr>
        <w:t>pricing levels</w:t>
      </w:r>
      <w:r w:rsidRPr="004811C9">
        <w:rPr>
          <w:rFonts w:ascii="Times New Roman" w:hAnsi="Times New Roman" w:cs="Times New Roman"/>
        </w:rPr>
        <w:t xml:space="preserve"> based on the number of occupants</w:t>
      </w:r>
      <w:r w:rsidR="00296D2D">
        <w:rPr>
          <w:rFonts w:ascii="Times New Roman" w:hAnsi="Times New Roman" w:cs="Times New Roman"/>
        </w:rPr>
        <w:t>. This will</w:t>
      </w:r>
      <w:r w:rsidRPr="004811C9">
        <w:rPr>
          <w:rFonts w:ascii="Times New Roman" w:hAnsi="Times New Roman" w:cs="Times New Roman"/>
        </w:rPr>
        <w:t xml:space="preserve"> </w:t>
      </w:r>
      <w:r w:rsidR="00296D2D">
        <w:rPr>
          <w:rFonts w:ascii="Times New Roman" w:hAnsi="Times New Roman" w:cs="Times New Roman"/>
        </w:rPr>
        <w:t xml:space="preserve">continue to </w:t>
      </w:r>
      <w:r w:rsidR="00344AD6" w:rsidRPr="004811C9">
        <w:rPr>
          <w:rFonts w:ascii="Times New Roman" w:hAnsi="Times New Roman" w:cs="Times New Roman"/>
        </w:rPr>
        <w:t>incentivize</w:t>
      </w:r>
      <w:r w:rsidRPr="004811C9">
        <w:rPr>
          <w:rFonts w:ascii="Times New Roman" w:hAnsi="Times New Roman" w:cs="Times New Roman"/>
        </w:rPr>
        <w:t xml:space="preserve"> ride sharing</w:t>
      </w:r>
      <w:r w:rsidR="00296D2D">
        <w:rPr>
          <w:rFonts w:ascii="Times New Roman" w:hAnsi="Times New Roman" w:cs="Times New Roman"/>
        </w:rPr>
        <w:t>,</w:t>
      </w:r>
      <w:r w:rsidRPr="004811C9">
        <w:rPr>
          <w:rFonts w:ascii="Times New Roman" w:hAnsi="Times New Roman" w:cs="Times New Roman"/>
        </w:rPr>
        <w:t xml:space="preserve"> while extending congestion </w:t>
      </w:r>
      <w:r w:rsidR="00344AD6" w:rsidRPr="004811C9">
        <w:rPr>
          <w:rFonts w:ascii="Times New Roman" w:hAnsi="Times New Roman" w:cs="Times New Roman"/>
        </w:rPr>
        <w:t>management strategies</w:t>
      </w:r>
      <w:r w:rsidRPr="004811C9">
        <w:rPr>
          <w:rFonts w:ascii="Times New Roman" w:hAnsi="Times New Roman" w:cs="Times New Roman"/>
        </w:rPr>
        <w:t xml:space="preserve"> </w:t>
      </w:r>
      <w:r w:rsidR="00273229" w:rsidRPr="004811C9">
        <w:rPr>
          <w:rFonts w:ascii="Times New Roman" w:hAnsi="Times New Roman" w:cs="Times New Roman"/>
        </w:rPr>
        <w:t xml:space="preserve">and revenue generation </w:t>
      </w:r>
      <w:r w:rsidRPr="004811C9">
        <w:rPr>
          <w:rFonts w:ascii="Times New Roman" w:hAnsi="Times New Roman" w:cs="Times New Roman"/>
        </w:rPr>
        <w:t xml:space="preserve">to those undertaking shared trips. </w:t>
      </w:r>
    </w:p>
    <w:p w14:paraId="7FB0DDC3" w14:textId="5437B197" w:rsidR="00477F90" w:rsidRPr="004811C9" w:rsidRDefault="00477F90" w:rsidP="00DD5662">
      <w:pPr>
        <w:spacing w:after="0" w:line="240" w:lineRule="auto"/>
        <w:jc w:val="both"/>
        <w:rPr>
          <w:rFonts w:ascii="Times New Roman" w:hAnsi="Times New Roman" w:cs="Times New Roman"/>
        </w:rPr>
      </w:pPr>
      <w:r w:rsidRPr="004811C9">
        <w:rPr>
          <w:rFonts w:ascii="Times New Roman" w:hAnsi="Times New Roman" w:cs="Times New Roman"/>
        </w:rPr>
        <w:tab/>
        <w:t xml:space="preserve">Further, </w:t>
      </w:r>
      <w:r w:rsidR="00DB3429" w:rsidRPr="004811C9">
        <w:rPr>
          <w:rFonts w:ascii="Times New Roman" w:hAnsi="Times New Roman" w:cs="Times New Roman"/>
        </w:rPr>
        <w:t>given that frequent travelers seem more</w:t>
      </w:r>
      <w:r w:rsidR="00296D2D">
        <w:rPr>
          <w:rFonts w:ascii="Times New Roman" w:hAnsi="Times New Roman" w:cs="Times New Roman"/>
        </w:rPr>
        <w:t xml:space="preserve"> reluctant to </w:t>
      </w:r>
      <w:r w:rsidR="00DB3429" w:rsidRPr="004811C9">
        <w:rPr>
          <w:rFonts w:ascii="Times New Roman" w:hAnsi="Times New Roman" w:cs="Times New Roman"/>
        </w:rPr>
        <w:t xml:space="preserve">pay for travel time savings (as evidenced by a slightly lower, though still above 80%, share of frequent travelers willing to pay for travel time savings as well as </w:t>
      </w:r>
      <w:r w:rsidR="00296D2D">
        <w:rPr>
          <w:rFonts w:ascii="Times New Roman" w:hAnsi="Times New Roman" w:cs="Times New Roman"/>
        </w:rPr>
        <w:t xml:space="preserve">the </w:t>
      </w:r>
      <w:r w:rsidR="00DB3429" w:rsidRPr="004811C9">
        <w:rPr>
          <w:rFonts w:ascii="Times New Roman" w:hAnsi="Times New Roman" w:cs="Times New Roman"/>
        </w:rPr>
        <w:t xml:space="preserve">lower VTTS among </w:t>
      </w:r>
      <w:r w:rsidR="00344AD6" w:rsidRPr="004811C9">
        <w:rPr>
          <w:rFonts w:ascii="Times New Roman" w:hAnsi="Times New Roman" w:cs="Times New Roman"/>
        </w:rPr>
        <w:t>this group</w:t>
      </w:r>
      <w:r w:rsidR="00DB3429" w:rsidRPr="004811C9">
        <w:rPr>
          <w:rFonts w:ascii="Times New Roman" w:hAnsi="Times New Roman" w:cs="Times New Roman"/>
        </w:rPr>
        <w:t xml:space="preserve">), policies that provide discounts to high-frequency travelers may </w:t>
      </w:r>
      <w:r w:rsidR="00273229" w:rsidRPr="004811C9">
        <w:rPr>
          <w:rFonts w:ascii="Times New Roman" w:hAnsi="Times New Roman" w:cs="Times New Roman"/>
        </w:rPr>
        <w:t>also be beneficial</w:t>
      </w:r>
      <w:r w:rsidR="00DB3429" w:rsidRPr="004811C9">
        <w:rPr>
          <w:rFonts w:ascii="Times New Roman" w:hAnsi="Times New Roman" w:cs="Times New Roman"/>
        </w:rPr>
        <w:t>. These types of tiered loyalty programs avoi</w:t>
      </w:r>
      <w:r w:rsidR="00296D2D">
        <w:rPr>
          <w:rFonts w:ascii="Times New Roman" w:hAnsi="Times New Roman" w:cs="Times New Roman"/>
        </w:rPr>
        <w:t>d</w:t>
      </w:r>
      <w:r w:rsidR="00DB3429" w:rsidRPr="004811C9">
        <w:rPr>
          <w:rFonts w:ascii="Times New Roman" w:hAnsi="Times New Roman" w:cs="Times New Roman"/>
        </w:rPr>
        <w:t xml:space="preserve"> the imposition of exorbitant costs on routine </w:t>
      </w:r>
      <w:r w:rsidR="00344AD6" w:rsidRPr="004811C9">
        <w:rPr>
          <w:rFonts w:ascii="Times New Roman" w:hAnsi="Times New Roman" w:cs="Times New Roman"/>
        </w:rPr>
        <w:t>travelers and ensur</w:t>
      </w:r>
      <w:r w:rsidR="00296D2D">
        <w:rPr>
          <w:rFonts w:ascii="Times New Roman" w:hAnsi="Times New Roman" w:cs="Times New Roman"/>
        </w:rPr>
        <w:t>e</w:t>
      </w:r>
      <w:r w:rsidR="00344AD6" w:rsidRPr="004811C9">
        <w:rPr>
          <w:rFonts w:ascii="Times New Roman" w:hAnsi="Times New Roman" w:cs="Times New Roman"/>
        </w:rPr>
        <w:t xml:space="preserve"> that recurring mandatory trips (such as for work or education) remain affordable even as congestion pricing is applied</w:t>
      </w:r>
      <w:r w:rsidR="00DB3429" w:rsidRPr="004811C9">
        <w:rPr>
          <w:rFonts w:ascii="Times New Roman" w:hAnsi="Times New Roman" w:cs="Times New Roman"/>
        </w:rPr>
        <w:t>.</w:t>
      </w:r>
      <w:r w:rsidR="007371AE" w:rsidRPr="004811C9">
        <w:rPr>
          <w:rFonts w:ascii="Times New Roman" w:hAnsi="Times New Roman" w:cs="Times New Roman"/>
        </w:rPr>
        <w:t xml:space="preserve"> This approach is especially important for travelers with limited alternatives, who may otherwise face disproportionately high cumulative toll costs over time.</w:t>
      </w:r>
      <w:r w:rsidR="00DB3429" w:rsidRPr="004811C9">
        <w:rPr>
          <w:rFonts w:ascii="Times New Roman" w:hAnsi="Times New Roman" w:cs="Times New Roman"/>
        </w:rPr>
        <w:t xml:space="preserve"> </w:t>
      </w:r>
      <w:r w:rsidR="00296D2D">
        <w:rPr>
          <w:rFonts w:ascii="Times New Roman" w:hAnsi="Times New Roman" w:cs="Times New Roman"/>
        </w:rPr>
        <w:t xml:space="preserve">Such loyalty programs have not been commonly implemented, though examples include the </w:t>
      </w:r>
      <w:r w:rsidR="007371AE" w:rsidRPr="004811C9">
        <w:rPr>
          <w:rFonts w:ascii="Times New Roman" w:hAnsi="Times New Roman" w:cs="Times New Roman"/>
        </w:rPr>
        <w:t xml:space="preserve">Central Florida </w:t>
      </w:r>
      <w:r w:rsidR="00FE3996" w:rsidRPr="004811C9">
        <w:rPr>
          <w:rFonts w:ascii="Times New Roman" w:hAnsi="Times New Roman" w:cs="Times New Roman"/>
        </w:rPr>
        <w:t>E-PASS Customer Loyalty Program</w:t>
      </w:r>
      <w:r w:rsidR="00296D2D">
        <w:rPr>
          <w:rFonts w:ascii="Times New Roman" w:hAnsi="Times New Roman" w:cs="Times New Roman"/>
        </w:rPr>
        <w:t xml:space="preserve"> (which</w:t>
      </w:r>
      <w:r w:rsidR="00FE3996" w:rsidRPr="004811C9">
        <w:rPr>
          <w:rFonts w:ascii="Times New Roman" w:hAnsi="Times New Roman" w:cs="Times New Roman"/>
        </w:rPr>
        <w:t xml:space="preserve"> </w:t>
      </w:r>
      <w:r w:rsidR="007371AE" w:rsidRPr="004811C9">
        <w:rPr>
          <w:rFonts w:ascii="Times New Roman" w:hAnsi="Times New Roman" w:cs="Times New Roman"/>
        </w:rPr>
        <w:t>provides a monthly discount of 5-10% for high-volume users</w:t>
      </w:r>
      <w:r w:rsidR="00296D2D">
        <w:rPr>
          <w:rFonts w:ascii="Times New Roman" w:hAnsi="Times New Roman" w:cs="Times New Roman"/>
        </w:rPr>
        <w:t xml:space="preserve">; see </w:t>
      </w:r>
      <w:r w:rsidR="00296D2D" w:rsidRPr="004811C9">
        <w:rPr>
          <w:rFonts w:ascii="Times New Roman" w:hAnsi="Times New Roman" w:cs="Times New Roman"/>
        </w:rPr>
        <w:fldChar w:fldCharType="begin"/>
      </w:r>
      <w:r w:rsidR="00296D2D" w:rsidRPr="004811C9">
        <w:rPr>
          <w:rFonts w:ascii="Times New Roman" w:hAnsi="Times New Roman" w:cs="Times New Roman"/>
        </w:rPr>
        <w:instrText xml:space="preserve"> ADDIN ZOTERO_ITEM CSL_CITATION {"citationID":"w3v5QQs8","properties":{"formattedCitation":"(Central Florida Expressway Authority, 2016)","plainCitation":"(Central Florida Expressway Authority, 2016)","noteIndex":0},"citationItems":[{"id":5097,"uris":["http://zotero.org/users/12832277/items/AY6L7WA3"],"itemData":{"id":5097,"type":"post-weblog","abstract":"ORLANDO, FL The Central Florida Expressway Authority (CFX) announces a new toll discount program exclusive for E-PASS customers starting May 1, 2016. Approved at the April 14, 2016 CFX Board meeting, the E-PASS Customer Loyalty discount program is a tiered program that provides toll discounts based on the number of transactions per transponder each month. There","language":"en-US","title":"Central Florida Expressway Authority Launches Loyalty Discount Program For E-PASS Customers","URL":"https://www.cfxway.com/agency-information/newsroom/news-releases/central-florida-expressway-authority-launches-loyalty-discount-program-for-e-pass-customers/","author":[{"family":"Central Florida Expressway Authority","given":""}],"accessed":{"date-parts":[["2025",7,27]]},"issued":{"date-parts":[["2016",4,18]]}}}],"schema":"https://github.com/citation-style-language/schema/raw/master/csl-citation.json"} </w:instrText>
      </w:r>
      <w:r w:rsidR="00296D2D" w:rsidRPr="004811C9">
        <w:rPr>
          <w:rFonts w:ascii="Times New Roman" w:hAnsi="Times New Roman" w:cs="Times New Roman"/>
        </w:rPr>
        <w:fldChar w:fldCharType="separate"/>
      </w:r>
      <w:r w:rsidR="00296D2D" w:rsidRPr="004811C9">
        <w:rPr>
          <w:rFonts w:ascii="Times New Roman" w:hAnsi="Times New Roman" w:cs="Times New Roman"/>
        </w:rPr>
        <w:t>Central Florida Expressway Authority, 2016</w:t>
      </w:r>
      <w:r w:rsidR="00296D2D">
        <w:rPr>
          <w:rFonts w:ascii="Times New Roman" w:hAnsi="Times New Roman" w:cs="Times New Roman"/>
        </w:rPr>
        <w:t xml:space="preserve">) </w:t>
      </w:r>
      <w:r w:rsidR="00296D2D" w:rsidRPr="004811C9">
        <w:rPr>
          <w:rFonts w:ascii="Times New Roman" w:hAnsi="Times New Roman" w:cs="Times New Roman"/>
        </w:rPr>
        <w:fldChar w:fldCharType="end"/>
      </w:r>
      <w:r w:rsidR="007371AE" w:rsidRPr="004811C9">
        <w:rPr>
          <w:rFonts w:ascii="Times New Roman" w:hAnsi="Times New Roman" w:cs="Times New Roman"/>
        </w:rPr>
        <w:t xml:space="preserve">and the Japan Electronic Toll Collection System </w:t>
      </w:r>
      <w:r w:rsidR="00296D2D">
        <w:rPr>
          <w:rFonts w:ascii="Times New Roman" w:hAnsi="Times New Roman" w:cs="Times New Roman"/>
        </w:rPr>
        <w:t xml:space="preserve">(which </w:t>
      </w:r>
      <w:r w:rsidR="007371AE" w:rsidRPr="004811C9">
        <w:rPr>
          <w:rFonts w:ascii="Times New Roman" w:hAnsi="Times New Roman" w:cs="Times New Roman"/>
        </w:rPr>
        <w:t>provides a commuter discount of up to 50% during peak hours for those making at least 10 trips per month</w:t>
      </w:r>
      <w:r w:rsidR="00FE3996" w:rsidRPr="004811C9">
        <w:rPr>
          <w:rFonts w:ascii="Times New Roman" w:hAnsi="Times New Roman" w:cs="Times New Roman"/>
        </w:rPr>
        <w:t xml:space="preserve">; </w:t>
      </w:r>
      <w:r w:rsidR="00296D2D">
        <w:rPr>
          <w:rFonts w:ascii="Times New Roman" w:hAnsi="Times New Roman" w:cs="Times New Roman"/>
        </w:rPr>
        <w:t xml:space="preserve">see </w:t>
      </w:r>
      <w:r w:rsidR="007371AE" w:rsidRPr="004811C9">
        <w:rPr>
          <w:rFonts w:ascii="Times New Roman" w:hAnsi="Times New Roman" w:cs="Times New Roman"/>
        </w:rPr>
        <w:fldChar w:fldCharType="begin"/>
      </w:r>
      <w:r w:rsidR="007371AE" w:rsidRPr="004811C9">
        <w:rPr>
          <w:rFonts w:ascii="Times New Roman" w:hAnsi="Times New Roman" w:cs="Times New Roman"/>
        </w:rPr>
        <w:instrText xml:space="preserve"> ADDIN ZOTERO_ITEM CSL_CITATION {"citationID":"m69clj0W","properties":{"formattedCitation":"(Japan ETCcard, 2025)","plainCitation":"(Japan ETCcard, 2025)","noteIndex":0},"citationItems":[{"id":5104,"uris":["http://zotero.org/users/12832277/items/B3CMJ9NP"],"itemData":{"id":5104,"type":"webpage","title":"Comprehensive Guide to ETC Discounts and Mileage Benefits in Japan","URL":"https://japanetccard.com/How-It-Works/ETC-Discounts-and-Mileage-Benefits-in-Japan","author":[{"family":"Japan ETCcard","given":""}],"accessed":{"date-parts":[["2025",7,27]]},"issued":{"date-parts":[["2025"]]}}}],"schema":"https://github.com/citation-style-language/schema/raw/master/csl-citation.json"} </w:instrText>
      </w:r>
      <w:r w:rsidR="007371AE" w:rsidRPr="004811C9">
        <w:rPr>
          <w:rFonts w:ascii="Times New Roman" w:hAnsi="Times New Roman" w:cs="Times New Roman"/>
        </w:rPr>
        <w:fldChar w:fldCharType="separate"/>
      </w:r>
      <w:r w:rsidR="007371AE" w:rsidRPr="004811C9">
        <w:rPr>
          <w:rFonts w:ascii="Times New Roman" w:hAnsi="Times New Roman" w:cs="Times New Roman"/>
        </w:rPr>
        <w:t>Japan ETCcard, 2025)</w:t>
      </w:r>
      <w:r w:rsidR="007371AE" w:rsidRPr="004811C9">
        <w:rPr>
          <w:rFonts w:ascii="Times New Roman" w:hAnsi="Times New Roman" w:cs="Times New Roman"/>
        </w:rPr>
        <w:fldChar w:fldCharType="end"/>
      </w:r>
      <w:r w:rsidR="00296D2D">
        <w:rPr>
          <w:rFonts w:ascii="Times New Roman" w:hAnsi="Times New Roman" w:cs="Times New Roman"/>
        </w:rPr>
        <w:t xml:space="preserve">. </w:t>
      </w:r>
      <w:r w:rsidR="00361E40">
        <w:rPr>
          <w:rFonts w:ascii="Times New Roman" w:hAnsi="Times New Roman" w:cs="Times New Roman"/>
        </w:rPr>
        <w:t>Such programs</w:t>
      </w:r>
      <w:r w:rsidR="007371AE" w:rsidRPr="004811C9">
        <w:rPr>
          <w:rFonts w:ascii="Times New Roman" w:hAnsi="Times New Roman" w:cs="Times New Roman"/>
        </w:rPr>
        <w:t xml:space="preserve"> </w:t>
      </w:r>
      <w:r w:rsidR="001A57D9" w:rsidRPr="004811C9">
        <w:rPr>
          <w:rFonts w:ascii="Times New Roman" w:hAnsi="Times New Roman" w:cs="Times New Roman"/>
        </w:rPr>
        <w:t>have demonstrated that they help maintain local support among those who use these road</w:t>
      </w:r>
      <w:r w:rsidR="00273229" w:rsidRPr="004811C9">
        <w:rPr>
          <w:rFonts w:ascii="Times New Roman" w:hAnsi="Times New Roman" w:cs="Times New Roman"/>
        </w:rPr>
        <w:t>s</w:t>
      </w:r>
      <w:r w:rsidR="001A57D9" w:rsidRPr="004811C9">
        <w:rPr>
          <w:rFonts w:ascii="Times New Roman" w:hAnsi="Times New Roman" w:cs="Times New Roman"/>
        </w:rPr>
        <w:t xml:space="preserve"> frequently while accommodating the different need</w:t>
      </w:r>
      <w:r w:rsidR="00273229" w:rsidRPr="004811C9">
        <w:rPr>
          <w:rFonts w:ascii="Times New Roman" w:hAnsi="Times New Roman" w:cs="Times New Roman"/>
        </w:rPr>
        <w:t>s</w:t>
      </w:r>
      <w:r w:rsidR="001A57D9" w:rsidRPr="004811C9">
        <w:rPr>
          <w:rFonts w:ascii="Times New Roman" w:hAnsi="Times New Roman" w:cs="Times New Roman"/>
        </w:rPr>
        <w:t xml:space="preserve"> of frequent travelers compared with infrequent users. </w:t>
      </w:r>
      <w:r w:rsidR="007371AE" w:rsidRPr="004811C9">
        <w:rPr>
          <w:rFonts w:ascii="Times New Roman" w:hAnsi="Times New Roman" w:cs="Times New Roman"/>
        </w:rPr>
        <w:t xml:space="preserve">Overall, these types of flexible pricing policies balance the need to implement congestion management programs with the needs of different groups of travelers, again highlighting the need to disaggregate WTP and VTTS across different travel contexts.  </w:t>
      </w:r>
    </w:p>
    <w:p w14:paraId="133FFA30" w14:textId="6F50A78E" w:rsidR="00AE1B47" w:rsidRPr="004811C9" w:rsidRDefault="00AE1B47" w:rsidP="00027FE5">
      <w:pPr>
        <w:spacing w:after="0" w:line="240" w:lineRule="auto"/>
        <w:jc w:val="both"/>
        <w:rPr>
          <w:rFonts w:ascii="Times New Roman" w:hAnsi="Times New Roman" w:cs="Times New Roman"/>
        </w:rPr>
      </w:pPr>
    </w:p>
    <w:p w14:paraId="612F74A1" w14:textId="432746DA" w:rsidR="005A012C" w:rsidRPr="004811C9" w:rsidRDefault="005A012C" w:rsidP="00027FE5">
      <w:pPr>
        <w:spacing w:after="0" w:line="240" w:lineRule="auto"/>
        <w:jc w:val="both"/>
        <w:rPr>
          <w:rFonts w:ascii="Times New Roman" w:hAnsi="Times New Roman" w:cs="Times New Roman"/>
          <w:b/>
          <w:bCs/>
        </w:rPr>
      </w:pPr>
      <w:r w:rsidRPr="004811C9">
        <w:rPr>
          <w:rFonts w:ascii="Times New Roman" w:hAnsi="Times New Roman" w:cs="Times New Roman"/>
          <w:b/>
          <w:bCs/>
        </w:rPr>
        <w:t>6. CONCLUSIONS</w:t>
      </w:r>
    </w:p>
    <w:p w14:paraId="741F5E15" w14:textId="5F4B57E8" w:rsidR="00974C6E" w:rsidRPr="004811C9" w:rsidRDefault="0083626F" w:rsidP="00027FE5">
      <w:pPr>
        <w:spacing w:after="0" w:line="240" w:lineRule="auto"/>
        <w:jc w:val="both"/>
        <w:rPr>
          <w:rFonts w:ascii="Times New Roman" w:hAnsi="Times New Roman" w:cs="Times New Roman"/>
        </w:rPr>
      </w:pPr>
      <w:r w:rsidRPr="004811C9">
        <w:rPr>
          <w:rFonts w:ascii="Times New Roman" w:hAnsi="Times New Roman" w:cs="Times New Roman"/>
        </w:rPr>
        <w:t xml:space="preserve">Accurate VTTS estimates by socio-demographic groupings and travel contexts are important for </w:t>
      </w:r>
      <w:r w:rsidR="000C6A27" w:rsidRPr="004811C9">
        <w:rPr>
          <w:rFonts w:ascii="Times New Roman" w:hAnsi="Times New Roman" w:cs="Times New Roman"/>
        </w:rPr>
        <w:t xml:space="preserve">a variety of policy decisions in the </w:t>
      </w:r>
      <w:r w:rsidR="001D5F2B" w:rsidRPr="004811C9">
        <w:rPr>
          <w:rFonts w:ascii="Times New Roman" w:hAnsi="Times New Roman" w:cs="Times New Roman"/>
        </w:rPr>
        <w:t>transportation sector</w:t>
      </w:r>
      <w:r w:rsidRPr="004811C9">
        <w:rPr>
          <w:rFonts w:ascii="Times New Roman" w:hAnsi="Times New Roman" w:cs="Times New Roman"/>
        </w:rPr>
        <w:t>.</w:t>
      </w:r>
      <w:r w:rsidR="001D5F2B" w:rsidRPr="004811C9">
        <w:rPr>
          <w:rFonts w:ascii="Times New Roman" w:hAnsi="Times New Roman" w:cs="Times New Roman"/>
        </w:rPr>
        <w:t xml:space="preserve"> </w:t>
      </w:r>
      <w:r w:rsidRPr="004811C9">
        <w:rPr>
          <w:rFonts w:ascii="Times New Roman" w:hAnsi="Times New Roman" w:cs="Times New Roman"/>
        </w:rPr>
        <w:t xml:space="preserve">In this paper, we use a contingent valuation based iterative bidding method to </w:t>
      </w:r>
      <w:r w:rsidR="0005126C" w:rsidRPr="004811C9">
        <w:rPr>
          <w:rFonts w:ascii="Times New Roman" w:hAnsi="Times New Roman" w:cs="Times New Roman"/>
        </w:rPr>
        <w:t xml:space="preserve">directly </w:t>
      </w:r>
      <w:r w:rsidRPr="004811C9">
        <w:rPr>
          <w:rFonts w:ascii="Times New Roman" w:hAnsi="Times New Roman" w:cs="Times New Roman"/>
        </w:rPr>
        <w:t xml:space="preserve">elicit both willingness to pay (WTP) and a continuous measure of </w:t>
      </w:r>
      <w:r w:rsidR="0005126C" w:rsidRPr="004811C9">
        <w:rPr>
          <w:rFonts w:ascii="Times New Roman" w:hAnsi="Times New Roman" w:cs="Times New Roman"/>
        </w:rPr>
        <w:t>VT</w:t>
      </w:r>
      <w:r w:rsidR="00806C13" w:rsidRPr="004811C9">
        <w:rPr>
          <w:rFonts w:ascii="Times New Roman" w:hAnsi="Times New Roman" w:cs="Times New Roman"/>
        </w:rPr>
        <w:t>T</w:t>
      </w:r>
      <w:r w:rsidR="0005126C" w:rsidRPr="004811C9">
        <w:rPr>
          <w:rFonts w:ascii="Times New Roman" w:hAnsi="Times New Roman" w:cs="Times New Roman"/>
        </w:rPr>
        <w:t xml:space="preserve">S </w:t>
      </w:r>
      <w:r w:rsidRPr="004811C9">
        <w:rPr>
          <w:rFonts w:ascii="Times New Roman" w:hAnsi="Times New Roman" w:cs="Times New Roman"/>
        </w:rPr>
        <w:t>for those with a positive WTP</w:t>
      </w:r>
      <w:r w:rsidR="00273229" w:rsidRPr="004811C9">
        <w:rPr>
          <w:rFonts w:ascii="Times New Roman" w:hAnsi="Times New Roman" w:cs="Times New Roman"/>
        </w:rPr>
        <w:t>,</w:t>
      </w:r>
      <w:r w:rsidRPr="004811C9">
        <w:rPr>
          <w:rFonts w:ascii="Times New Roman" w:hAnsi="Times New Roman" w:cs="Times New Roman"/>
        </w:rPr>
        <w:t xml:space="preserve"> </w:t>
      </w:r>
      <w:r w:rsidR="005351E6" w:rsidRPr="004811C9">
        <w:rPr>
          <w:rFonts w:ascii="Times New Roman" w:hAnsi="Times New Roman" w:cs="Times New Roman"/>
        </w:rPr>
        <w:t xml:space="preserve">employing information elicited </w:t>
      </w:r>
      <w:r w:rsidR="0005126C" w:rsidRPr="004811C9">
        <w:rPr>
          <w:rFonts w:ascii="Times New Roman" w:hAnsi="Times New Roman" w:cs="Times New Roman"/>
        </w:rPr>
        <w:t>f</w:t>
      </w:r>
      <w:r w:rsidRPr="004811C9">
        <w:rPr>
          <w:rFonts w:ascii="Times New Roman" w:hAnsi="Times New Roman" w:cs="Times New Roman"/>
        </w:rPr>
        <w:t>rom</w:t>
      </w:r>
      <w:r w:rsidR="0005126C" w:rsidRPr="004811C9">
        <w:rPr>
          <w:rFonts w:ascii="Times New Roman" w:hAnsi="Times New Roman" w:cs="Times New Roman"/>
        </w:rPr>
        <w:t xml:space="preserve"> </w:t>
      </w:r>
      <w:r w:rsidRPr="004811C9">
        <w:rPr>
          <w:rFonts w:ascii="Times New Roman" w:hAnsi="Times New Roman" w:cs="Times New Roman"/>
        </w:rPr>
        <w:lastRenderedPageBreak/>
        <w:t xml:space="preserve">a sample of individuals residing </w:t>
      </w:r>
      <w:r w:rsidR="0005126C" w:rsidRPr="004811C9">
        <w:rPr>
          <w:rFonts w:ascii="Times New Roman" w:hAnsi="Times New Roman" w:cs="Times New Roman"/>
        </w:rPr>
        <w:t>in Mumbai, India</w:t>
      </w:r>
      <w:r w:rsidRPr="004811C9">
        <w:rPr>
          <w:rFonts w:ascii="Times New Roman" w:hAnsi="Times New Roman" w:cs="Times New Roman"/>
        </w:rPr>
        <w:t>. Through this data collection exercise, w</w:t>
      </w:r>
      <w:r w:rsidR="0005126C" w:rsidRPr="004811C9">
        <w:rPr>
          <w:rFonts w:ascii="Times New Roman" w:hAnsi="Times New Roman" w:cs="Times New Roman"/>
        </w:rPr>
        <w:t xml:space="preserve">e are able to quantify </w:t>
      </w:r>
      <w:r w:rsidRPr="004811C9">
        <w:rPr>
          <w:rFonts w:ascii="Times New Roman" w:hAnsi="Times New Roman" w:cs="Times New Roman"/>
        </w:rPr>
        <w:t xml:space="preserve">WTP and overall VTTS variations across population subgroups and travel contexts. </w:t>
      </w:r>
      <w:r w:rsidR="00325D5B" w:rsidRPr="004811C9">
        <w:rPr>
          <w:rFonts w:ascii="Times New Roman" w:hAnsi="Times New Roman" w:cs="Times New Roman"/>
        </w:rPr>
        <w:t xml:space="preserve">The findings reveal significant </w:t>
      </w:r>
      <w:r w:rsidR="00C16E36" w:rsidRPr="004811C9">
        <w:rPr>
          <w:rFonts w:ascii="Times New Roman" w:hAnsi="Times New Roman" w:cs="Times New Roman"/>
        </w:rPr>
        <w:t xml:space="preserve">heterogeneity in both WTP and </w:t>
      </w:r>
      <w:r w:rsidRPr="004811C9">
        <w:rPr>
          <w:rFonts w:ascii="Times New Roman" w:hAnsi="Times New Roman" w:cs="Times New Roman"/>
        </w:rPr>
        <w:t xml:space="preserve">overall VTTS </w:t>
      </w:r>
      <w:r w:rsidR="00C16E36" w:rsidRPr="004811C9">
        <w:rPr>
          <w:rFonts w:ascii="Times New Roman" w:hAnsi="Times New Roman" w:cs="Times New Roman"/>
        </w:rPr>
        <w:t xml:space="preserve">across sociodemographic groups. In terms of the travel context, WTP and VTTS are highest </w:t>
      </w:r>
      <w:r w:rsidR="00936C35" w:rsidRPr="004811C9">
        <w:rPr>
          <w:rFonts w:ascii="Times New Roman" w:hAnsi="Times New Roman" w:cs="Times New Roman"/>
        </w:rPr>
        <w:t xml:space="preserve">(and by a </w:t>
      </w:r>
      <w:r w:rsidR="00273229" w:rsidRPr="004811C9">
        <w:rPr>
          <w:rFonts w:ascii="Times New Roman" w:hAnsi="Times New Roman" w:cs="Times New Roman"/>
        </w:rPr>
        <w:t>large</w:t>
      </w:r>
      <w:r w:rsidR="00936C35" w:rsidRPr="004811C9">
        <w:rPr>
          <w:rFonts w:ascii="Times New Roman" w:hAnsi="Times New Roman" w:cs="Times New Roman"/>
        </w:rPr>
        <w:t xml:space="preserve"> margin) </w:t>
      </w:r>
      <w:r w:rsidR="00325D5B" w:rsidRPr="004811C9">
        <w:rPr>
          <w:rFonts w:ascii="Times New Roman" w:hAnsi="Times New Roman" w:cs="Times New Roman"/>
        </w:rPr>
        <w:t>for work and education trips taken by car during the morning peak period</w:t>
      </w:r>
      <w:r w:rsidR="00C16E36" w:rsidRPr="004811C9">
        <w:rPr>
          <w:rFonts w:ascii="Times New Roman" w:hAnsi="Times New Roman" w:cs="Times New Roman"/>
        </w:rPr>
        <w:t>.</w:t>
      </w:r>
      <w:r w:rsidR="00325D5B" w:rsidRPr="004811C9">
        <w:rPr>
          <w:rFonts w:ascii="Times New Roman" w:hAnsi="Times New Roman" w:cs="Times New Roman"/>
        </w:rPr>
        <w:t xml:space="preserve"> </w:t>
      </w:r>
      <w:r w:rsidR="005351E6" w:rsidRPr="004811C9">
        <w:rPr>
          <w:rFonts w:ascii="Times New Roman" w:hAnsi="Times New Roman" w:cs="Times New Roman"/>
        </w:rPr>
        <w:t xml:space="preserve">Young individuals, those not living alone, and those traveling infrequently also exhibit both high WTP and high VTTS. In contrast, WTP and VTTS are not always aligned perfectly. Thus, in some contexts, individuals display a generally elevated WTP, but a relatively low VTTS (such as for shared trips and maintenance/leisure trips after 9:30 am), while in other cases, individuals exhibit low WTP but high VTTS (such as adults with children in the household, and those from low income households). </w:t>
      </w:r>
      <w:r w:rsidR="00D2024B" w:rsidRPr="004811C9">
        <w:rPr>
          <w:rFonts w:ascii="Times New Roman" w:hAnsi="Times New Roman" w:cs="Times New Roman"/>
        </w:rPr>
        <w:t xml:space="preserve">These </w:t>
      </w:r>
      <w:r w:rsidR="00873C5F" w:rsidRPr="004811C9">
        <w:rPr>
          <w:rFonts w:ascii="Times New Roman" w:hAnsi="Times New Roman" w:cs="Times New Roman"/>
        </w:rPr>
        <w:t xml:space="preserve">differences </w:t>
      </w:r>
      <w:r w:rsidR="00D2024B" w:rsidRPr="004811C9">
        <w:rPr>
          <w:rFonts w:ascii="Times New Roman" w:hAnsi="Times New Roman" w:cs="Times New Roman"/>
        </w:rPr>
        <w:t xml:space="preserve">underscore the importance of </w:t>
      </w:r>
      <w:r w:rsidR="00873C5F" w:rsidRPr="004811C9">
        <w:rPr>
          <w:rFonts w:ascii="Times New Roman" w:hAnsi="Times New Roman" w:cs="Times New Roman"/>
        </w:rPr>
        <w:t xml:space="preserve">separating the discrete and continuous components of the value of travel time saving, </w:t>
      </w:r>
      <w:r w:rsidR="00D2024B" w:rsidRPr="004811C9">
        <w:rPr>
          <w:rFonts w:ascii="Times New Roman" w:hAnsi="Times New Roman" w:cs="Times New Roman"/>
        </w:rPr>
        <w:t xml:space="preserve">providing </w:t>
      </w:r>
      <w:r w:rsidR="00873C5F" w:rsidRPr="004811C9">
        <w:rPr>
          <w:rFonts w:ascii="Times New Roman" w:hAnsi="Times New Roman" w:cs="Times New Roman"/>
        </w:rPr>
        <w:t xml:space="preserve">strategic insights for </w:t>
      </w:r>
      <w:r w:rsidR="00D2024B" w:rsidRPr="004811C9">
        <w:rPr>
          <w:rFonts w:ascii="Times New Roman" w:hAnsi="Times New Roman" w:cs="Times New Roman"/>
        </w:rPr>
        <w:t>targeted investments that align with the different perceptions of travel time savings for different trips as well as directly considering how benefits from travel time savings are distributed across the population</w:t>
      </w:r>
      <w:r w:rsidR="00936C35" w:rsidRPr="004811C9">
        <w:rPr>
          <w:rFonts w:ascii="Times New Roman" w:hAnsi="Times New Roman" w:cs="Times New Roman"/>
        </w:rPr>
        <w:t>, as discussed in detail in the previous section</w:t>
      </w:r>
      <w:r w:rsidR="00D2024B" w:rsidRPr="004811C9">
        <w:rPr>
          <w:rFonts w:ascii="Times New Roman" w:hAnsi="Times New Roman" w:cs="Times New Roman"/>
        </w:rPr>
        <w:t xml:space="preserve">. </w:t>
      </w:r>
    </w:p>
    <w:p w14:paraId="1011D56F" w14:textId="6B76EA58" w:rsidR="005A012C" w:rsidRPr="004811C9" w:rsidRDefault="00D2024B" w:rsidP="00027FE5">
      <w:pPr>
        <w:spacing w:after="0" w:line="240" w:lineRule="auto"/>
        <w:jc w:val="both"/>
        <w:rPr>
          <w:rFonts w:ascii="Times New Roman" w:hAnsi="Times New Roman" w:cs="Times New Roman"/>
        </w:rPr>
      </w:pPr>
      <w:r w:rsidRPr="004811C9">
        <w:rPr>
          <w:rFonts w:ascii="Times New Roman" w:hAnsi="Times New Roman" w:cs="Times New Roman"/>
        </w:rPr>
        <w:tab/>
      </w:r>
      <w:r w:rsidR="00B5464E" w:rsidRPr="004811C9">
        <w:rPr>
          <w:rFonts w:ascii="Times New Roman" w:hAnsi="Times New Roman" w:cs="Times New Roman"/>
        </w:rPr>
        <w:t xml:space="preserve">Based on our findings, future research efforts should directly consider the possibility that some individuals are unwilling to pay for travel time savings and explore the impacts of this issue on existing measures of VTTS as imputed using traditional methods. </w:t>
      </w:r>
      <w:r w:rsidR="0027792D" w:rsidRPr="004811C9">
        <w:rPr>
          <w:rFonts w:ascii="Times New Roman" w:hAnsi="Times New Roman" w:cs="Times New Roman"/>
        </w:rPr>
        <w:t xml:space="preserve">This includes more closely examining psychological issues surrounding willingness to pay </w:t>
      </w:r>
      <w:r w:rsidR="00BC2D3C" w:rsidRPr="004811C9">
        <w:rPr>
          <w:rFonts w:ascii="Times New Roman" w:hAnsi="Times New Roman" w:cs="Times New Roman"/>
        </w:rPr>
        <w:t xml:space="preserve">for priced lanes or feelings of fairness regarding congestion pricing as well as </w:t>
      </w:r>
      <w:r w:rsidR="00C145A9" w:rsidRPr="004811C9">
        <w:rPr>
          <w:rFonts w:ascii="Times New Roman" w:hAnsi="Times New Roman" w:cs="Times New Roman"/>
        </w:rPr>
        <w:t>examining real-world pricing context</w:t>
      </w:r>
      <w:r w:rsidR="004D51D9" w:rsidRPr="004811C9">
        <w:rPr>
          <w:rFonts w:ascii="Times New Roman" w:hAnsi="Times New Roman" w:cs="Times New Roman"/>
        </w:rPr>
        <w:t>s</w:t>
      </w:r>
      <w:r w:rsidR="00C145A9" w:rsidRPr="004811C9">
        <w:rPr>
          <w:rFonts w:ascii="Times New Roman" w:hAnsi="Times New Roman" w:cs="Times New Roman"/>
        </w:rPr>
        <w:t xml:space="preserve"> to determine why some individuals never choose priced lanes </w:t>
      </w:r>
      <w:r w:rsidR="004D51D9" w:rsidRPr="004811C9">
        <w:rPr>
          <w:rFonts w:ascii="Times New Roman" w:hAnsi="Times New Roman" w:cs="Times New Roman"/>
        </w:rPr>
        <w:t xml:space="preserve">when cost/time tradeoff </w:t>
      </w:r>
      <w:r w:rsidR="00936C35" w:rsidRPr="004811C9">
        <w:rPr>
          <w:rFonts w:ascii="Times New Roman" w:hAnsi="Times New Roman" w:cs="Times New Roman"/>
        </w:rPr>
        <w:t>exists</w:t>
      </w:r>
      <w:r w:rsidR="004D51D9" w:rsidRPr="004811C9">
        <w:rPr>
          <w:rFonts w:ascii="Times New Roman" w:hAnsi="Times New Roman" w:cs="Times New Roman"/>
        </w:rPr>
        <w:t xml:space="preserve">. </w:t>
      </w:r>
      <w:r w:rsidR="001179FC" w:rsidRPr="004811C9">
        <w:rPr>
          <w:rFonts w:ascii="Times New Roman" w:hAnsi="Times New Roman" w:cs="Times New Roman"/>
        </w:rPr>
        <w:t xml:space="preserve">In fact, this issue may have even larger effects in areas where there is generally more </w:t>
      </w:r>
      <w:r w:rsidR="009C0776" w:rsidRPr="004811C9">
        <w:rPr>
          <w:rFonts w:ascii="Times New Roman" w:hAnsi="Times New Roman" w:cs="Times New Roman"/>
        </w:rPr>
        <w:t>pushback against transportation pricing strategies. Finally,</w:t>
      </w:r>
      <w:r w:rsidR="00A01D57" w:rsidRPr="004811C9">
        <w:rPr>
          <w:rFonts w:ascii="Times New Roman" w:hAnsi="Times New Roman" w:cs="Times New Roman"/>
        </w:rPr>
        <w:t xml:space="preserve"> while the current study focused on the context of </w:t>
      </w:r>
      <w:r w:rsidR="00936C35" w:rsidRPr="004811C9">
        <w:rPr>
          <w:rFonts w:ascii="Times New Roman" w:hAnsi="Times New Roman" w:cs="Times New Roman"/>
        </w:rPr>
        <w:t xml:space="preserve">pricing related to </w:t>
      </w:r>
      <w:r w:rsidR="00A01D57" w:rsidRPr="004811C9">
        <w:rPr>
          <w:rFonts w:ascii="Times New Roman" w:hAnsi="Times New Roman" w:cs="Times New Roman"/>
        </w:rPr>
        <w:t xml:space="preserve">private </w:t>
      </w:r>
      <w:r w:rsidR="00936C35" w:rsidRPr="004811C9">
        <w:rPr>
          <w:rFonts w:ascii="Times New Roman" w:hAnsi="Times New Roman" w:cs="Times New Roman"/>
        </w:rPr>
        <w:t xml:space="preserve">motorized </w:t>
      </w:r>
      <w:r w:rsidR="00A01D57" w:rsidRPr="004811C9">
        <w:rPr>
          <w:rFonts w:ascii="Times New Roman" w:hAnsi="Times New Roman" w:cs="Times New Roman"/>
        </w:rPr>
        <w:t>individual travel, explor</w:t>
      </w:r>
      <w:r w:rsidR="00936C35" w:rsidRPr="004811C9">
        <w:rPr>
          <w:rFonts w:ascii="Times New Roman" w:hAnsi="Times New Roman" w:cs="Times New Roman"/>
        </w:rPr>
        <w:t>ing</w:t>
      </w:r>
      <w:r w:rsidR="00A01D57" w:rsidRPr="004811C9">
        <w:rPr>
          <w:rFonts w:ascii="Times New Roman" w:hAnsi="Times New Roman" w:cs="Times New Roman"/>
        </w:rPr>
        <w:t xml:space="preserve"> WTP and VTTS in the context of </w:t>
      </w:r>
      <w:r w:rsidR="00936C35" w:rsidRPr="004811C9">
        <w:rPr>
          <w:rFonts w:ascii="Times New Roman" w:hAnsi="Times New Roman" w:cs="Times New Roman"/>
        </w:rPr>
        <w:t>non-motorized</w:t>
      </w:r>
      <w:r w:rsidR="00A01D57" w:rsidRPr="004811C9">
        <w:rPr>
          <w:rFonts w:ascii="Times New Roman" w:hAnsi="Times New Roman" w:cs="Times New Roman"/>
        </w:rPr>
        <w:t xml:space="preserve"> transport modes as well as public transportation would provide additional insights into investments across the transportation sector. </w:t>
      </w:r>
    </w:p>
    <w:p w14:paraId="03C69BBC" w14:textId="77777777" w:rsidR="005A012C" w:rsidRPr="004811C9" w:rsidRDefault="005A012C" w:rsidP="00027FE5">
      <w:pPr>
        <w:spacing w:after="0" w:line="240" w:lineRule="auto"/>
        <w:jc w:val="both"/>
        <w:rPr>
          <w:rFonts w:ascii="Times New Roman" w:hAnsi="Times New Roman" w:cs="Times New Roman"/>
        </w:rPr>
      </w:pPr>
    </w:p>
    <w:p w14:paraId="5EC69A65" w14:textId="5DCCE266" w:rsidR="00361E40" w:rsidRPr="00361E40" w:rsidRDefault="00361E40" w:rsidP="00361E40">
      <w:pPr>
        <w:spacing w:after="0" w:line="240" w:lineRule="auto"/>
        <w:rPr>
          <w:rFonts w:ascii="Times New Roman" w:hAnsi="Times New Roman" w:cs="Times New Roman"/>
          <w:b/>
          <w:bCs/>
        </w:rPr>
      </w:pPr>
      <w:r w:rsidRPr="00361E40">
        <w:rPr>
          <w:rFonts w:ascii="Times New Roman" w:hAnsi="Times New Roman" w:cs="Times New Roman"/>
          <w:b/>
          <w:bCs/>
        </w:rPr>
        <w:t>ACKNOWLEDGMENTS</w:t>
      </w:r>
    </w:p>
    <w:p w14:paraId="274F3962" w14:textId="4BFF2070" w:rsidR="00361E40" w:rsidRDefault="008B244F" w:rsidP="008B244F">
      <w:pPr>
        <w:spacing w:after="0" w:line="240" w:lineRule="auto"/>
        <w:jc w:val="both"/>
        <w:rPr>
          <w:rFonts w:ascii="Times New Roman" w:hAnsi="Times New Roman" w:cs="Times New Roman"/>
        </w:rPr>
      </w:pPr>
      <w:r w:rsidRPr="008B244F">
        <w:rPr>
          <w:rFonts w:ascii="Times New Roman" w:hAnsi="Times New Roman" w:cs="Times New Roman"/>
        </w:rPr>
        <w:t xml:space="preserve">The household travel survey used in this research was funded by Cintra, a </w:t>
      </w:r>
      <w:proofErr w:type="spellStart"/>
      <w:r w:rsidRPr="008B244F">
        <w:rPr>
          <w:rFonts w:ascii="Times New Roman" w:hAnsi="Times New Roman" w:cs="Times New Roman"/>
        </w:rPr>
        <w:t>Ferrovial</w:t>
      </w:r>
      <w:proofErr w:type="spellEnd"/>
      <w:r w:rsidRPr="008B244F">
        <w:rPr>
          <w:rFonts w:ascii="Times New Roman" w:hAnsi="Times New Roman" w:cs="Times New Roman"/>
        </w:rPr>
        <w:t xml:space="preserve"> company (https://www.ferrovial.com/en-us/cintra/), as an independent research investigation. Any opinions, findings, and conclusions or recommendations expressed in this study are those of the authors and do not necessarily reflect the views of the sponsor organization. This research was also partially supported by the U.S. Department of Transportation through the Center for Understanding Future Travel Behavior and Demand (TBD) (Grant No. 69A3552344815 and No. 69A3552348320). The authors are grateful to research associates at the Indian Institute of Management Ahmedabad for their help in survey design, and to Lisa Macias for help in formatting this document. </w:t>
      </w:r>
    </w:p>
    <w:p w14:paraId="4D016FCF" w14:textId="77777777" w:rsidR="008B244F" w:rsidRDefault="008B244F" w:rsidP="00CD74F1">
      <w:pPr>
        <w:spacing w:after="0" w:line="240" w:lineRule="auto"/>
        <w:rPr>
          <w:rFonts w:ascii="Times New Roman" w:hAnsi="Times New Roman" w:cs="Times New Roman"/>
          <w:b/>
          <w:bCs/>
        </w:rPr>
      </w:pPr>
    </w:p>
    <w:p w14:paraId="11FE9554" w14:textId="25F79D03" w:rsidR="00F77ECE" w:rsidRPr="004811C9" w:rsidRDefault="00CE7F87" w:rsidP="00CD74F1">
      <w:pPr>
        <w:spacing w:after="0" w:line="240" w:lineRule="auto"/>
        <w:rPr>
          <w:rFonts w:ascii="Times New Roman" w:hAnsi="Times New Roman" w:cs="Times New Roman"/>
          <w:b/>
          <w:bCs/>
        </w:rPr>
      </w:pPr>
      <w:r w:rsidRPr="004811C9">
        <w:rPr>
          <w:rFonts w:ascii="Times New Roman" w:hAnsi="Times New Roman" w:cs="Times New Roman"/>
          <w:b/>
          <w:bCs/>
        </w:rPr>
        <w:t xml:space="preserve">REFERENCES </w:t>
      </w:r>
    </w:p>
    <w:p w14:paraId="4F97E6E1" w14:textId="77777777" w:rsidR="00CC012B" w:rsidRPr="008B244F" w:rsidRDefault="0018313A" w:rsidP="00CC012B">
      <w:pPr>
        <w:pStyle w:val="Bibliography"/>
        <w:rPr>
          <w:rFonts w:ascii="Times New Roman" w:hAnsi="Times New Roman" w:cs="Times New Roman"/>
        </w:rPr>
      </w:pPr>
      <w:r w:rsidRPr="008B244F">
        <w:rPr>
          <w:rFonts w:ascii="Times New Roman" w:hAnsi="Times New Roman" w:cs="Times New Roman"/>
          <w:b/>
          <w:bCs/>
        </w:rPr>
        <w:fldChar w:fldCharType="begin"/>
      </w:r>
      <w:r w:rsidR="005A6CE8" w:rsidRPr="008B244F">
        <w:rPr>
          <w:rFonts w:ascii="Times New Roman" w:hAnsi="Times New Roman" w:cs="Times New Roman"/>
          <w:b/>
          <w:bCs/>
        </w:rPr>
        <w:instrText xml:space="preserve"> ADDIN ZOTERO_BIBL {"uncited":[],"omitted":[],"custom":[]} CSL_BIBLIOGRAPHY </w:instrText>
      </w:r>
      <w:r w:rsidRPr="008B244F">
        <w:rPr>
          <w:rFonts w:ascii="Times New Roman" w:hAnsi="Times New Roman" w:cs="Times New Roman"/>
          <w:b/>
          <w:bCs/>
        </w:rPr>
        <w:fldChar w:fldCharType="separate"/>
      </w:r>
      <w:r w:rsidR="00CC012B" w:rsidRPr="008B244F">
        <w:rPr>
          <w:rFonts w:ascii="Times New Roman" w:hAnsi="Times New Roman" w:cs="Times New Roman"/>
        </w:rPr>
        <w:t>Acampa, G., Ticali, D., Parisi, C.M., 2019. Value of Travel Time: An Economic Assessment for Transport Appraisal Decision-Makers, in: Proceedings of the International Conference of Computational Methods in Sciences and Engineering. AIP Conference Proceedings, Rhodes, Greece, p. 160009. https://doi.org/10.1063/1.5138077</w:t>
      </w:r>
    </w:p>
    <w:p w14:paraId="11812041" w14:textId="77777777" w:rsidR="00CC012B" w:rsidRPr="008B244F" w:rsidRDefault="00CC012B" w:rsidP="00CC012B">
      <w:pPr>
        <w:pStyle w:val="Bibliography"/>
        <w:rPr>
          <w:rFonts w:ascii="Times New Roman" w:hAnsi="Times New Roman" w:cs="Times New Roman"/>
        </w:rPr>
      </w:pPr>
      <w:r w:rsidRPr="008B244F">
        <w:rPr>
          <w:rFonts w:ascii="Times New Roman" w:hAnsi="Times New Roman" w:cs="Times New Roman"/>
        </w:rPr>
        <w:t>Ambarwati, L., Indraistuti, A.K., Kusumawardhani, P., 2017. Estimating the Value of Time and Its Application. Open Science Journal 2. https://doi.org/10.23954/osj.v2i2.639</w:t>
      </w:r>
    </w:p>
    <w:p w14:paraId="21BF2147" w14:textId="77777777" w:rsidR="00CC012B" w:rsidRPr="008B244F" w:rsidRDefault="00CC012B" w:rsidP="00CC012B">
      <w:pPr>
        <w:pStyle w:val="Bibliography"/>
        <w:rPr>
          <w:rFonts w:ascii="Times New Roman" w:hAnsi="Times New Roman" w:cs="Times New Roman"/>
        </w:rPr>
      </w:pPr>
      <w:r w:rsidRPr="008B244F">
        <w:rPr>
          <w:rFonts w:ascii="Times New Roman" w:hAnsi="Times New Roman" w:cs="Times New Roman"/>
        </w:rPr>
        <w:lastRenderedPageBreak/>
        <w:t>Antoniou, C., Matsoukis, E., Roussi, P., 2007. A Methodology for the Estimation of Value-of-Time Using State-of-the-Art Econometric Models. Journal of Public Transportation 10, 1–19. https://doi.org/10.5038/2375-0901.10.3.1</w:t>
      </w:r>
    </w:p>
    <w:p w14:paraId="3C6C5518" w14:textId="77777777" w:rsidR="00CC012B" w:rsidRPr="008B244F" w:rsidRDefault="00CC012B" w:rsidP="00CC012B">
      <w:pPr>
        <w:pStyle w:val="Bibliography"/>
        <w:rPr>
          <w:rFonts w:ascii="Times New Roman" w:hAnsi="Times New Roman" w:cs="Times New Roman"/>
        </w:rPr>
      </w:pPr>
      <w:r w:rsidRPr="008B244F">
        <w:rPr>
          <w:rFonts w:ascii="Times New Roman" w:hAnsi="Times New Roman" w:cs="Times New Roman"/>
        </w:rPr>
        <w:t>Athira, I.C., Muneera, C.P., Krishnamurthy, K., Anjaneyulu, M.V.L.R., 2016. Estimation of Value of Travel Time for Work Trips, in: Transportation Research Procedia. Presented at the International Conference on Transportation Planning and Implementation Methodologies for Developing Countries (12th TPMDC), IIT Bombay, Mumbai, India, pp. 116–123. https://doi.org/10.1016/j.trpro.2016.11.067</w:t>
      </w:r>
    </w:p>
    <w:p w14:paraId="23094B51" w14:textId="77777777" w:rsidR="00CC012B" w:rsidRPr="008B244F" w:rsidRDefault="00CC012B" w:rsidP="00CC012B">
      <w:pPr>
        <w:pStyle w:val="Bibliography"/>
        <w:rPr>
          <w:rFonts w:ascii="Times New Roman" w:hAnsi="Times New Roman" w:cs="Times New Roman"/>
        </w:rPr>
      </w:pPr>
      <w:r w:rsidRPr="008B244F">
        <w:rPr>
          <w:rFonts w:ascii="Times New Roman" w:hAnsi="Times New Roman" w:cs="Times New Roman"/>
        </w:rPr>
        <w:t>Axhausen, K.W., Hess, S., König, A., Abay, G., Bates, J.J., Bierlaire, M., 2008. Income and Distance Elasticities of Values of Travel Time Savings: New Swiss Results. Transport Policy 15, 173–185. https://doi.org/10.1016/j.tranpol.2008.02.001</w:t>
      </w:r>
    </w:p>
    <w:p w14:paraId="369B34D9" w14:textId="77777777" w:rsidR="00CC012B" w:rsidRPr="008B244F" w:rsidRDefault="00CC012B" w:rsidP="00CC012B">
      <w:pPr>
        <w:pStyle w:val="Bibliography"/>
        <w:rPr>
          <w:rFonts w:ascii="Times New Roman" w:hAnsi="Times New Roman" w:cs="Times New Roman"/>
        </w:rPr>
      </w:pPr>
      <w:r w:rsidRPr="008B244F">
        <w:rPr>
          <w:rFonts w:ascii="Times New Roman" w:hAnsi="Times New Roman" w:cs="Times New Roman"/>
        </w:rPr>
        <w:t>Basu, A., 2025. NHAI Starts Charging Toll for Jaipur Bandikui Linkway. The Times of India.</w:t>
      </w:r>
    </w:p>
    <w:p w14:paraId="7B473B2D" w14:textId="77777777" w:rsidR="00CC012B" w:rsidRPr="008B244F" w:rsidRDefault="00CC012B" w:rsidP="00CC012B">
      <w:pPr>
        <w:pStyle w:val="Bibliography"/>
        <w:rPr>
          <w:rFonts w:ascii="Times New Roman" w:hAnsi="Times New Roman" w:cs="Times New Roman"/>
        </w:rPr>
      </w:pPr>
      <w:r w:rsidRPr="008B244F">
        <w:rPr>
          <w:rFonts w:ascii="Times New Roman" w:hAnsi="Times New Roman" w:cs="Times New Roman"/>
        </w:rPr>
        <w:t>Beck, M.J., Hess, S., Ojeda-Cabral, M., Dubernet, I., 2017. Valuing Travel Time Savings: A Case of Short-Term or Long Term Choices? Transportation Research Part E: Logistics and Transportation Review 100, 133–143. https://doi.org/10.1016/j.tre.2017.02.001</w:t>
      </w:r>
    </w:p>
    <w:p w14:paraId="76B61F16" w14:textId="77777777" w:rsidR="00CC012B" w:rsidRPr="008B244F" w:rsidRDefault="00CC012B" w:rsidP="00CC012B">
      <w:pPr>
        <w:pStyle w:val="Bibliography"/>
        <w:rPr>
          <w:rFonts w:ascii="Times New Roman" w:hAnsi="Times New Roman" w:cs="Times New Roman"/>
        </w:rPr>
      </w:pPr>
      <w:r w:rsidRPr="008B244F">
        <w:rPr>
          <w:rFonts w:ascii="Times New Roman" w:hAnsi="Times New Roman" w:cs="Times New Roman"/>
        </w:rPr>
        <w:t>Becker, G.S., 1965. A Theory of the Allocation of Time. The Economic Journal 75, 493–517. https://doi.org/10.2307/2228949</w:t>
      </w:r>
    </w:p>
    <w:p w14:paraId="43D38501" w14:textId="77777777" w:rsidR="00CC012B" w:rsidRPr="008B244F" w:rsidRDefault="00CC012B" w:rsidP="00CC012B">
      <w:pPr>
        <w:pStyle w:val="Bibliography"/>
        <w:rPr>
          <w:rFonts w:ascii="Times New Roman" w:hAnsi="Times New Roman" w:cs="Times New Roman"/>
        </w:rPr>
      </w:pPr>
      <w:r w:rsidRPr="008B244F">
        <w:rPr>
          <w:rFonts w:ascii="Times New Roman" w:hAnsi="Times New Roman" w:cs="Times New Roman"/>
        </w:rPr>
        <w:t>Bhat, C.R., Castelar, S., 2002. A Unified Mixed Logit Framework for Modeling Revealed and Stated Preferences: Formulation and Application to Congestion Pricing Analysis in the San Francisco Bay Area. Transportation Research Part B: Methodological 36, 593–616. https://doi.org/10.1016/S0191-2615(01)00020-0</w:t>
      </w:r>
    </w:p>
    <w:p w14:paraId="24A25480" w14:textId="77777777" w:rsidR="00CC012B" w:rsidRPr="008B244F" w:rsidRDefault="00CC012B" w:rsidP="00CC012B">
      <w:pPr>
        <w:pStyle w:val="Bibliography"/>
        <w:rPr>
          <w:rFonts w:ascii="Times New Roman" w:hAnsi="Times New Roman" w:cs="Times New Roman"/>
        </w:rPr>
      </w:pPr>
      <w:r w:rsidRPr="008B244F">
        <w:rPr>
          <w:rFonts w:ascii="Times New Roman" w:hAnsi="Times New Roman" w:cs="Times New Roman"/>
        </w:rPr>
        <w:t>Bhat, C.R., Sardesai, R., 2006. The Impact of Stop-Making and Travel Time Reliability on Commute Mode Choice. Transportation Research Part B: Methodological 40, 709–730. https://doi.org/10.1016/j.trb.2005.09.008</w:t>
      </w:r>
    </w:p>
    <w:p w14:paraId="029083E0" w14:textId="77777777" w:rsidR="00CC012B" w:rsidRPr="008B244F" w:rsidRDefault="00CC012B" w:rsidP="00CC012B">
      <w:pPr>
        <w:pStyle w:val="Bibliography"/>
        <w:rPr>
          <w:rFonts w:ascii="Times New Roman" w:hAnsi="Times New Roman" w:cs="Times New Roman"/>
        </w:rPr>
      </w:pPr>
      <w:r w:rsidRPr="008B244F">
        <w:rPr>
          <w:rFonts w:ascii="Times New Roman" w:hAnsi="Times New Roman" w:cs="Times New Roman"/>
        </w:rPr>
        <w:t>Binsuwadan, J., Wardman, M., de Jong, G., Batley, R., Wheat, P., 2023. The Income Elasticity of the Value of Travel Time Savings: A Meta-Analysis. Transport Policy 136, 126–136. https://doi.org/10.1016/j.tranpol.2023.03.013</w:t>
      </w:r>
    </w:p>
    <w:p w14:paraId="7D1FE5E3" w14:textId="77777777" w:rsidR="00CC012B" w:rsidRPr="008B244F" w:rsidRDefault="00CC012B" w:rsidP="00CC012B">
      <w:pPr>
        <w:pStyle w:val="Bibliography"/>
        <w:rPr>
          <w:rFonts w:ascii="Times New Roman" w:hAnsi="Times New Roman" w:cs="Times New Roman"/>
        </w:rPr>
      </w:pPr>
      <w:r w:rsidRPr="008B244F">
        <w:rPr>
          <w:rFonts w:ascii="Times New Roman" w:hAnsi="Times New Roman" w:cs="Times New Roman"/>
        </w:rPr>
        <w:t>Bishop, R.C., Heberlein, T.A., 1990. The Contingent Valuation Method, in: Economic Valuation Of Natural Resources. Routledge.</w:t>
      </w:r>
    </w:p>
    <w:p w14:paraId="4BC33A8A" w14:textId="77777777" w:rsidR="00CC012B" w:rsidRPr="008B244F" w:rsidRDefault="00CC012B" w:rsidP="00CC012B">
      <w:pPr>
        <w:pStyle w:val="Bibliography"/>
        <w:rPr>
          <w:rFonts w:ascii="Times New Roman" w:hAnsi="Times New Roman" w:cs="Times New Roman"/>
        </w:rPr>
      </w:pPr>
      <w:r w:rsidRPr="008B244F">
        <w:rPr>
          <w:rFonts w:ascii="Times New Roman" w:hAnsi="Times New Roman" w:cs="Times New Roman"/>
        </w:rPr>
        <w:t>Borah Hazarika, O., Das, S., 2021. Paid and Unpaid Work During the COVID-19 Pandemic: A Study of the Gendered Division of Domestic Responsibilities During Lockdown. Journal of Gender Studies 30, 429–439. https://doi.org/10.1080/09589236.2020.1863202</w:t>
      </w:r>
    </w:p>
    <w:p w14:paraId="1BA9A178" w14:textId="77777777" w:rsidR="00CC012B" w:rsidRPr="008B244F" w:rsidRDefault="00CC012B" w:rsidP="00CC012B">
      <w:pPr>
        <w:pStyle w:val="Bibliography"/>
        <w:rPr>
          <w:rFonts w:ascii="Times New Roman" w:hAnsi="Times New Roman" w:cs="Times New Roman"/>
        </w:rPr>
      </w:pPr>
      <w:r w:rsidRPr="008B244F">
        <w:rPr>
          <w:rFonts w:ascii="Times New Roman" w:hAnsi="Times New Roman" w:cs="Times New Roman"/>
        </w:rPr>
        <w:t>Börjesson, M., Fosgerau, M., Algers, S., 2012. On the Income Elasticity of the Value of Travel Time. Transportation Research Part A: Policy and Practice 46, 368–377. https://doi.org/10.1016/j.tra.2011.10.007</w:t>
      </w:r>
    </w:p>
    <w:p w14:paraId="55A42A32" w14:textId="77777777" w:rsidR="00CC012B" w:rsidRPr="008B244F" w:rsidRDefault="00CC012B" w:rsidP="00CC012B">
      <w:pPr>
        <w:pStyle w:val="Bibliography"/>
        <w:rPr>
          <w:rFonts w:ascii="Times New Roman" w:hAnsi="Times New Roman" w:cs="Times New Roman"/>
        </w:rPr>
      </w:pPr>
      <w:r w:rsidRPr="008B244F">
        <w:rPr>
          <w:rFonts w:ascii="Times New Roman" w:hAnsi="Times New Roman" w:cs="Times New Roman"/>
        </w:rPr>
        <w:t>Bouscasse, H., de Lapparent, M., 2019. Perceived Comfort and Values of Travel Time Savings in the Rhône-Alpes Region. Transportation Research Part A: Policy and Practice 124, 370–387. https://doi.org/10.1016/j.tra.2019.04.006</w:t>
      </w:r>
    </w:p>
    <w:p w14:paraId="15F3A372" w14:textId="77777777" w:rsidR="00CC012B" w:rsidRPr="008B244F" w:rsidRDefault="00CC012B" w:rsidP="00CC012B">
      <w:pPr>
        <w:pStyle w:val="Bibliography"/>
        <w:rPr>
          <w:rFonts w:ascii="Times New Roman" w:hAnsi="Times New Roman" w:cs="Times New Roman"/>
        </w:rPr>
      </w:pPr>
      <w:r w:rsidRPr="008B244F">
        <w:rPr>
          <w:rFonts w:ascii="Times New Roman" w:hAnsi="Times New Roman" w:cs="Times New Roman"/>
        </w:rPr>
        <w:t>Boyle, K.J., Bishop, R.C., Welsh, M.P., 1985. Starting Point Bias in Contingent Valuation Bidding Games. Land Economics 61, 188–194. https://doi.org/10.2307/3145811</w:t>
      </w:r>
    </w:p>
    <w:p w14:paraId="3ED219BE" w14:textId="458D8061" w:rsidR="00CC012B" w:rsidRPr="008B244F" w:rsidRDefault="00CC012B" w:rsidP="00CC012B">
      <w:pPr>
        <w:pStyle w:val="Bibliography"/>
        <w:rPr>
          <w:rFonts w:ascii="Times New Roman" w:hAnsi="Times New Roman" w:cs="Times New Roman"/>
        </w:rPr>
      </w:pPr>
      <w:r w:rsidRPr="008B244F">
        <w:rPr>
          <w:rFonts w:ascii="Times New Roman" w:hAnsi="Times New Roman" w:cs="Times New Roman"/>
        </w:rPr>
        <w:t xml:space="preserve">Bradley, M.A., Gunn, H.F., 1990. Stated Preference Analysis of Values of Travel Time in the Netherlands. Transportation Research Record </w:t>
      </w:r>
      <w:r w:rsidR="00916DD4">
        <w:rPr>
          <w:rFonts w:ascii="Times New Roman" w:hAnsi="Times New Roman" w:cs="Times New Roman"/>
        </w:rPr>
        <w:t xml:space="preserve">1285, </w:t>
      </w:r>
      <w:r w:rsidRPr="008B244F">
        <w:rPr>
          <w:rFonts w:ascii="Times New Roman" w:hAnsi="Times New Roman" w:cs="Times New Roman"/>
        </w:rPr>
        <w:t>78–88.</w:t>
      </w:r>
    </w:p>
    <w:p w14:paraId="1D3252E3" w14:textId="77777777" w:rsidR="00CC012B" w:rsidRPr="008B244F" w:rsidRDefault="00CC012B" w:rsidP="00CC012B">
      <w:pPr>
        <w:pStyle w:val="Bibliography"/>
        <w:rPr>
          <w:rFonts w:ascii="Times New Roman" w:hAnsi="Times New Roman" w:cs="Times New Roman"/>
        </w:rPr>
      </w:pPr>
      <w:r w:rsidRPr="008B244F">
        <w:rPr>
          <w:rFonts w:ascii="Times New Roman" w:hAnsi="Times New Roman" w:cs="Times New Roman"/>
        </w:rPr>
        <w:t>Brent, D.A., Gross, A., 2018. Dynamic Road Pricing and the Value of Time and Reliability. Journal of Regional Science 58, 330–349. https://doi.org/10.1111/jors.12362</w:t>
      </w:r>
    </w:p>
    <w:p w14:paraId="2EA27F2B" w14:textId="77777777" w:rsidR="00CC012B" w:rsidRPr="008B244F" w:rsidRDefault="00CC012B" w:rsidP="00CC012B">
      <w:pPr>
        <w:pStyle w:val="Bibliography"/>
        <w:rPr>
          <w:rFonts w:ascii="Times New Roman" w:hAnsi="Times New Roman" w:cs="Times New Roman"/>
        </w:rPr>
      </w:pPr>
      <w:r w:rsidRPr="008B244F">
        <w:rPr>
          <w:rFonts w:ascii="Times New Roman" w:hAnsi="Times New Roman" w:cs="Times New Roman"/>
        </w:rPr>
        <w:lastRenderedPageBreak/>
        <w:t>Carrion, C., Levinson, D., 2012. Value of Travel Time Reliability: A Review of Current Evidence. Transportation Research Part A: Policy and Practice 46, 720–741. https://doi.org/10.1016/j.tra.2012.01.003</w:t>
      </w:r>
    </w:p>
    <w:p w14:paraId="2AF57102" w14:textId="77777777" w:rsidR="00CC012B" w:rsidRPr="008B244F" w:rsidRDefault="00CC012B" w:rsidP="00CC012B">
      <w:pPr>
        <w:pStyle w:val="Bibliography"/>
        <w:rPr>
          <w:rFonts w:ascii="Times New Roman" w:hAnsi="Times New Roman" w:cs="Times New Roman"/>
        </w:rPr>
      </w:pPr>
      <w:r w:rsidRPr="008B244F">
        <w:rPr>
          <w:rFonts w:ascii="Times New Roman" w:hAnsi="Times New Roman" w:cs="Times New Roman"/>
        </w:rPr>
        <w:t>Central Florida Expressway Authority, 2016. Central Florida Expressway Authority Launches Loyalty Discount Program For E-PASS Customers. URL https://www.cfxway.com/agency-information/newsroom/news-releases/central-florida-expressway-authority-launches-loyalty-discount-program-for-e-pass-customers/ (accessed 7.27.25).</w:t>
      </w:r>
    </w:p>
    <w:p w14:paraId="3347BEA1" w14:textId="77777777" w:rsidR="00D07E60" w:rsidRDefault="00CC012B" w:rsidP="00D07E60">
      <w:pPr>
        <w:pStyle w:val="Bibliography"/>
        <w:rPr>
          <w:rFonts w:ascii="Times New Roman" w:hAnsi="Times New Roman" w:cs="Times New Roman"/>
        </w:rPr>
      </w:pPr>
      <w:r w:rsidRPr="008B244F">
        <w:rPr>
          <w:rFonts w:ascii="Times New Roman" w:hAnsi="Times New Roman" w:cs="Times New Roman"/>
        </w:rPr>
        <w:t>Chen, X., Liu, Q., Du, G., 2011. Estimation of Travel Time Values for Urban Public Transport Passengers Based on SP Survey. Journal of Transportation Systems Engineering and Information Technology 11, 77–84. https://doi.org/10.1016/S1570-6672(10)60132-8</w:t>
      </w:r>
      <w:bookmarkStart w:id="2" w:name="_Hlk204944755"/>
    </w:p>
    <w:p w14:paraId="207975CF" w14:textId="5ADEE017" w:rsidR="00CC012B" w:rsidRPr="00D07E60" w:rsidRDefault="00CC012B" w:rsidP="00D07E60">
      <w:pPr>
        <w:pStyle w:val="Bibliography"/>
        <w:rPr>
          <w:rFonts w:ascii="Times New Roman" w:hAnsi="Times New Roman" w:cs="Times New Roman"/>
        </w:rPr>
      </w:pPr>
      <w:r w:rsidRPr="00D07E60">
        <w:rPr>
          <w:rFonts w:ascii="Times New Roman" w:hAnsi="Times New Roman" w:cs="Times New Roman"/>
        </w:rPr>
        <w:t>Cho, S., Parkhomenko, A., 202</w:t>
      </w:r>
      <w:r w:rsidR="00D07E60" w:rsidRPr="00D07E60">
        <w:rPr>
          <w:rFonts w:ascii="Times New Roman" w:hAnsi="Times New Roman" w:cs="Times New Roman"/>
        </w:rPr>
        <w:t>5</w:t>
      </w:r>
      <w:r w:rsidRPr="00D07E60">
        <w:rPr>
          <w:rFonts w:ascii="Times New Roman" w:hAnsi="Times New Roman" w:cs="Times New Roman"/>
        </w:rPr>
        <w:t>. Time Use and City Size.</w:t>
      </w:r>
      <w:r w:rsidR="00D07E60" w:rsidRPr="00D07E60">
        <w:rPr>
          <w:rFonts w:ascii="Times New Roman" w:hAnsi="Times New Roman" w:cs="Times New Roman"/>
        </w:rPr>
        <w:t xml:space="preserve"> Available at SSRN:</w:t>
      </w:r>
      <w:r w:rsidR="00D07E60">
        <w:rPr>
          <w:rFonts w:ascii="Times New Roman" w:hAnsi="Times New Roman" w:cs="Times New Roman"/>
        </w:rPr>
        <w:t xml:space="preserve"> </w:t>
      </w:r>
      <w:r w:rsidR="00D07E60" w:rsidRPr="00D07E60">
        <w:rPr>
          <w:rFonts w:ascii="Times New Roman" w:hAnsi="Times New Roman" w:cs="Times New Roman"/>
        </w:rPr>
        <w:t>https://ssrn.com/abstract=4919448</w:t>
      </w:r>
    </w:p>
    <w:bookmarkEnd w:id="2"/>
    <w:p w14:paraId="6EA93ACC" w14:textId="77777777" w:rsidR="00CC012B" w:rsidRPr="008B244F" w:rsidRDefault="00CC012B" w:rsidP="00CC012B">
      <w:pPr>
        <w:pStyle w:val="Bibliography"/>
        <w:rPr>
          <w:rFonts w:ascii="Times New Roman" w:hAnsi="Times New Roman" w:cs="Times New Roman"/>
        </w:rPr>
      </w:pPr>
      <w:r w:rsidRPr="008B244F">
        <w:rPr>
          <w:rFonts w:ascii="Times New Roman" w:hAnsi="Times New Roman" w:cs="Times New Roman"/>
        </w:rPr>
        <w:t>Cirillo, C., Axhausen, K.W., 2006. Evidence on the Distribution of Values of Travel Time Savings from a Six-Week Diary. Transportation Research Part A: Policy and Practice 40, 444–457. https://doi.org/10.1016/j.tra.2005.06.007</w:t>
      </w:r>
    </w:p>
    <w:p w14:paraId="6D419194" w14:textId="77777777" w:rsidR="00CC012B" w:rsidRPr="008B244F" w:rsidRDefault="00CC012B" w:rsidP="00CC012B">
      <w:pPr>
        <w:pStyle w:val="Bibliography"/>
        <w:rPr>
          <w:rFonts w:ascii="Times New Roman" w:hAnsi="Times New Roman" w:cs="Times New Roman"/>
        </w:rPr>
      </w:pPr>
      <w:r w:rsidRPr="008B244F">
        <w:rPr>
          <w:rFonts w:ascii="Times New Roman" w:hAnsi="Times New Roman" w:cs="Times New Roman"/>
        </w:rPr>
        <w:t>Cohen, M.C., Jacquillat, A., Ratzon, A., Sasson, R., 2022. The Impact of High-Occupancy Vehicle Lanes on Carpooling. Transportation Research Part A: Policy and Practice 165, 186–206. https://doi.org/10.1016/j.tra.2022.08.021</w:t>
      </w:r>
    </w:p>
    <w:p w14:paraId="077AC325" w14:textId="4EBF0BB7" w:rsidR="00CC012B" w:rsidRPr="008B244F" w:rsidRDefault="00CC012B" w:rsidP="00CC012B">
      <w:pPr>
        <w:pStyle w:val="Bibliography"/>
        <w:rPr>
          <w:rFonts w:ascii="Times New Roman" w:hAnsi="Times New Roman" w:cs="Times New Roman"/>
        </w:rPr>
      </w:pPr>
      <w:r w:rsidRPr="008B244F">
        <w:rPr>
          <w:rFonts w:ascii="Times New Roman" w:hAnsi="Times New Roman" w:cs="Times New Roman"/>
        </w:rPr>
        <w:t>Comprehensive Mobility Plan (CMP) for Greater Mumbai, 2016. Municipal Corporate of Greater Mumbai.</w:t>
      </w:r>
    </w:p>
    <w:p w14:paraId="0B9D16F8" w14:textId="77777777" w:rsidR="00CC012B" w:rsidRPr="008B244F" w:rsidRDefault="00CC012B" w:rsidP="00CC012B">
      <w:pPr>
        <w:pStyle w:val="Bibliography"/>
        <w:rPr>
          <w:rFonts w:ascii="Times New Roman" w:hAnsi="Times New Roman" w:cs="Times New Roman"/>
        </w:rPr>
      </w:pPr>
      <w:r w:rsidRPr="008B244F">
        <w:rPr>
          <w:rFonts w:ascii="Times New Roman" w:hAnsi="Times New Roman" w:cs="Times New Roman"/>
        </w:rPr>
        <w:t>Coppola, P., De Fabiis, F., Silvestri, F., 2024. Urban Air Mobility (UAM): Airport shuttles or city-taxis? Transport Policy 150, 24–34. https://doi.org/10.1016/j.tranpol.2024.03.003</w:t>
      </w:r>
    </w:p>
    <w:p w14:paraId="2486E83C" w14:textId="77777777" w:rsidR="00CC012B" w:rsidRPr="008B244F" w:rsidRDefault="00CC012B" w:rsidP="00CC012B">
      <w:pPr>
        <w:pStyle w:val="Bibliography"/>
        <w:rPr>
          <w:rFonts w:ascii="Times New Roman" w:hAnsi="Times New Roman" w:cs="Times New Roman"/>
        </w:rPr>
      </w:pPr>
      <w:r w:rsidRPr="008B244F">
        <w:rPr>
          <w:rFonts w:ascii="Times New Roman" w:hAnsi="Times New Roman" w:cs="Times New Roman"/>
        </w:rPr>
        <w:t>Dannemiller, K.A., Asmussen, K.E., Mondal, A., Bhat, C.R., 2023. Autonomous Vehicle Impacts on Travel-Based Activity and Activity-Based Travel. Transportation Research Part C: Emerging Technologies 150, 104107. https://doi.org/10.1016/j.trc.2023.104107</w:t>
      </w:r>
    </w:p>
    <w:p w14:paraId="66880BDA" w14:textId="77777777" w:rsidR="00CC012B" w:rsidRPr="008B244F" w:rsidRDefault="00CC012B" w:rsidP="00CC012B">
      <w:pPr>
        <w:pStyle w:val="Bibliography"/>
        <w:rPr>
          <w:rFonts w:ascii="Times New Roman" w:hAnsi="Times New Roman" w:cs="Times New Roman"/>
        </w:rPr>
      </w:pPr>
      <w:r w:rsidRPr="008B244F">
        <w:rPr>
          <w:rFonts w:ascii="Times New Roman" w:hAnsi="Times New Roman" w:cs="Times New Roman"/>
        </w:rPr>
        <w:t>DeSerpa, A.C., 1971. A Theory of the Economics of Time. The Economic Journal 81, 828–846. https://doi.org/10.2307/2230320</w:t>
      </w:r>
    </w:p>
    <w:p w14:paraId="0C3BA408" w14:textId="77777777" w:rsidR="00CC012B" w:rsidRPr="008B244F" w:rsidRDefault="00CC012B" w:rsidP="00CC012B">
      <w:pPr>
        <w:pStyle w:val="Bibliography"/>
        <w:rPr>
          <w:rFonts w:ascii="Times New Roman" w:hAnsi="Times New Roman" w:cs="Times New Roman"/>
        </w:rPr>
      </w:pPr>
      <w:r w:rsidRPr="008B244F">
        <w:rPr>
          <w:rFonts w:ascii="Times New Roman" w:hAnsi="Times New Roman" w:cs="Times New Roman"/>
        </w:rPr>
        <w:t>Deshpande, A., Kabeer, N., 2024. Norms That Matter: Exploring the Distribution of Women’s Work Between Income Generation, Expenditure-Saving and Unpaid Domestic Responsibilities in India. World Development 174, 106435. https://doi.org/10.1016/j.worlddev.2023.106435</w:t>
      </w:r>
    </w:p>
    <w:p w14:paraId="671087B8" w14:textId="77777777" w:rsidR="00CC012B" w:rsidRPr="008B244F" w:rsidRDefault="00CC012B" w:rsidP="00CC012B">
      <w:pPr>
        <w:pStyle w:val="Bibliography"/>
        <w:rPr>
          <w:rFonts w:ascii="Times New Roman" w:hAnsi="Times New Roman" w:cs="Times New Roman"/>
        </w:rPr>
      </w:pPr>
      <w:r w:rsidRPr="008B244F">
        <w:rPr>
          <w:rFonts w:ascii="Times New Roman" w:hAnsi="Times New Roman" w:cs="Times New Roman"/>
        </w:rPr>
        <w:t>Eliasson, J., 2016. Is Congestion Pricing Fair? Consumer and Citizen Perspectives on Equity Effects. Transport Policy 52, 1–15. https://doi.org/10.1016/j.tranpol.2016.06.009</w:t>
      </w:r>
    </w:p>
    <w:p w14:paraId="00337C42" w14:textId="77777777" w:rsidR="00CC012B" w:rsidRPr="008B244F" w:rsidRDefault="00CC012B" w:rsidP="00CC012B">
      <w:pPr>
        <w:pStyle w:val="Bibliography"/>
        <w:rPr>
          <w:rFonts w:ascii="Times New Roman" w:hAnsi="Times New Roman" w:cs="Times New Roman"/>
        </w:rPr>
      </w:pPr>
      <w:r w:rsidRPr="008B244F">
        <w:rPr>
          <w:rFonts w:ascii="Times New Roman" w:hAnsi="Times New Roman" w:cs="Times New Roman"/>
        </w:rPr>
        <w:t>Fayyaz, M., Bliemer, M.C.J., Beck, M.J., Hess, S., van Lint, J.W.C., 2021. Stated Choices and Simulated Experiences: Differences in the Value of Travel Time and Reliability. Transportation Research Part C: Emerging Technologies 128, 103145. https://doi.org/10.1016/j.trc.2021.103145</w:t>
      </w:r>
    </w:p>
    <w:p w14:paraId="52329E5B" w14:textId="77777777" w:rsidR="00CC012B" w:rsidRPr="008B244F" w:rsidRDefault="00CC012B" w:rsidP="00CC012B">
      <w:pPr>
        <w:pStyle w:val="Bibliography"/>
        <w:rPr>
          <w:rFonts w:ascii="Times New Roman" w:hAnsi="Times New Roman" w:cs="Times New Roman"/>
        </w:rPr>
      </w:pPr>
      <w:r w:rsidRPr="008B244F">
        <w:rPr>
          <w:rFonts w:ascii="Times New Roman" w:hAnsi="Times New Roman" w:cs="Times New Roman"/>
        </w:rPr>
        <w:t>Festjens, A., Janiszewski, C., 2015. The Value of Time. Journal of Consumer Research 42, 178–195. https://doi.org/10.1093/jcr/ucv021</w:t>
      </w:r>
    </w:p>
    <w:p w14:paraId="7AF1F39B" w14:textId="77777777" w:rsidR="00CC012B" w:rsidRPr="008B244F" w:rsidRDefault="00CC012B" w:rsidP="00CC012B">
      <w:pPr>
        <w:pStyle w:val="Bibliography"/>
        <w:rPr>
          <w:rFonts w:ascii="Times New Roman" w:hAnsi="Times New Roman" w:cs="Times New Roman"/>
        </w:rPr>
      </w:pPr>
      <w:r w:rsidRPr="008B244F">
        <w:rPr>
          <w:rFonts w:ascii="Times New Roman" w:hAnsi="Times New Roman" w:cs="Times New Roman"/>
        </w:rPr>
        <w:t>Fournier, N., Christofa, E., 2021. On the Impact of Income, Age, and Travel Distance on the Value of Time. Transportation Research Record 2675, 122–135. https://doi.org/10.1177/0361198120966603</w:t>
      </w:r>
    </w:p>
    <w:p w14:paraId="2F1B74C6" w14:textId="77777777" w:rsidR="00CC012B" w:rsidRPr="008B244F" w:rsidRDefault="00CC012B" w:rsidP="00CC012B">
      <w:pPr>
        <w:pStyle w:val="Bibliography"/>
        <w:rPr>
          <w:rFonts w:ascii="Times New Roman" w:hAnsi="Times New Roman" w:cs="Times New Roman"/>
        </w:rPr>
      </w:pPr>
      <w:r w:rsidRPr="008B244F">
        <w:rPr>
          <w:rFonts w:ascii="Times New Roman" w:hAnsi="Times New Roman" w:cs="Times New Roman"/>
        </w:rPr>
        <w:t>Fujii, S., Gärling, T., Jakobsson, C., Jou, R.-C., 2004. A Cross-Country Study of Fairness and Infringement on Freedom as Determinants of Car Owners’ Acceptance of Road Pricing. Transportation 31, 285–295. https://doi.org/10.1023/B:PORT.0000025395.17250.49</w:t>
      </w:r>
    </w:p>
    <w:p w14:paraId="4B5BA652" w14:textId="77777777" w:rsidR="00CC012B" w:rsidRPr="008B244F" w:rsidRDefault="00CC012B" w:rsidP="00CC012B">
      <w:pPr>
        <w:pStyle w:val="Bibliography"/>
        <w:rPr>
          <w:rFonts w:ascii="Times New Roman" w:hAnsi="Times New Roman" w:cs="Times New Roman"/>
        </w:rPr>
      </w:pPr>
      <w:r w:rsidRPr="008B244F">
        <w:rPr>
          <w:rFonts w:ascii="Times New Roman" w:hAnsi="Times New Roman" w:cs="Times New Roman"/>
        </w:rPr>
        <w:lastRenderedPageBreak/>
        <w:t>George, A.S., Shaji, T., 2024. Unpaid Labor’s Unaccounted Value: Estimating the Economic Worth of Indian Housework. Partners Universal Innovative Research Publication 2, 38–56. https://doi.org/10.5281/zenodo.11650647</w:t>
      </w:r>
    </w:p>
    <w:p w14:paraId="16088231" w14:textId="77777777" w:rsidR="00CC012B" w:rsidRPr="008B244F" w:rsidRDefault="00CC012B" w:rsidP="00CC012B">
      <w:pPr>
        <w:pStyle w:val="Bibliography"/>
        <w:rPr>
          <w:rFonts w:ascii="Times New Roman" w:hAnsi="Times New Roman" w:cs="Times New Roman"/>
        </w:rPr>
      </w:pPr>
      <w:r w:rsidRPr="008B244F">
        <w:rPr>
          <w:rFonts w:ascii="Times New Roman" w:hAnsi="Times New Roman" w:cs="Times New Roman"/>
        </w:rPr>
        <w:t>González, R.M., 1997. The Value of Time: A Theoretical Review. Transport Reviews 17, 245–266. https://doi.org/10.1080/01441649708716984</w:t>
      </w:r>
    </w:p>
    <w:p w14:paraId="5F774294" w14:textId="77777777" w:rsidR="00CC012B" w:rsidRPr="008B244F" w:rsidRDefault="00CC012B" w:rsidP="00CC012B">
      <w:pPr>
        <w:pStyle w:val="Bibliography"/>
        <w:rPr>
          <w:rFonts w:ascii="Times New Roman" w:hAnsi="Times New Roman" w:cs="Times New Roman"/>
        </w:rPr>
      </w:pPr>
      <w:r w:rsidRPr="008B244F">
        <w:rPr>
          <w:rFonts w:ascii="Times New Roman" w:hAnsi="Times New Roman" w:cs="Times New Roman"/>
        </w:rPr>
        <w:t>Greene, W., 2000. Econometric Analysis, 4th ed. Pearson Education.</w:t>
      </w:r>
    </w:p>
    <w:p w14:paraId="7D420B1E" w14:textId="77777777" w:rsidR="00CC012B" w:rsidRPr="008B244F" w:rsidRDefault="00CC012B" w:rsidP="00CC012B">
      <w:pPr>
        <w:pStyle w:val="Bibliography"/>
        <w:rPr>
          <w:rFonts w:ascii="Times New Roman" w:hAnsi="Times New Roman" w:cs="Times New Roman"/>
        </w:rPr>
      </w:pPr>
      <w:r w:rsidRPr="008B244F">
        <w:rPr>
          <w:rFonts w:ascii="Times New Roman" w:hAnsi="Times New Roman" w:cs="Times New Roman"/>
        </w:rPr>
        <w:t>Hartwig, L., Gühnemann, A., Hössinger, R., 2024. Decomposing Mode-Specific Values of Travel Time Savings with Respect to Different Levels of Travel-Based Multitasking: A Revealed Preference Study. Travel Behaviour and Society 34, 100700. https://doi.org/10.1016/j.tbs.2023.100700</w:t>
      </w:r>
    </w:p>
    <w:p w14:paraId="69B1788E" w14:textId="77777777" w:rsidR="00CC012B" w:rsidRPr="008B244F" w:rsidRDefault="00CC012B" w:rsidP="00CC012B">
      <w:pPr>
        <w:pStyle w:val="Bibliography"/>
        <w:rPr>
          <w:rFonts w:ascii="Times New Roman" w:hAnsi="Times New Roman" w:cs="Times New Roman"/>
        </w:rPr>
      </w:pPr>
      <w:r w:rsidRPr="008B244F">
        <w:rPr>
          <w:rFonts w:ascii="Times New Roman" w:hAnsi="Times New Roman" w:cs="Times New Roman"/>
        </w:rPr>
        <w:t>Hensher, D.A., 1997. Behavioral Value of Travel Time Savings in Personal and Commercial Automobile Travel, in: Greene, D.L., Jones, D.W., Delucchi, M.A. (Eds.), The Full Costs and Benefits of Transportation. Springer, Berlin, Heidelberg, pp. 245–278. https://doi.org/10.1007/978-3-642-59064-1_9</w:t>
      </w:r>
    </w:p>
    <w:p w14:paraId="586AC6C3" w14:textId="77777777" w:rsidR="00CC012B" w:rsidRPr="008B244F" w:rsidRDefault="00CC012B" w:rsidP="00CC012B">
      <w:pPr>
        <w:pStyle w:val="Bibliography"/>
        <w:rPr>
          <w:rFonts w:ascii="Times New Roman" w:hAnsi="Times New Roman" w:cs="Times New Roman"/>
        </w:rPr>
      </w:pPr>
      <w:r w:rsidRPr="008B244F">
        <w:rPr>
          <w:rFonts w:ascii="Times New Roman" w:hAnsi="Times New Roman" w:cs="Times New Roman"/>
        </w:rPr>
        <w:t>Hoyos, D., Mariel, P., 2010. Contingent Valuation: Past, Present and Future. Prague Economic Papers 4, 329–343.</w:t>
      </w:r>
    </w:p>
    <w:p w14:paraId="13580541" w14:textId="77777777" w:rsidR="00CC012B" w:rsidRPr="008B244F" w:rsidRDefault="00CC012B" w:rsidP="00CC012B">
      <w:pPr>
        <w:pStyle w:val="Bibliography"/>
        <w:rPr>
          <w:rFonts w:ascii="Times New Roman" w:hAnsi="Times New Roman" w:cs="Times New Roman"/>
        </w:rPr>
      </w:pPr>
      <w:r w:rsidRPr="008B244F">
        <w:rPr>
          <w:rFonts w:ascii="Times New Roman" w:hAnsi="Times New Roman" w:cs="Times New Roman"/>
        </w:rPr>
        <w:t>Hsieh, H.-S., 2022. Road Pricing Acceptability and Persuasive Communication Effectiveness. Transport Policy 125, 179–191. https://doi.org/10.1016/j.tranpol.2022.05.004</w:t>
      </w:r>
    </w:p>
    <w:p w14:paraId="32CE3CFF" w14:textId="77777777" w:rsidR="00CC012B" w:rsidRPr="008B244F" w:rsidRDefault="00CC012B" w:rsidP="00CC012B">
      <w:pPr>
        <w:pStyle w:val="Bibliography"/>
        <w:rPr>
          <w:rFonts w:ascii="Times New Roman" w:hAnsi="Times New Roman" w:cs="Times New Roman"/>
        </w:rPr>
      </w:pPr>
      <w:r w:rsidRPr="008B244F">
        <w:rPr>
          <w:rFonts w:ascii="Times New Roman" w:hAnsi="Times New Roman" w:cs="Times New Roman"/>
        </w:rPr>
        <w:t>Japan ETCcard, 2025. Comprehensive Guide to ETC Discounts and Mileage Benefits in Japan [WWW Document]. URL https://japanetccard.com/How-It-Works/ETC-Discounts-and-Mileage-Benefits-in-Japan (accessed 7.27.25).</w:t>
      </w:r>
    </w:p>
    <w:p w14:paraId="2D06C6D3" w14:textId="77777777" w:rsidR="00CC012B" w:rsidRPr="008B244F" w:rsidRDefault="00CC012B" w:rsidP="00CC012B">
      <w:pPr>
        <w:pStyle w:val="Bibliography"/>
        <w:rPr>
          <w:rFonts w:ascii="Times New Roman" w:hAnsi="Times New Roman" w:cs="Times New Roman"/>
        </w:rPr>
      </w:pPr>
      <w:r w:rsidRPr="008B244F">
        <w:rPr>
          <w:rFonts w:ascii="Times New Roman" w:hAnsi="Times New Roman" w:cs="Times New Roman"/>
        </w:rPr>
        <w:t>Jara-Diaz, S., 2024. The Value(s) of Travel Time Savings Considering in-Vehicle Activities. Transportation Research Part A: Policy and Practice 184, 104092. https://doi.org/10.1016/j.tra.2024.104092</w:t>
      </w:r>
    </w:p>
    <w:p w14:paraId="78064B5D" w14:textId="77777777" w:rsidR="00CC012B" w:rsidRPr="008B244F" w:rsidRDefault="00CC012B" w:rsidP="00CC012B">
      <w:pPr>
        <w:pStyle w:val="Bibliography"/>
        <w:rPr>
          <w:rFonts w:ascii="Times New Roman" w:hAnsi="Times New Roman" w:cs="Times New Roman"/>
        </w:rPr>
      </w:pPr>
      <w:r w:rsidRPr="008B244F">
        <w:rPr>
          <w:rFonts w:ascii="Times New Roman" w:hAnsi="Times New Roman" w:cs="Times New Roman"/>
        </w:rPr>
        <w:t>Jara-Diaz, S.R., Guevara, C.A., 2003. Behind the Subjective Value of Travel Time Savings. Journal of Transport Economics and Policy (JTEP) 37, 29–46.</w:t>
      </w:r>
    </w:p>
    <w:p w14:paraId="24863043" w14:textId="77777777" w:rsidR="00CC012B" w:rsidRPr="008B244F" w:rsidRDefault="00CC012B" w:rsidP="00CC012B">
      <w:pPr>
        <w:pStyle w:val="Bibliography"/>
        <w:rPr>
          <w:rFonts w:ascii="Times New Roman" w:hAnsi="Times New Roman" w:cs="Times New Roman"/>
        </w:rPr>
      </w:pPr>
      <w:r w:rsidRPr="008B244F">
        <w:rPr>
          <w:rFonts w:ascii="Times New Roman" w:hAnsi="Times New Roman" w:cs="Times New Roman"/>
        </w:rPr>
        <w:t>Kaddoura, I., Nagel, K., 2016. Agent-based Congestion Pricing and Transport Routing with Heterogeneous Values of Travel Time Savings. Procedia Computer Science, The 7th International Conference on Ambient Systems, Networks and Technologies (ANT 2016) / The 6th International Conference on Sustainable Energy Information Technology (SEIT-2016) / Affiliated Workshops 83, 908–913. https://doi.org/10.1016/j.procs.2016.04.184</w:t>
      </w:r>
    </w:p>
    <w:p w14:paraId="4AF64F62" w14:textId="77777777" w:rsidR="00CC012B" w:rsidRPr="008B244F" w:rsidRDefault="00CC012B" w:rsidP="00CC012B">
      <w:pPr>
        <w:pStyle w:val="Bibliography"/>
        <w:rPr>
          <w:rFonts w:ascii="Times New Roman" w:hAnsi="Times New Roman" w:cs="Times New Roman"/>
        </w:rPr>
      </w:pPr>
      <w:r w:rsidRPr="008B244F">
        <w:rPr>
          <w:rFonts w:ascii="Times New Roman" w:hAnsi="Times New Roman" w:cs="Times New Roman"/>
        </w:rPr>
        <w:t>Karmarkar, O.D., Jana, A., Velaga, N.R., 2023. Willingness to Pay for Reduced Travel Time: Case Study of Mumbai - Ahmedabad High Speed Railway. Case Studies on Transport Policy 12, 100974. https://doi.org/10.1016/j.cstp.2023.100974</w:t>
      </w:r>
    </w:p>
    <w:p w14:paraId="665042A8" w14:textId="77777777" w:rsidR="00CC012B" w:rsidRPr="008B244F" w:rsidRDefault="00CC012B" w:rsidP="00CC012B">
      <w:pPr>
        <w:pStyle w:val="Bibliography"/>
        <w:rPr>
          <w:rFonts w:ascii="Times New Roman" w:hAnsi="Times New Roman" w:cs="Times New Roman"/>
        </w:rPr>
      </w:pPr>
      <w:r w:rsidRPr="008B244F">
        <w:rPr>
          <w:rFonts w:ascii="Times New Roman" w:hAnsi="Times New Roman" w:cs="Times New Roman"/>
        </w:rPr>
        <w:t>Kim, N.S., Yook, D., 2018. Enhancing the Economic Benefit Assessment of Roadway Investment Through the Application of Value of Time by Trip Length. Transport Policy 68, 28–36. https://doi.org/10.1016/j.tranpol.2018.04.003</w:t>
      </w:r>
    </w:p>
    <w:p w14:paraId="301A21FD" w14:textId="77777777" w:rsidR="00CC012B" w:rsidRPr="008B244F" w:rsidRDefault="00CC012B" w:rsidP="00CC012B">
      <w:pPr>
        <w:pStyle w:val="Bibliography"/>
        <w:rPr>
          <w:rFonts w:ascii="Times New Roman" w:hAnsi="Times New Roman" w:cs="Times New Roman"/>
        </w:rPr>
      </w:pPr>
      <w:r w:rsidRPr="008B244F">
        <w:rPr>
          <w:rFonts w:ascii="Times New Roman" w:hAnsi="Times New Roman" w:cs="Times New Roman"/>
        </w:rPr>
        <w:t>Kim, S., Filimonau, V., Dickinson, J.E., 2023. Tourist Perception of the Value of Time on Holidays: Implications for the Time Use Rebound Effect and Sustainable Travel Practice. Journal of Travel Research 62, 362–381. https://doi.org/10.1177/00472875211064636</w:t>
      </w:r>
    </w:p>
    <w:p w14:paraId="7596C385" w14:textId="2DA7EBC4" w:rsidR="00CC012B" w:rsidRPr="008B244F" w:rsidRDefault="00CC012B" w:rsidP="00CC012B">
      <w:pPr>
        <w:pStyle w:val="Bibliography"/>
        <w:rPr>
          <w:rFonts w:ascii="Times New Roman" w:hAnsi="Times New Roman" w:cs="Times New Roman"/>
        </w:rPr>
      </w:pPr>
      <w:r w:rsidRPr="008B244F">
        <w:rPr>
          <w:rFonts w:ascii="Times New Roman" w:hAnsi="Times New Roman" w:cs="Times New Roman"/>
        </w:rPr>
        <w:t>Kolarova, V., Steck, F., Cyganski, R., Trommer, S., 2018. Estimation of the Value of Time for Automated Driving Using Revealed and Stated Preference Methods. Transportation Research Procedia</w:t>
      </w:r>
      <w:r w:rsidR="00E861C6">
        <w:rPr>
          <w:rFonts w:ascii="Times New Roman" w:hAnsi="Times New Roman" w:cs="Times New Roman"/>
        </w:rPr>
        <w:t xml:space="preserve"> </w:t>
      </w:r>
      <w:r w:rsidRPr="008B244F">
        <w:rPr>
          <w:rFonts w:ascii="Times New Roman" w:hAnsi="Times New Roman" w:cs="Times New Roman"/>
        </w:rPr>
        <w:t>31, 35–46. https://doi.org/10.1016/j.trpro.2018.09.044</w:t>
      </w:r>
    </w:p>
    <w:p w14:paraId="33D7B2A3" w14:textId="77777777" w:rsidR="00CC012B" w:rsidRPr="008B244F" w:rsidRDefault="00CC012B" w:rsidP="00E861C6">
      <w:pPr>
        <w:pStyle w:val="Bibliography"/>
        <w:keepLines/>
        <w:rPr>
          <w:rFonts w:ascii="Times New Roman" w:hAnsi="Times New Roman" w:cs="Times New Roman"/>
        </w:rPr>
      </w:pPr>
      <w:r w:rsidRPr="008B244F">
        <w:rPr>
          <w:rFonts w:ascii="Times New Roman" w:hAnsi="Times New Roman" w:cs="Times New Roman"/>
        </w:rPr>
        <w:lastRenderedPageBreak/>
        <w:t>Kono, T., Kishi, A., Seita, E., Yokoi, T., 2018. Limitations of Using Generalized Transport Costs to Estimate Changes in Trip Demand: A Bias Caused by the Endogenous Value of Time. Transportmetrica A: Transport Science 14, 192–209. https://doi.org/10.1080/23249935.2017.1363316</w:t>
      </w:r>
    </w:p>
    <w:p w14:paraId="74ECF1A6" w14:textId="77777777" w:rsidR="00CC012B" w:rsidRPr="008B244F" w:rsidRDefault="00CC012B" w:rsidP="00CC012B">
      <w:pPr>
        <w:pStyle w:val="Bibliography"/>
        <w:rPr>
          <w:rFonts w:ascii="Times New Roman" w:hAnsi="Times New Roman" w:cs="Times New Roman"/>
        </w:rPr>
      </w:pPr>
      <w:r w:rsidRPr="008B244F">
        <w:rPr>
          <w:rFonts w:ascii="Times New Roman" w:hAnsi="Times New Roman" w:cs="Times New Roman"/>
        </w:rPr>
        <w:t>Kreindler, G., Duflo, E., Olken, B., 2018. Benefits and Costs of Road Traffic Congestion Pricing: Evidence from Bangalore (No. 89415). International Growth Centre.</w:t>
      </w:r>
    </w:p>
    <w:p w14:paraId="40FF76B9" w14:textId="77777777" w:rsidR="00CC012B" w:rsidRPr="008B244F" w:rsidRDefault="00CC012B" w:rsidP="00CC012B">
      <w:pPr>
        <w:pStyle w:val="Bibliography"/>
        <w:rPr>
          <w:rFonts w:ascii="Times New Roman" w:hAnsi="Times New Roman" w:cs="Times New Roman"/>
        </w:rPr>
      </w:pPr>
      <w:r w:rsidRPr="008B244F">
        <w:rPr>
          <w:rFonts w:ascii="Times New Roman" w:hAnsi="Times New Roman" w:cs="Times New Roman"/>
        </w:rPr>
        <w:t>Laird, J.J., Venables, A.J., 2017. Transport Investment and Economic Performance: A Framework for Project Appraisal. Transport Policy 56, 1–11. https://doi.org/10.1016/j.tranpol.2017.02.006</w:t>
      </w:r>
    </w:p>
    <w:p w14:paraId="237A7625" w14:textId="77777777" w:rsidR="00CC012B" w:rsidRPr="008B244F" w:rsidRDefault="00CC012B" w:rsidP="00CC012B">
      <w:pPr>
        <w:pStyle w:val="Bibliography"/>
        <w:rPr>
          <w:rFonts w:ascii="Times New Roman" w:hAnsi="Times New Roman" w:cs="Times New Roman"/>
        </w:rPr>
      </w:pPr>
      <w:r w:rsidRPr="008B244F">
        <w:rPr>
          <w:rFonts w:ascii="Times New Roman" w:hAnsi="Times New Roman" w:cs="Times New Roman"/>
        </w:rPr>
        <w:t>Lavieri, P.S., Bhat, C.R., 2019. Modeling Individuals’ Willingness to Share Trips with Strangers in an Autonomous Vehicle Future. Transportation Research Part A: Policy and Practice 124, 242–261. https://doi.org/10.1016/j.tra.2019.03.009</w:t>
      </w:r>
    </w:p>
    <w:p w14:paraId="2C13223D" w14:textId="77777777" w:rsidR="00CC012B" w:rsidRPr="008B244F" w:rsidRDefault="00CC012B" w:rsidP="00CC012B">
      <w:pPr>
        <w:pStyle w:val="Bibliography"/>
        <w:rPr>
          <w:rFonts w:ascii="Times New Roman" w:hAnsi="Times New Roman" w:cs="Times New Roman"/>
        </w:rPr>
      </w:pPr>
      <w:r w:rsidRPr="008B244F">
        <w:rPr>
          <w:rFonts w:ascii="Times New Roman" w:hAnsi="Times New Roman" w:cs="Times New Roman"/>
        </w:rPr>
        <w:t>Lehtonen, M., Kulmala, R., 2002. Benefits of Pilot Implementation of Public Transport Signal Priorities and Real-Time Passenger Information. Transportation Research Record 1799, 18–25. https://doi.org/10.3141/1799-03</w:t>
      </w:r>
    </w:p>
    <w:p w14:paraId="75154BDC" w14:textId="77777777" w:rsidR="00CC012B" w:rsidRPr="008B244F" w:rsidRDefault="00CC012B" w:rsidP="00CC012B">
      <w:pPr>
        <w:pStyle w:val="Bibliography"/>
        <w:rPr>
          <w:rFonts w:ascii="Times New Roman" w:hAnsi="Times New Roman" w:cs="Times New Roman"/>
        </w:rPr>
      </w:pPr>
      <w:r w:rsidRPr="008B244F">
        <w:rPr>
          <w:rFonts w:ascii="Times New Roman" w:hAnsi="Times New Roman" w:cs="Times New Roman"/>
        </w:rPr>
        <w:t>Li, Z., Hensher, D.A., Ho, C., 2020. An Empirical Investigation of Values of Travel Time Savings from Stated Preference Data and Revealed Preference Data. Transportation Letters 12, 166–171. https://doi.org/10.1080/19427867.2018.1546806</w:t>
      </w:r>
    </w:p>
    <w:p w14:paraId="4D0C1E9F" w14:textId="77777777" w:rsidR="00CC012B" w:rsidRPr="008B244F" w:rsidRDefault="00CC012B" w:rsidP="00CC012B">
      <w:pPr>
        <w:pStyle w:val="Bibliography"/>
        <w:rPr>
          <w:rFonts w:ascii="Times New Roman" w:hAnsi="Times New Roman" w:cs="Times New Roman"/>
        </w:rPr>
      </w:pPr>
      <w:r w:rsidRPr="008B244F">
        <w:rPr>
          <w:rFonts w:ascii="Times New Roman" w:hAnsi="Times New Roman" w:cs="Times New Roman"/>
        </w:rPr>
        <w:t>Mackie, P.J., Jara-Dı́az, S., Fowkes, A.S., 2001. The Value of Travel Time Savings in Evaluation. Transportation Research Part E: Logistics and Transportation Review, Advances in the Valuation of Travel Time Savings 37, 91–106. https://doi.org/10.1016/S1366-5545(00)00013-2</w:t>
      </w:r>
    </w:p>
    <w:p w14:paraId="64FFA296" w14:textId="77777777" w:rsidR="00CC012B" w:rsidRPr="008B244F" w:rsidRDefault="00CC012B" w:rsidP="00CC012B">
      <w:pPr>
        <w:pStyle w:val="Bibliography"/>
        <w:rPr>
          <w:rFonts w:ascii="Times New Roman" w:hAnsi="Times New Roman" w:cs="Times New Roman"/>
        </w:rPr>
      </w:pPr>
      <w:r w:rsidRPr="008B244F">
        <w:rPr>
          <w:rFonts w:ascii="Times New Roman" w:hAnsi="Times New Roman" w:cs="Times New Roman"/>
        </w:rPr>
        <w:t>Manville, M., King, D., 2013. Credible Commitment and Congestion Pricing. Transportation 40, 229–249. https://doi.org/10.1007/s11116-012-9430-9</w:t>
      </w:r>
    </w:p>
    <w:p w14:paraId="3E0D32C1" w14:textId="77777777" w:rsidR="00CC012B" w:rsidRPr="008B244F" w:rsidRDefault="00CC012B" w:rsidP="00CC012B">
      <w:pPr>
        <w:pStyle w:val="Bibliography"/>
        <w:rPr>
          <w:rFonts w:ascii="Times New Roman" w:hAnsi="Times New Roman" w:cs="Times New Roman"/>
        </w:rPr>
      </w:pPr>
      <w:r w:rsidRPr="008B244F">
        <w:rPr>
          <w:rFonts w:ascii="Times New Roman" w:hAnsi="Times New Roman" w:cs="Times New Roman"/>
        </w:rPr>
        <w:t>Marazi, N.F., Majumdar, B.B., Sahu, P.K., 2024. Examining Congestion Pricing Scheme Effectiveness Using the Travel Time Congestion Index. Transportation Research Record 2678, 474–488. https://doi.org/10.1177/03611981241242061</w:t>
      </w:r>
    </w:p>
    <w:p w14:paraId="1B60DCEC" w14:textId="77777777" w:rsidR="00CC012B" w:rsidRPr="008B244F" w:rsidRDefault="00CC012B" w:rsidP="00CC012B">
      <w:pPr>
        <w:pStyle w:val="Bibliography"/>
        <w:rPr>
          <w:rFonts w:ascii="Times New Roman" w:hAnsi="Times New Roman" w:cs="Times New Roman"/>
        </w:rPr>
      </w:pPr>
      <w:r w:rsidRPr="008B244F">
        <w:rPr>
          <w:rFonts w:ascii="Times New Roman" w:hAnsi="Times New Roman" w:cs="Times New Roman"/>
        </w:rPr>
        <w:t>Meshram, A., Choudhary, P., Velaga, N.R., 2020. Assessing and Modelling Perceived Safety and Comfort of Women during Ridesharing. Transportation Research Procedia, Recent Advances and Emerging Issues in Transport Research – An Editorial Note for the Selected Proceedings of WCTR 2019 Mumbai 48, 2852–2869. https://doi.org/10.1016/j.trpro.2020.08.233</w:t>
      </w:r>
    </w:p>
    <w:p w14:paraId="6E081629" w14:textId="7D346C80" w:rsidR="00CC012B" w:rsidRPr="008B244F" w:rsidRDefault="00CC012B" w:rsidP="00CC012B">
      <w:pPr>
        <w:pStyle w:val="Bibliography"/>
        <w:rPr>
          <w:rFonts w:ascii="Times New Roman" w:hAnsi="Times New Roman" w:cs="Times New Roman"/>
        </w:rPr>
      </w:pPr>
      <w:r w:rsidRPr="008B244F">
        <w:rPr>
          <w:rFonts w:ascii="Times New Roman" w:hAnsi="Times New Roman" w:cs="Times New Roman"/>
        </w:rPr>
        <w:t>Meunier, D., Quinet, E., 2015. Value of Time Estimations in Cost Benefit Analysis: The French Experience. Transportation Research Procedia</w:t>
      </w:r>
      <w:r w:rsidR="00E861C6">
        <w:rPr>
          <w:rFonts w:ascii="Times New Roman" w:hAnsi="Times New Roman" w:cs="Times New Roman"/>
        </w:rPr>
        <w:t xml:space="preserve"> </w:t>
      </w:r>
      <w:r w:rsidRPr="008B244F">
        <w:rPr>
          <w:rFonts w:ascii="Times New Roman" w:hAnsi="Times New Roman" w:cs="Times New Roman"/>
        </w:rPr>
        <w:t>8, 62–71.</w:t>
      </w:r>
      <w:r w:rsidR="00E861C6">
        <w:rPr>
          <w:rFonts w:ascii="Times New Roman" w:hAnsi="Times New Roman" w:cs="Times New Roman"/>
        </w:rPr>
        <w:t xml:space="preserve"> </w:t>
      </w:r>
      <w:r w:rsidRPr="008B244F">
        <w:rPr>
          <w:rFonts w:ascii="Times New Roman" w:hAnsi="Times New Roman" w:cs="Times New Roman"/>
        </w:rPr>
        <w:t>https://doi.org/10.1016/j.trpro.2015.06.042</w:t>
      </w:r>
    </w:p>
    <w:p w14:paraId="47470739" w14:textId="77777777" w:rsidR="00CC012B" w:rsidRPr="008B244F" w:rsidRDefault="00CC012B" w:rsidP="00CC012B">
      <w:pPr>
        <w:pStyle w:val="Bibliography"/>
        <w:rPr>
          <w:rFonts w:ascii="Times New Roman" w:hAnsi="Times New Roman" w:cs="Times New Roman"/>
        </w:rPr>
      </w:pPr>
      <w:r w:rsidRPr="008B244F">
        <w:rPr>
          <w:rFonts w:ascii="Times New Roman" w:hAnsi="Times New Roman" w:cs="Times New Roman"/>
        </w:rPr>
        <w:t>Mishra, S., Tang, L., Ghader, S., Mahapatra, S., Zhang, L., 2018. Estimation and Valuation of Travel Time Reliability for Transportation Planning Applications. Case Studies on Transport Policy 6, 51–62. https://doi.org/10.1016/j.cstp.2017.11.005</w:t>
      </w:r>
    </w:p>
    <w:p w14:paraId="0AECF7F1" w14:textId="77777777" w:rsidR="00CC012B" w:rsidRPr="008B244F" w:rsidRDefault="00CC012B" w:rsidP="00CC012B">
      <w:pPr>
        <w:pStyle w:val="Bibliography"/>
        <w:rPr>
          <w:rFonts w:ascii="Times New Roman" w:hAnsi="Times New Roman" w:cs="Times New Roman"/>
        </w:rPr>
      </w:pPr>
      <w:r w:rsidRPr="008B244F">
        <w:rPr>
          <w:rFonts w:ascii="Times New Roman" w:hAnsi="Times New Roman" w:cs="Times New Roman"/>
        </w:rPr>
        <w:t>Mitchell, R.C., Carson, R.T., 2013. Using Surveys to Value Public Goods: The Contingent Valuation Method. RFF Press, New York. https://doi.org/10.4324/9781315060569</w:t>
      </w:r>
    </w:p>
    <w:p w14:paraId="3FF0910C" w14:textId="77777777" w:rsidR="00CC012B" w:rsidRPr="008B244F" w:rsidRDefault="00CC012B" w:rsidP="00CC012B">
      <w:pPr>
        <w:pStyle w:val="Bibliography"/>
        <w:rPr>
          <w:rFonts w:ascii="Times New Roman" w:hAnsi="Times New Roman" w:cs="Times New Roman"/>
        </w:rPr>
      </w:pPr>
      <w:r w:rsidRPr="008B244F">
        <w:rPr>
          <w:rFonts w:ascii="Times New Roman" w:hAnsi="Times New Roman" w:cs="Times New Roman"/>
        </w:rPr>
        <w:t>Naganathan, R., Gupta, D., Prasad, R., 2021. Connotation of Leisure and Leisure Activities Among Urban Indian Middle-Class Working Women. Leisure Studies 40, 837–853. https://doi.org/10.1080/02614367.2021.1942519</w:t>
      </w:r>
    </w:p>
    <w:p w14:paraId="0AF9518E" w14:textId="77777777" w:rsidR="00CC012B" w:rsidRPr="008B244F" w:rsidRDefault="00CC012B" w:rsidP="00CC012B">
      <w:pPr>
        <w:pStyle w:val="Bibliography"/>
        <w:rPr>
          <w:rFonts w:ascii="Times New Roman" w:hAnsi="Times New Roman" w:cs="Times New Roman"/>
        </w:rPr>
      </w:pPr>
      <w:r w:rsidRPr="008B244F">
        <w:rPr>
          <w:rFonts w:ascii="Times New Roman" w:hAnsi="Times New Roman" w:cs="Times New Roman"/>
        </w:rPr>
        <w:t>Nair, M., 2025. International Best Practices Shed Light on Congestion Pricing in Delhi. Hindustan Times.</w:t>
      </w:r>
    </w:p>
    <w:p w14:paraId="19BA600C" w14:textId="77777777" w:rsidR="00CC012B" w:rsidRPr="008B244F" w:rsidRDefault="00CC012B" w:rsidP="00CC012B">
      <w:pPr>
        <w:pStyle w:val="Bibliography"/>
        <w:rPr>
          <w:rFonts w:ascii="Times New Roman" w:hAnsi="Times New Roman" w:cs="Times New Roman"/>
        </w:rPr>
      </w:pPr>
      <w:r w:rsidRPr="008B244F">
        <w:rPr>
          <w:rFonts w:ascii="Times New Roman" w:hAnsi="Times New Roman" w:cs="Times New Roman"/>
        </w:rPr>
        <w:lastRenderedPageBreak/>
        <w:t>Oh, J.-S., Kwigizile, V., Sun, Z., Clark, M.L., Kurdi, A.H., Wiersma, M.J., 2015. Costs and Benefits of MDOT Intelligent Transportation System Deployments. (No. RC-1631). Western Michigan University, Transportation Research Center for Livable Communities.</w:t>
      </w:r>
    </w:p>
    <w:p w14:paraId="1E036D53" w14:textId="77777777" w:rsidR="00CC012B" w:rsidRPr="008B244F" w:rsidRDefault="00CC012B" w:rsidP="00CC012B">
      <w:pPr>
        <w:pStyle w:val="Bibliography"/>
        <w:rPr>
          <w:rFonts w:ascii="Times New Roman" w:hAnsi="Times New Roman" w:cs="Times New Roman"/>
        </w:rPr>
      </w:pPr>
      <w:r w:rsidRPr="008B244F">
        <w:rPr>
          <w:rFonts w:ascii="Times New Roman" w:hAnsi="Times New Roman" w:cs="Times New Roman"/>
        </w:rPr>
        <w:t>Ojeda-Cabral, M., Hess, S., Batley, R., 2018. Understanding Valuation of Travel Time Changes: Are Preferences Different Under Different Stated Choice Design Settings? Transportation 45, 1–21. https://doi.org/10.1007/s11116-016-9716-4</w:t>
      </w:r>
    </w:p>
    <w:p w14:paraId="0485CF24" w14:textId="77777777" w:rsidR="00CC012B" w:rsidRPr="008B244F" w:rsidRDefault="00CC012B" w:rsidP="00CC012B">
      <w:pPr>
        <w:pStyle w:val="Bibliography"/>
        <w:rPr>
          <w:rFonts w:ascii="Times New Roman" w:hAnsi="Times New Roman" w:cs="Times New Roman"/>
        </w:rPr>
      </w:pPr>
      <w:r w:rsidRPr="008B244F">
        <w:rPr>
          <w:rFonts w:ascii="Times New Roman" w:hAnsi="Times New Roman" w:cs="Times New Roman"/>
        </w:rPr>
        <w:t>Paleti, C., He, X., Peeta, S., 2016. Design of Income-Equitable Toll Prices for High Occupancy Toll Lanes in a Single Toll Facility. Transportation Planning and Technology 39, 389–406. https://doi.org/10.1080/03081060.2016.1160581</w:t>
      </w:r>
    </w:p>
    <w:p w14:paraId="1C683E38" w14:textId="77777777" w:rsidR="00CC012B" w:rsidRPr="008B244F" w:rsidRDefault="00CC012B" w:rsidP="00CC012B">
      <w:pPr>
        <w:pStyle w:val="Bibliography"/>
        <w:rPr>
          <w:rFonts w:ascii="Times New Roman" w:hAnsi="Times New Roman" w:cs="Times New Roman"/>
        </w:rPr>
      </w:pPr>
      <w:r w:rsidRPr="008B244F">
        <w:rPr>
          <w:rFonts w:ascii="Times New Roman" w:hAnsi="Times New Roman" w:cs="Times New Roman"/>
        </w:rPr>
        <w:t>Robbennolt, D., Pendyala, R.M., Bhat, C.R., 2025. Data Collection, Weighting, and Modeling Techniques to Estimate Unbiased Population Parameters. Technical paper, Department of Civil, Architectural and Environmental Engineering, The University of Texas at Austin.</w:t>
      </w:r>
    </w:p>
    <w:p w14:paraId="6627AF47" w14:textId="77777777" w:rsidR="00CC012B" w:rsidRPr="008B244F" w:rsidRDefault="00CC012B" w:rsidP="00CC012B">
      <w:pPr>
        <w:pStyle w:val="Bibliography"/>
        <w:rPr>
          <w:rFonts w:ascii="Times New Roman" w:hAnsi="Times New Roman" w:cs="Times New Roman"/>
        </w:rPr>
      </w:pPr>
      <w:r w:rsidRPr="008B244F">
        <w:rPr>
          <w:rFonts w:ascii="Times New Roman" w:hAnsi="Times New Roman" w:cs="Times New Roman"/>
        </w:rPr>
        <w:t>Sajise, A.J., Samson, J.N., Quiao, L., Sibal, J., Raitzer, D.A., Harder, D., 2021. Contingent Valuation of Nonmarket Benefits in Project Economic Analysis: A Guide to Good Practice. Asian Development Bank.</w:t>
      </w:r>
    </w:p>
    <w:p w14:paraId="1B7C14D5" w14:textId="77777777" w:rsidR="00CC012B" w:rsidRPr="008B244F" w:rsidRDefault="00CC012B" w:rsidP="00CC012B">
      <w:pPr>
        <w:pStyle w:val="Bibliography"/>
        <w:rPr>
          <w:rFonts w:ascii="Times New Roman" w:hAnsi="Times New Roman" w:cs="Times New Roman"/>
        </w:rPr>
      </w:pPr>
      <w:r w:rsidRPr="008B244F">
        <w:rPr>
          <w:rFonts w:ascii="Times New Roman" w:hAnsi="Times New Roman" w:cs="Times New Roman"/>
        </w:rPr>
        <w:t>Salmani Bishak, M.R., Karimi Takanlou, Z., Esmaeelzadeh, H., 2024. Estimating the Value of Travel Time for Tehran-Tabriz Passengers with Consideration of New Tabriz-Miyaneh Railroad. Journal of Transportation Research 21, 441–458. https://doi.org/10.22034/tri.2024.415287.3187</w:t>
      </w:r>
    </w:p>
    <w:p w14:paraId="0237E149" w14:textId="77777777" w:rsidR="00CC012B" w:rsidRPr="008B244F" w:rsidRDefault="00CC012B" w:rsidP="00CC012B">
      <w:pPr>
        <w:pStyle w:val="Bibliography"/>
        <w:rPr>
          <w:rFonts w:ascii="Times New Roman" w:hAnsi="Times New Roman" w:cs="Times New Roman"/>
        </w:rPr>
      </w:pPr>
      <w:r w:rsidRPr="008B244F">
        <w:rPr>
          <w:rFonts w:ascii="Times New Roman" w:hAnsi="Times New Roman" w:cs="Times New Roman"/>
        </w:rPr>
        <w:t>Salunke, S.J., Bang, S.S., 2024. Enhancing Traffic Incident Management and Regulatory Compliance Using IoT and Itms: A Mumbai Traffic Police Case Study, in: 2024 International Conference on Trends in Quantum Computing and Emerging Business Technologies. Presented at the 2024 International Conference on Trends in Quantum Computing and Emerging Business Technologies, pp. 1–5. https://doi.org/10.1109/TQCEBT59414.2024.10545276</w:t>
      </w:r>
    </w:p>
    <w:p w14:paraId="34CA5FF3" w14:textId="77777777" w:rsidR="00CC012B" w:rsidRPr="008B244F" w:rsidRDefault="00CC012B" w:rsidP="00CC012B">
      <w:pPr>
        <w:pStyle w:val="Bibliography"/>
        <w:rPr>
          <w:rFonts w:ascii="Times New Roman" w:hAnsi="Times New Roman" w:cs="Times New Roman"/>
        </w:rPr>
      </w:pPr>
      <w:r w:rsidRPr="008B244F">
        <w:rPr>
          <w:rFonts w:ascii="Times New Roman" w:hAnsi="Times New Roman" w:cs="Times New Roman"/>
        </w:rPr>
        <w:t>Schmid, B., Schatzmann, T., Winkler, C., Axhausen, K.W., 2022. A Two-Stage RP/SP Survey to Estimate the Value of Travel Time in Switzerland: Short- Versus Long-Term Choice Behavior. Arbeitsberichte Verkehrs- und Raumplanung 1724. https://doi.org/10.3929/ethz-b-000536709</w:t>
      </w:r>
    </w:p>
    <w:p w14:paraId="52CFAA1F" w14:textId="77777777" w:rsidR="00CC012B" w:rsidRPr="008B244F" w:rsidRDefault="00CC012B" w:rsidP="00CC012B">
      <w:pPr>
        <w:pStyle w:val="Bibliography"/>
        <w:rPr>
          <w:rFonts w:ascii="Times New Roman" w:hAnsi="Times New Roman" w:cs="Times New Roman"/>
        </w:rPr>
      </w:pPr>
      <w:r w:rsidRPr="008B244F">
        <w:rPr>
          <w:rFonts w:ascii="Times New Roman" w:hAnsi="Times New Roman" w:cs="Times New Roman"/>
        </w:rPr>
        <w:t>Schwanen, T., Ettema, D., 2009. Coping with Unreliable Transportation When Collecting Children: Examining Parents’ Behavior with Cumulative Prospect Theory. Transportation Research Part A: Policy and Practice 43, 511–525. https://doi.org/10.1016/j.tra.2009.01.002</w:t>
      </w:r>
    </w:p>
    <w:p w14:paraId="03BE44A0" w14:textId="77777777" w:rsidR="00CC012B" w:rsidRPr="008B244F" w:rsidRDefault="00CC012B" w:rsidP="00CC012B">
      <w:pPr>
        <w:pStyle w:val="Bibliography"/>
        <w:rPr>
          <w:rFonts w:ascii="Times New Roman" w:hAnsi="Times New Roman" w:cs="Times New Roman"/>
        </w:rPr>
      </w:pPr>
      <w:r w:rsidRPr="008B244F">
        <w:rPr>
          <w:rFonts w:ascii="Times New Roman" w:hAnsi="Times New Roman" w:cs="Times New Roman"/>
        </w:rPr>
        <w:t>Selmoune, A., Cheng, Q., Wang, L., Liu, Z., 2020. Influencing Factors in Congestion Pricing Acceptability: A Literature Review. Journal of Advanced Transportation 2020, 4242964. https://doi.org/10.1155/2020/4242964</w:t>
      </w:r>
    </w:p>
    <w:p w14:paraId="355B6E0A" w14:textId="77777777" w:rsidR="00CC012B" w:rsidRPr="008B244F" w:rsidRDefault="00CC012B" w:rsidP="00CC012B">
      <w:pPr>
        <w:pStyle w:val="Bibliography"/>
        <w:rPr>
          <w:rFonts w:ascii="Times New Roman" w:hAnsi="Times New Roman" w:cs="Times New Roman"/>
        </w:rPr>
      </w:pPr>
      <w:r w:rsidRPr="008B244F">
        <w:rPr>
          <w:rFonts w:ascii="Times New Roman" w:hAnsi="Times New Roman" w:cs="Times New Roman"/>
        </w:rPr>
        <w:t>Sen, S., 2025. BEST’s Contract Buses a ‘Flop’, but System a Success Globally. Times of India.</w:t>
      </w:r>
    </w:p>
    <w:p w14:paraId="0F994D27" w14:textId="77777777" w:rsidR="00CC012B" w:rsidRPr="008B244F" w:rsidRDefault="00CC012B" w:rsidP="00CC012B">
      <w:pPr>
        <w:pStyle w:val="Bibliography"/>
        <w:rPr>
          <w:rFonts w:ascii="Times New Roman" w:hAnsi="Times New Roman" w:cs="Times New Roman"/>
        </w:rPr>
      </w:pPr>
      <w:r w:rsidRPr="008B244F">
        <w:rPr>
          <w:rFonts w:ascii="Times New Roman" w:hAnsi="Times New Roman" w:cs="Times New Roman"/>
        </w:rPr>
        <w:t>Shah, P., Varghese, V., Jana, A., Mathew, T., 2020. Analysing the Ride Sharing Behaviour in ICT Based Cab Services: A Case of Mumbai, India. Transportation Research Procedia, Recent Advances and Emerging Issues in Transport Research – An Editorial Note for the Selected Proceedings of WCTR 2019 Mumbai 48, 233–246. https://doi.org/10.1016/j.trpro.2020.08.018</w:t>
      </w:r>
    </w:p>
    <w:p w14:paraId="07318AA4" w14:textId="77777777" w:rsidR="00CC012B" w:rsidRPr="008B244F" w:rsidRDefault="00CC012B" w:rsidP="00CC012B">
      <w:pPr>
        <w:pStyle w:val="Bibliography"/>
        <w:rPr>
          <w:rFonts w:ascii="Times New Roman" w:hAnsi="Times New Roman" w:cs="Times New Roman"/>
        </w:rPr>
      </w:pPr>
      <w:r w:rsidRPr="008B244F">
        <w:rPr>
          <w:rFonts w:ascii="Times New Roman" w:hAnsi="Times New Roman" w:cs="Times New Roman"/>
        </w:rPr>
        <w:t>Shires, J.D., de Jong, G.C., 2009. An International Meta-Analysis of Values of Travel Time Savings. Evaluation and Program Planning, Evaluating the Impact of Transport Projects: Lessons for Other Disciplines 32, 315–325. https://doi.org/10.1016/j.evalprogplan.2009.06.010</w:t>
      </w:r>
    </w:p>
    <w:p w14:paraId="12A07545" w14:textId="77777777" w:rsidR="00CC012B" w:rsidRPr="008B244F" w:rsidRDefault="00CC012B" w:rsidP="00CC012B">
      <w:pPr>
        <w:pStyle w:val="Bibliography"/>
        <w:rPr>
          <w:rFonts w:ascii="Times New Roman" w:hAnsi="Times New Roman" w:cs="Times New Roman"/>
        </w:rPr>
      </w:pPr>
      <w:r w:rsidRPr="008B244F">
        <w:rPr>
          <w:rFonts w:ascii="Times New Roman" w:hAnsi="Times New Roman" w:cs="Times New Roman"/>
        </w:rPr>
        <w:lastRenderedPageBreak/>
        <w:t>Small, K.A., 2012. Valuation of Travel Time. Economics of Transportation 1, 2–14. https://doi.org/10.1016/j.ecotra.2012.09.002</w:t>
      </w:r>
    </w:p>
    <w:p w14:paraId="30BF9AAE" w14:textId="77777777" w:rsidR="00CC012B" w:rsidRPr="008B244F" w:rsidRDefault="00CC012B" w:rsidP="00CC012B">
      <w:pPr>
        <w:pStyle w:val="Bibliography"/>
        <w:rPr>
          <w:rFonts w:ascii="Times New Roman" w:hAnsi="Times New Roman" w:cs="Times New Roman"/>
        </w:rPr>
      </w:pPr>
      <w:r w:rsidRPr="008B244F">
        <w:rPr>
          <w:rFonts w:ascii="Times New Roman" w:hAnsi="Times New Roman" w:cs="Times New Roman"/>
        </w:rPr>
        <w:t>Small, K.A., Verhoef, E.T., Lindsey, R., 2024. The Economics of Urban Transportation, 3rd ed. Routledge, London. https://doi.org/10.4324/9781315157375</w:t>
      </w:r>
    </w:p>
    <w:p w14:paraId="419DCB0B" w14:textId="77777777" w:rsidR="00CC012B" w:rsidRPr="008B244F" w:rsidRDefault="00CC012B" w:rsidP="00CC012B">
      <w:pPr>
        <w:pStyle w:val="Bibliography"/>
        <w:rPr>
          <w:rFonts w:ascii="Times New Roman" w:hAnsi="Times New Roman" w:cs="Times New Roman"/>
        </w:rPr>
      </w:pPr>
      <w:r w:rsidRPr="008B244F">
        <w:rPr>
          <w:rFonts w:ascii="Times New Roman" w:hAnsi="Times New Roman" w:cs="Times New Roman"/>
        </w:rPr>
        <w:t>Solon, G., Haider, S.J., Wooldridge, J.M., 2015. What Are We Weighting For? Journal of Human Resources 50, 301–316. https://doi.org/10.3368/jhr.50.2.301</w:t>
      </w:r>
    </w:p>
    <w:p w14:paraId="5D8349EC" w14:textId="77777777" w:rsidR="00CC012B" w:rsidRPr="008B244F" w:rsidRDefault="00CC012B" w:rsidP="00CC012B">
      <w:pPr>
        <w:pStyle w:val="Bibliography"/>
        <w:rPr>
          <w:rFonts w:ascii="Times New Roman" w:hAnsi="Times New Roman" w:cs="Times New Roman"/>
        </w:rPr>
      </w:pPr>
      <w:r w:rsidRPr="008B244F">
        <w:rPr>
          <w:rFonts w:ascii="Times New Roman" w:hAnsi="Times New Roman" w:cs="Times New Roman"/>
        </w:rPr>
        <w:t>Steck, F., Kolarova, V., Bahamonde-Birke, F., Trommer, S., Lenz, B., 2018. How Autonomous Driving May Affect the Value of Travel Time Savings for Commuting. Transportation Research Record 2672, 11–20. https://doi.org/10.1177/0361198118757980</w:t>
      </w:r>
    </w:p>
    <w:p w14:paraId="10B7D647" w14:textId="77777777" w:rsidR="00CC012B" w:rsidRPr="008B244F" w:rsidRDefault="00CC012B" w:rsidP="00CC012B">
      <w:pPr>
        <w:pStyle w:val="Bibliography"/>
        <w:rPr>
          <w:rFonts w:ascii="Times New Roman" w:hAnsi="Times New Roman" w:cs="Times New Roman"/>
        </w:rPr>
      </w:pPr>
      <w:r w:rsidRPr="008B244F">
        <w:rPr>
          <w:rFonts w:ascii="Times New Roman" w:hAnsi="Times New Roman" w:cs="Times New Roman"/>
        </w:rPr>
        <w:t>Tabasi, M., Raei, A., Hillel, T., Krueger, R., Hossein Rashidi, T., 2023. Empowering Revealed Preference Survey with a Supplementary Stated Preference Survey: Demonstration of Willingness-to-Pay Estimation Within a Mode Choice Case. Travel Behaviour and Society 33, 100632. https://doi.org/10.1016/j.tbs.2023.100632</w:t>
      </w:r>
    </w:p>
    <w:p w14:paraId="77A418B6" w14:textId="77777777" w:rsidR="00CC012B" w:rsidRPr="008B244F" w:rsidRDefault="00CC012B" w:rsidP="00CC012B">
      <w:pPr>
        <w:pStyle w:val="Bibliography"/>
        <w:rPr>
          <w:rFonts w:ascii="Times New Roman" w:hAnsi="Times New Roman" w:cs="Times New Roman"/>
        </w:rPr>
      </w:pPr>
      <w:r w:rsidRPr="008B244F">
        <w:rPr>
          <w:rFonts w:ascii="Times New Roman" w:hAnsi="Times New Roman" w:cs="Times New Roman"/>
        </w:rPr>
        <w:t>Tveter, E., 2023. The Value of Travel Time: A Revealed Preferences Approach Using Exogenous Variation in Travel Costs and Automatic Traffic Count Data. Transportation 50, 2273–2297. https://doi.org/10.1007/s11116-022-10308-6</w:t>
      </w:r>
    </w:p>
    <w:p w14:paraId="6D5503C9" w14:textId="77777777" w:rsidR="00CC012B" w:rsidRPr="008B244F" w:rsidRDefault="00CC012B" w:rsidP="00CC012B">
      <w:pPr>
        <w:pStyle w:val="Bibliography"/>
        <w:rPr>
          <w:rFonts w:ascii="Times New Roman" w:hAnsi="Times New Roman" w:cs="Times New Roman"/>
        </w:rPr>
      </w:pPr>
      <w:r w:rsidRPr="008B244F">
        <w:rPr>
          <w:rFonts w:ascii="Times New Roman" w:hAnsi="Times New Roman" w:cs="Times New Roman"/>
        </w:rPr>
        <w:t>Utsunomiya, K., 2025. An Analysis of the Value of Travel Time Savings for Children, in: Transportation Research Procedia. Presented at the 2023 World Conference on Transport Research, Montreal, pp. 2162–2171. https://doi.org/10.1016/j.trpro.2024.12.179</w:t>
      </w:r>
    </w:p>
    <w:p w14:paraId="717F3804" w14:textId="77777777" w:rsidR="00CC012B" w:rsidRPr="008B244F" w:rsidRDefault="00CC012B" w:rsidP="00CC012B">
      <w:pPr>
        <w:pStyle w:val="Bibliography"/>
        <w:rPr>
          <w:rFonts w:ascii="Times New Roman" w:hAnsi="Times New Roman" w:cs="Times New Roman"/>
        </w:rPr>
      </w:pPr>
      <w:r w:rsidRPr="008B244F">
        <w:rPr>
          <w:rFonts w:ascii="Times New Roman" w:hAnsi="Times New Roman" w:cs="Times New Roman"/>
        </w:rPr>
        <w:t>Varghese, V., Jana, A., 2018. Impact of ICT on Multitasking During Travel and the Value of Travel Time Savings: Empirical Evidences from Mumbai, India. Travel Behaviour and Society 12, 11–22. https://doi.org/10.1016/j.tbs.2018.03.003</w:t>
      </w:r>
    </w:p>
    <w:p w14:paraId="3894F75A" w14:textId="77777777" w:rsidR="00CC012B" w:rsidRPr="008B244F" w:rsidRDefault="00CC012B" w:rsidP="00CC012B">
      <w:pPr>
        <w:pStyle w:val="Bibliography"/>
        <w:rPr>
          <w:rFonts w:ascii="Times New Roman" w:hAnsi="Times New Roman" w:cs="Times New Roman"/>
        </w:rPr>
      </w:pPr>
      <w:r w:rsidRPr="008B244F">
        <w:rPr>
          <w:rFonts w:ascii="Times New Roman" w:hAnsi="Times New Roman" w:cs="Times New Roman"/>
        </w:rPr>
        <w:t>Vogtman, J., Tucker, J., 2017. Collateral Damage: Scheduling Challenges for Workers in Low-Wage Jobs and Their Consequences, Workplace Justice. National Women’s Law Center, Washington, D.C.</w:t>
      </w:r>
    </w:p>
    <w:p w14:paraId="45E201F3" w14:textId="77777777" w:rsidR="00CC012B" w:rsidRPr="008B244F" w:rsidRDefault="00CC012B" w:rsidP="00CC012B">
      <w:pPr>
        <w:pStyle w:val="Bibliography"/>
        <w:rPr>
          <w:rFonts w:ascii="Times New Roman" w:hAnsi="Times New Roman" w:cs="Times New Roman"/>
        </w:rPr>
      </w:pPr>
      <w:r w:rsidRPr="008B244F">
        <w:rPr>
          <w:rFonts w:ascii="Times New Roman" w:hAnsi="Times New Roman" w:cs="Times New Roman"/>
        </w:rPr>
        <w:t>Wardman, M., Chintakayala, P., Heywood, C., 2020. The Valuation and Demand Impacts of the Worthwhile Use of Travel Time with Specific Reference to the Digital Revolution and Endogeneity. Transportation 47, 1515–1540. https://doi.org/10.1007/s11116-019-10059-x</w:t>
      </w:r>
    </w:p>
    <w:p w14:paraId="0A71A158" w14:textId="77777777" w:rsidR="00CC012B" w:rsidRPr="008B244F" w:rsidRDefault="00CC012B" w:rsidP="00CC012B">
      <w:pPr>
        <w:pStyle w:val="Bibliography"/>
        <w:rPr>
          <w:rFonts w:ascii="Times New Roman" w:hAnsi="Times New Roman" w:cs="Times New Roman"/>
        </w:rPr>
      </w:pPr>
      <w:r w:rsidRPr="008B244F">
        <w:rPr>
          <w:rFonts w:ascii="Times New Roman" w:hAnsi="Times New Roman" w:cs="Times New Roman"/>
        </w:rPr>
        <w:t>Wardman, M., Chintakayala, V.P.K., de Jong, G., 2016. Values of Travel Time in Europe: Review and Meta-Analysis. Transportation Research Part A: Policy and Practice 94, 93–111. https://doi.org/10.1016/j.tra.2016.08.019</w:t>
      </w:r>
    </w:p>
    <w:p w14:paraId="44476D2F" w14:textId="77777777" w:rsidR="00CC012B" w:rsidRPr="008B244F" w:rsidRDefault="00CC012B" w:rsidP="00CC012B">
      <w:pPr>
        <w:pStyle w:val="Bibliography"/>
        <w:rPr>
          <w:rFonts w:ascii="Times New Roman" w:hAnsi="Times New Roman" w:cs="Times New Roman"/>
        </w:rPr>
      </w:pPr>
      <w:r w:rsidRPr="008B244F">
        <w:rPr>
          <w:rFonts w:ascii="Times New Roman" w:hAnsi="Times New Roman" w:cs="Times New Roman"/>
        </w:rPr>
        <w:t>Wardman, M., Neki, K., Humphreys, R.M., 2023. Meta-analysis of the Value of Travel Time Savings in Low-and Middle-Income Countries. World Bank, Washington, DC.</w:t>
      </w:r>
    </w:p>
    <w:p w14:paraId="0334711B" w14:textId="77777777" w:rsidR="00CC012B" w:rsidRPr="008B244F" w:rsidRDefault="00CC012B" w:rsidP="00CC012B">
      <w:pPr>
        <w:pStyle w:val="Bibliography"/>
        <w:rPr>
          <w:rFonts w:ascii="Times New Roman" w:hAnsi="Times New Roman" w:cs="Times New Roman"/>
        </w:rPr>
      </w:pPr>
      <w:r w:rsidRPr="008B244F">
        <w:rPr>
          <w:rFonts w:ascii="Times New Roman" w:hAnsi="Times New Roman" w:cs="Times New Roman"/>
        </w:rPr>
        <w:t>Wardman, M., Nicolás Ibáñez, J., 2012. The Congestion Multiplier: Variations in Motorists’ Valuations of Travel Time with Traffic Conditions. Transportation Research Part A: Policy and Practice 46, 213–225. https://doi.org/10.1016/j.tra.2011.06.011</w:t>
      </w:r>
    </w:p>
    <w:p w14:paraId="0DE3C1CC" w14:textId="169BA8D4" w:rsidR="00CC012B" w:rsidRPr="008B244F" w:rsidRDefault="00CC012B" w:rsidP="00CC012B">
      <w:pPr>
        <w:pStyle w:val="Bibliography"/>
        <w:rPr>
          <w:rFonts w:ascii="Times New Roman" w:hAnsi="Times New Roman" w:cs="Times New Roman"/>
        </w:rPr>
      </w:pPr>
      <w:r w:rsidRPr="008B244F">
        <w:rPr>
          <w:rFonts w:ascii="Times New Roman" w:hAnsi="Times New Roman" w:cs="Times New Roman"/>
        </w:rPr>
        <w:t xml:space="preserve">Yang, Z., Zhang, Y., Bai, X., Wu, D., 2018. Estimation of Value of Travel Time Savings Using Willingness-to-Pay Method </w:t>
      </w:r>
      <w:r w:rsidR="00E861C6">
        <w:rPr>
          <w:rFonts w:ascii="Times New Roman" w:hAnsi="Times New Roman" w:cs="Times New Roman"/>
        </w:rPr>
        <w:t>CICTP 2018 Proceedings</w:t>
      </w:r>
      <w:r w:rsidR="00D451D3">
        <w:rPr>
          <w:rFonts w:ascii="Times New Roman" w:hAnsi="Times New Roman" w:cs="Times New Roman"/>
        </w:rPr>
        <w:t xml:space="preserve">, </w:t>
      </w:r>
      <w:r w:rsidRPr="008B244F">
        <w:rPr>
          <w:rFonts w:ascii="Times New Roman" w:hAnsi="Times New Roman" w:cs="Times New Roman"/>
        </w:rPr>
        <w:t>2433–2445. https://doi.org/10.1061/9780784481523.241</w:t>
      </w:r>
    </w:p>
    <w:p w14:paraId="18943DDD" w14:textId="44C9C611" w:rsidR="000310E1" w:rsidRPr="004811C9" w:rsidRDefault="0018313A" w:rsidP="008B244F">
      <w:pPr>
        <w:spacing w:after="0" w:line="240" w:lineRule="auto"/>
        <w:rPr>
          <w:rFonts w:ascii="Times New Roman" w:hAnsi="Times New Roman" w:cs="Times New Roman"/>
        </w:rPr>
      </w:pPr>
      <w:r w:rsidRPr="008B244F">
        <w:rPr>
          <w:rFonts w:ascii="Times New Roman" w:hAnsi="Times New Roman" w:cs="Times New Roman"/>
          <w:b/>
          <w:bCs/>
        </w:rPr>
        <w:fldChar w:fldCharType="end"/>
      </w:r>
      <w:r w:rsidR="000310E1" w:rsidRPr="004811C9">
        <w:rPr>
          <w:rFonts w:ascii="Times New Roman" w:hAnsi="Times New Roman" w:cs="Times New Roman"/>
        </w:rPr>
        <w:br w:type="page"/>
      </w:r>
    </w:p>
    <w:p w14:paraId="32BE7D55" w14:textId="029E7B8F" w:rsidR="00B67ABE" w:rsidRPr="004811C9" w:rsidRDefault="000310E1" w:rsidP="009227CD">
      <w:pPr>
        <w:spacing w:after="0" w:line="240" w:lineRule="auto"/>
        <w:rPr>
          <w:rFonts w:ascii="Times New Roman" w:hAnsi="Times New Roman" w:cs="Times New Roman"/>
          <w:b/>
          <w:bCs/>
        </w:rPr>
      </w:pPr>
      <w:r w:rsidRPr="004811C9">
        <w:rPr>
          <w:rFonts w:ascii="Times New Roman" w:hAnsi="Times New Roman" w:cs="Times New Roman"/>
          <w:b/>
          <w:bCs/>
        </w:rPr>
        <w:lastRenderedPageBreak/>
        <w:t>Table 1: Descriptive Statistics of Exogenous Variables</w:t>
      </w:r>
    </w:p>
    <w:p w14:paraId="0A7B02E9" w14:textId="77777777" w:rsidR="00B67ABE" w:rsidRPr="004811C9" w:rsidRDefault="00B67ABE" w:rsidP="009227CD">
      <w:pPr>
        <w:spacing w:after="0" w:line="240" w:lineRule="auto"/>
        <w:rPr>
          <w:rFonts w:ascii="Times New Roman" w:hAnsi="Times New Roman" w:cs="Times New Roman"/>
          <w:b/>
          <w:bCs/>
        </w:rPr>
      </w:pPr>
    </w:p>
    <w:tbl>
      <w:tblPr>
        <w:tblW w:w="9042" w:type="dxa"/>
        <w:tblLook w:val="04A0" w:firstRow="1" w:lastRow="0" w:firstColumn="1" w:lastColumn="0" w:noHBand="0" w:noVBand="1"/>
      </w:tblPr>
      <w:tblGrid>
        <w:gridCol w:w="2150"/>
        <w:gridCol w:w="1067"/>
        <w:gridCol w:w="990"/>
        <w:gridCol w:w="791"/>
        <w:gridCol w:w="1999"/>
        <w:gridCol w:w="990"/>
        <w:gridCol w:w="1047"/>
        <w:gridCol w:w="10"/>
      </w:tblGrid>
      <w:tr w:rsidR="003B0FDF" w:rsidRPr="004811C9" w14:paraId="249CFC46" w14:textId="77777777" w:rsidTr="00916DD4">
        <w:trPr>
          <w:trHeight w:val="20"/>
        </w:trPr>
        <w:tc>
          <w:tcPr>
            <w:tcW w:w="9042" w:type="dxa"/>
            <w:gridSpan w:val="8"/>
            <w:tcBorders>
              <w:top w:val="single" w:sz="18" w:space="0" w:color="auto"/>
              <w:left w:val="single" w:sz="18" w:space="0" w:color="auto"/>
              <w:bottom w:val="single" w:sz="18" w:space="0" w:color="auto"/>
              <w:right w:val="single" w:sz="18" w:space="0" w:color="auto"/>
            </w:tcBorders>
            <w:noWrap/>
            <w:vAlign w:val="bottom"/>
            <w:hideMark/>
          </w:tcPr>
          <w:p w14:paraId="471FA8D6" w14:textId="77777777" w:rsidR="005E772C" w:rsidRPr="004811C9" w:rsidRDefault="005E772C" w:rsidP="00405333">
            <w:pPr>
              <w:spacing w:after="0" w:line="240" w:lineRule="auto"/>
              <w:jc w:val="center"/>
              <w:rPr>
                <w:rFonts w:ascii="Times New Roman" w:eastAsia="Times New Roman" w:hAnsi="Times New Roman" w:cs="Times New Roman"/>
                <w:b/>
                <w:bCs/>
                <w:i/>
                <w:iCs/>
                <w:color w:val="000000"/>
                <w:kern w:val="0"/>
                <w:sz w:val="20"/>
                <w:szCs w:val="20"/>
                <w14:ligatures w14:val="none"/>
              </w:rPr>
            </w:pPr>
            <w:r w:rsidRPr="004811C9">
              <w:rPr>
                <w:rFonts w:ascii="Times New Roman" w:eastAsia="Times New Roman" w:hAnsi="Times New Roman" w:cs="Times New Roman"/>
                <w:b/>
                <w:bCs/>
                <w:i/>
                <w:iCs/>
                <w:color w:val="000000"/>
                <w:kern w:val="0"/>
                <w:sz w:val="20"/>
                <w:szCs w:val="20"/>
                <w14:ligatures w14:val="none"/>
              </w:rPr>
              <w:t>Individual Characteristics</w:t>
            </w:r>
          </w:p>
        </w:tc>
      </w:tr>
      <w:tr w:rsidR="005E772C" w:rsidRPr="004811C9" w14:paraId="74957EB5" w14:textId="77777777" w:rsidTr="00916DD4">
        <w:trPr>
          <w:gridAfter w:val="1"/>
          <w:wAfter w:w="8" w:type="dxa"/>
          <w:trHeight w:val="20"/>
        </w:trPr>
        <w:tc>
          <w:tcPr>
            <w:tcW w:w="2150" w:type="dxa"/>
            <w:tcBorders>
              <w:top w:val="single" w:sz="18" w:space="0" w:color="auto"/>
              <w:left w:val="single" w:sz="18" w:space="0" w:color="auto"/>
              <w:bottom w:val="single" w:sz="4" w:space="0" w:color="auto"/>
              <w:right w:val="nil"/>
            </w:tcBorders>
            <w:noWrap/>
            <w:vAlign w:val="bottom"/>
            <w:hideMark/>
          </w:tcPr>
          <w:p w14:paraId="3586DDCD" w14:textId="77777777" w:rsidR="005E772C" w:rsidRPr="004811C9" w:rsidRDefault="005E772C" w:rsidP="00405333">
            <w:pPr>
              <w:spacing w:after="0" w:line="240" w:lineRule="auto"/>
              <w:rPr>
                <w:rFonts w:ascii="Times New Roman" w:eastAsia="Times New Roman" w:hAnsi="Times New Roman" w:cs="Times New Roman"/>
                <w:b/>
                <w:bCs/>
                <w:color w:val="000000"/>
                <w:kern w:val="0"/>
                <w:sz w:val="20"/>
                <w:szCs w:val="20"/>
                <w14:ligatures w14:val="none"/>
              </w:rPr>
            </w:pPr>
            <w:r w:rsidRPr="004811C9">
              <w:rPr>
                <w:rFonts w:ascii="Times New Roman" w:eastAsia="Times New Roman" w:hAnsi="Times New Roman" w:cs="Times New Roman"/>
                <w:b/>
                <w:bCs/>
                <w:color w:val="000000"/>
                <w:kern w:val="0"/>
                <w:sz w:val="20"/>
                <w:szCs w:val="20"/>
                <w14:ligatures w14:val="none"/>
              </w:rPr>
              <w:t>Variable</w:t>
            </w:r>
          </w:p>
        </w:tc>
        <w:tc>
          <w:tcPr>
            <w:tcW w:w="1067" w:type="dxa"/>
            <w:tcBorders>
              <w:top w:val="single" w:sz="18" w:space="0" w:color="auto"/>
              <w:left w:val="nil"/>
              <w:bottom w:val="single" w:sz="4" w:space="0" w:color="auto"/>
              <w:right w:val="nil"/>
            </w:tcBorders>
            <w:noWrap/>
            <w:vAlign w:val="bottom"/>
            <w:hideMark/>
          </w:tcPr>
          <w:p w14:paraId="11F7C92F" w14:textId="77777777" w:rsidR="005E772C" w:rsidRPr="004811C9" w:rsidRDefault="005E772C" w:rsidP="00405333">
            <w:pPr>
              <w:spacing w:after="0" w:line="240" w:lineRule="auto"/>
              <w:jc w:val="center"/>
              <w:rPr>
                <w:rFonts w:ascii="Times New Roman" w:eastAsia="Times New Roman" w:hAnsi="Times New Roman" w:cs="Times New Roman"/>
                <w:b/>
                <w:bCs/>
                <w:color w:val="000000"/>
                <w:kern w:val="0"/>
                <w:sz w:val="20"/>
                <w:szCs w:val="20"/>
                <w14:ligatures w14:val="none"/>
              </w:rPr>
            </w:pPr>
            <w:r w:rsidRPr="004811C9">
              <w:rPr>
                <w:rFonts w:ascii="Times New Roman" w:eastAsia="Times New Roman" w:hAnsi="Times New Roman" w:cs="Times New Roman"/>
                <w:b/>
                <w:bCs/>
                <w:color w:val="000000"/>
                <w:kern w:val="0"/>
                <w:sz w:val="20"/>
                <w:szCs w:val="20"/>
                <w14:ligatures w14:val="none"/>
              </w:rPr>
              <w:t>Number</w:t>
            </w:r>
          </w:p>
        </w:tc>
        <w:tc>
          <w:tcPr>
            <w:tcW w:w="990" w:type="dxa"/>
            <w:tcBorders>
              <w:top w:val="single" w:sz="18" w:space="0" w:color="auto"/>
              <w:left w:val="nil"/>
              <w:bottom w:val="single" w:sz="4" w:space="0" w:color="auto"/>
              <w:right w:val="single" w:sz="4" w:space="0" w:color="auto"/>
            </w:tcBorders>
            <w:noWrap/>
            <w:vAlign w:val="bottom"/>
            <w:hideMark/>
          </w:tcPr>
          <w:p w14:paraId="69EDBD07" w14:textId="77777777" w:rsidR="005E772C" w:rsidRPr="004811C9" w:rsidRDefault="005E772C" w:rsidP="00405333">
            <w:pPr>
              <w:spacing w:after="0" w:line="240" w:lineRule="auto"/>
              <w:jc w:val="center"/>
              <w:rPr>
                <w:rFonts w:ascii="Times New Roman" w:eastAsia="Times New Roman" w:hAnsi="Times New Roman" w:cs="Times New Roman"/>
                <w:b/>
                <w:bCs/>
                <w:color w:val="000000"/>
                <w:kern w:val="0"/>
                <w:sz w:val="20"/>
                <w:szCs w:val="20"/>
                <w14:ligatures w14:val="none"/>
              </w:rPr>
            </w:pPr>
            <w:r w:rsidRPr="004811C9">
              <w:rPr>
                <w:rFonts w:ascii="Times New Roman" w:eastAsia="Times New Roman" w:hAnsi="Times New Roman" w:cs="Times New Roman"/>
                <w:b/>
                <w:bCs/>
                <w:color w:val="000000"/>
                <w:kern w:val="0"/>
                <w:sz w:val="20"/>
                <w:szCs w:val="20"/>
                <w14:ligatures w14:val="none"/>
              </w:rPr>
              <w:t>Percent</w:t>
            </w:r>
          </w:p>
        </w:tc>
        <w:tc>
          <w:tcPr>
            <w:tcW w:w="2790" w:type="dxa"/>
            <w:gridSpan w:val="2"/>
            <w:tcBorders>
              <w:top w:val="single" w:sz="18" w:space="0" w:color="auto"/>
              <w:left w:val="single" w:sz="4" w:space="0" w:color="auto"/>
              <w:bottom w:val="single" w:sz="4" w:space="0" w:color="auto"/>
              <w:right w:val="nil"/>
            </w:tcBorders>
            <w:noWrap/>
            <w:vAlign w:val="bottom"/>
            <w:hideMark/>
          </w:tcPr>
          <w:p w14:paraId="6079B525" w14:textId="77777777" w:rsidR="005E772C" w:rsidRPr="004811C9" w:rsidRDefault="005E772C" w:rsidP="00405333">
            <w:pPr>
              <w:spacing w:after="0" w:line="240" w:lineRule="auto"/>
              <w:rPr>
                <w:rFonts w:ascii="Times New Roman" w:eastAsia="Times New Roman" w:hAnsi="Times New Roman" w:cs="Times New Roman"/>
                <w:b/>
                <w:bCs/>
                <w:color w:val="000000"/>
                <w:kern w:val="0"/>
                <w:sz w:val="20"/>
                <w:szCs w:val="20"/>
                <w14:ligatures w14:val="none"/>
              </w:rPr>
            </w:pPr>
            <w:r w:rsidRPr="004811C9">
              <w:rPr>
                <w:rFonts w:ascii="Times New Roman" w:eastAsia="Times New Roman" w:hAnsi="Times New Roman" w:cs="Times New Roman"/>
                <w:b/>
                <w:bCs/>
                <w:color w:val="000000"/>
                <w:kern w:val="0"/>
                <w:sz w:val="20"/>
                <w:szCs w:val="20"/>
                <w14:ligatures w14:val="none"/>
              </w:rPr>
              <w:t>Variable</w:t>
            </w:r>
          </w:p>
        </w:tc>
        <w:tc>
          <w:tcPr>
            <w:tcW w:w="990" w:type="dxa"/>
            <w:tcBorders>
              <w:top w:val="single" w:sz="18" w:space="0" w:color="auto"/>
              <w:left w:val="nil"/>
              <w:bottom w:val="single" w:sz="4" w:space="0" w:color="auto"/>
              <w:right w:val="nil"/>
            </w:tcBorders>
            <w:noWrap/>
            <w:vAlign w:val="bottom"/>
            <w:hideMark/>
          </w:tcPr>
          <w:p w14:paraId="38273318" w14:textId="77777777" w:rsidR="005E772C" w:rsidRPr="004811C9" w:rsidRDefault="005E772C" w:rsidP="00405333">
            <w:pPr>
              <w:spacing w:after="0" w:line="240" w:lineRule="auto"/>
              <w:jc w:val="center"/>
              <w:rPr>
                <w:rFonts w:ascii="Times New Roman" w:eastAsia="Times New Roman" w:hAnsi="Times New Roman" w:cs="Times New Roman"/>
                <w:b/>
                <w:bCs/>
                <w:color w:val="000000"/>
                <w:kern w:val="0"/>
                <w:sz w:val="20"/>
                <w:szCs w:val="20"/>
                <w14:ligatures w14:val="none"/>
              </w:rPr>
            </w:pPr>
            <w:r w:rsidRPr="004811C9">
              <w:rPr>
                <w:rFonts w:ascii="Times New Roman" w:eastAsia="Times New Roman" w:hAnsi="Times New Roman" w:cs="Times New Roman"/>
                <w:b/>
                <w:bCs/>
                <w:color w:val="000000"/>
                <w:kern w:val="0"/>
                <w:sz w:val="20"/>
                <w:szCs w:val="20"/>
                <w14:ligatures w14:val="none"/>
              </w:rPr>
              <w:t>Number</w:t>
            </w:r>
          </w:p>
        </w:tc>
        <w:tc>
          <w:tcPr>
            <w:tcW w:w="1047" w:type="dxa"/>
            <w:tcBorders>
              <w:top w:val="single" w:sz="18" w:space="0" w:color="auto"/>
              <w:left w:val="nil"/>
              <w:bottom w:val="single" w:sz="4" w:space="0" w:color="auto"/>
              <w:right w:val="single" w:sz="18" w:space="0" w:color="auto"/>
            </w:tcBorders>
            <w:noWrap/>
            <w:vAlign w:val="bottom"/>
            <w:hideMark/>
          </w:tcPr>
          <w:p w14:paraId="52DFF3B6" w14:textId="77777777" w:rsidR="005E772C" w:rsidRPr="004811C9" w:rsidRDefault="005E772C" w:rsidP="00405333">
            <w:pPr>
              <w:spacing w:after="0" w:line="240" w:lineRule="auto"/>
              <w:jc w:val="center"/>
              <w:rPr>
                <w:rFonts w:ascii="Times New Roman" w:eastAsia="Times New Roman" w:hAnsi="Times New Roman" w:cs="Times New Roman"/>
                <w:b/>
                <w:bCs/>
                <w:color w:val="000000"/>
                <w:kern w:val="0"/>
                <w:sz w:val="20"/>
                <w:szCs w:val="20"/>
                <w14:ligatures w14:val="none"/>
              </w:rPr>
            </w:pPr>
            <w:r w:rsidRPr="004811C9">
              <w:rPr>
                <w:rFonts w:ascii="Times New Roman" w:eastAsia="Times New Roman" w:hAnsi="Times New Roman" w:cs="Times New Roman"/>
                <w:b/>
                <w:bCs/>
                <w:color w:val="000000"/>
                <w:kern w:val="0"/>
                <w:sz w:val="20"/>
                <w:szCs w:val="20"/>
                <w14:ligatures w14:val="none"/>
              </w:rPr>
              <w:t>Percent</w:t>
            </w:r>
          </w:p>
        </w:tc>
      </w:tr>
      <w:tr w:rsidR="005E772C" w:rsidRPr="004811C9" w14:paraId="1AACEE81" w14:textId="77777777" w:rsidTr="00916DD4">
        <w:trPr>
          <w:gridAfter w:val="1"/>
          <w:wAfter w:w="8" w:type="dxa"/>
          <w:trHeight w:val="20"/>
        </w:trPr>
        <w:tc>
          <w:tcPr>
            <w:tcW w:w="2150" w:type="dxa"/>
            <w:tcBorders>
              <w:top w:val="single" w:sz="4" w:space="0" w:color="auto"/>
              <w:left w:val="single" w:sz="18" w:space="0" w:color="auto"/>
              <w:bottom w:val="nil"/>
              <w:right w:val="nil"/>
            </w:tcBorders>
            <w:noWrap/>
            <w:vAlign w:val="bottom"/>
            <w:hideMark/>
          </w:tcPr>
          <w:p w14:paraId="262ACDAE" w14:textId="77777777" w:rsidR="005E772C" w:rsidRPr="004811C9" w:rsidRDefault="005E772C" w:rsidP="00405333">
            <w:pPr>
              <w:spacing w:after="0" w:line="240" w:lineRule="auto"/>
              <w:rPr>
                <w:rFonts w:ascii="Times New Roman" w:eastAsia="Times New Roman" w:hAnsi="Times New Roman" w:cs="Times New Roman"/>
                <w:b/>
                <w:bCs/>
                <w:color w:val="000000"/>
                <w:kern w:val="0"/>
                <w:sz w:val="20"/>
                <w:szCs w:val="20"/>
                <w14:ligatures w14:val="none"/>
              </w:rPr>
            </w:pPr>
            <w:r w:rsidRPr="004811C9">
              <w:rPr>
                <w:rFonts w:ascii="Times New Roman" w:eastAsia="Times New Roman" w:hAnsi="Times New Roman" w:cs="Times New Roman"/>
                <w:b/>
                <w:bCs/>
                <w:color w:val="000000"/>
                <w:kern w:val="0"/>
                <w:sz w:val="20"/>
                <w:szCs w:val="20"/>
                <w14:ligatures w14:val="none"/>
              </w:rPr>
              <w:t>Gender</w:t>
            </w:r>
          </w:p>
        </w:tc>
        <w:tc>
          <w:tcPr>
            <w:tcW w:w="1067" w:type="dxa"/>
            <w:tcBorders>
              <w:top w:val="single" w:sz="4" w:space="0" w:color="auto"/>
              <w:left w:val="nil"/>
              <w:bottom w:val="nil"/>
              <w:right w:val="nil"/>
            </w:tcBorders>
            <w:noWrap/>
            <w:vAlign w:val="bottom"/>
            <w:hideMark/>
          </w:tcPr>
          <w:p w14:paraId="532163A7" w14:textId="77777777" w:rsidR="005E772C" w:rsidRPr="004811C9" w:rsidRDefault="005E772C" w:rsidP="00405333">
            <w:pPr>
              <w:spacing w:after="0" w:line="240" w:lineRule="auto"/>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 </w:t>
            </w:r>
          </w:p>
        </w:tc>
        <w:tc>
          <w:tcPr>
            <w:tcW w:w="990" w:type="dxa"/>
            <w:tcBorders>
              <w:top w:val="single" w:sz="4" w:space="0" w:color="auto"/>
              <w:left w:val="nil"/>
              <w:bottom w:val="nil"/>
              <w:right w:val="single" w:sz="4" w:space="0" w:color="auto"/>
            </w:tcBorders>
            <w:noWrap/>
            <w:vAlign w:val="bottom"/>
            <w:hideMark/>
          </w:tcPr>
          <w:p w14:paraId="42F8D688" w14:textId="77777777" w:rsidR="005E772C" w:rsidRPr="004811C9" w:rsidRDefault="005E772C" w:rsidP="00405333">
            <w:pPr>
              <w:spacing w:after="0" w:line="240" w:lineRule="auto"/>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 </w:t>
            </w:r>
          </w:p>
        </w:tc>
        <w:tc>
          <w:tcPr>
            <w:tcW w:w="3780" w:type="dxa"/>
            <w:gridSpan w:val="3"/>
            <w:tcBorders>
              <w:top w:val="single" w:sz="4" w:space="0" w:color="auto"/>
              <w:left w:val="single" w:sz="4" w:space="0" w:color="auto"/>
              <w:bottom w:val="nil"/>
              <w:right w:val="nil"/>
            </w:tcBorders>
            <w:noWrap/>
            <w:vAlign w:val="bottom"/>
            <w:hideMark/>
          </w:tcPr>
          <w:p w14:paraId="5F4B0994" w14:textId="77777777" w:rsidR="005E772C" w:rsidRPr="004811C9" w:rsidRDefault="005E772C" w:rsidP="00405333">
            <w:pPr>
              <w:spacing w:after="0" w:line="240" w:lineRule="auto"/>
              <w:rPr>
                <w:rFonts w:ascii="Times New Roman" w:eastAsia="Times New Roman" w:hAnsi="Times New Roman" w:cs="Times New Roman"/>
                <w:b/>
                <w:bCs/>
                <w:color w:val="000000"/>
                <w:kern w:val="0"/>
                <w:sz w:val="20"/>
                <w:szCs w:val="20"/>
                <w14:ligatures w14:val="none"/>
              </w:rPr>
            </w:pPr>
            <w:r w:rsidRPr="004811C9">
              <w:rPr>
                <w:rFonts w:ascii="Times New Roman" w:eastAsia="Times New Roman" w:hAnsi="Times New Roman" w:cs="Times New Roman"/>
                <w:b/>
                <w:bCs/>
                <w:color w:val="000000"/>
                <w:kern w:val="0"/>
                <w:sz w:val="20"/>
                <w:szCs w:val="20"/>
                <w14:ligatures w14:val="none"/>
              </w:rPr>
              <w:t>Education</w:t>
            </w:r>
          </w:p>
        </w:tc>
        <w:tc>
          <w:tcPr>
            <w:tcW w:w="1047" w:type="dxa"/>
            <w:tcBorders>
              <w:top w:val="single" w:sz="4" w:space="0" w:color="auto"/>
              <w:left w:val="nil"/>
              <w:bottom w:val="nil"/>
              <w:right w:val="single" w:sz="18" w:space="0" w:color="auto"/>
            </w:tcBorders>
            <w:noWrap/>
            <w:vAlign w:val="bottom"/>
            <w:hideMark/>
          </w:tcPr>
          <w:p w14:paraId="5CBB5B5D" w14:textId="77777777" w:rsidR="005E772C" w:rsidRPr="004811C9" w:rsidRDefault="005E772C" w:rsidP="00405333">
            <w:pPr>
              <w:spacing w:after="0" w:line="240" w:lineRule="auto"/>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 </w:t>
            </w:r>
          </w:p>
        </w:tc>
      </w:tr>
      <w:tr w:rsidR="005E772C" w:rsidRPr="004811C9" w14:paraId="78C5B7A5" w14:textId="77777777" w:rsidTr="00916DD4">
        <w:trPr>
          <w:gridAfter w:val="1"/>
          <w:wAfter w:w="8" w:type="dxa"/>
          <w:trHeight w:val="20"/>
        </w:trPr>
        <w:tc>
          <w:tcPr>
            <w:tcW w:w="2150" w:type="dxa"/>
            <w:tcBorders>
              <w:top w:val="nil"/>
              <w:left w:val="single" w:sz="18" w:space="0" w:color="auto"/>
              <w:bottom w:val="nil"/>
              <w:right w:val="nil"/>
            </w:tcBorders>
            <w:noWrap/>
            <w:vAlign w:val="bottom"/>
            <w:hideMark/>
          </w:tcPr>
          <w:p w14:paraId="77469E08" w14:textId="77777777" w:rsidR="005E772C" w:rsidRPr="004811C9" w:rsidRDefault="005E772C" w:rsidP="00405333">
            <w:pPr>
              <w:spacing w:after="0" w:line="240" w:lineRule="auto"/>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 xml:space="preserve">    Male</w:t>
            </w:r>
          </w:p>
        </w:tc>
        <w:tc>
          <w:tcPr>
            <w:tcW w:w="1067" w:type="dxa"/>
            <w:tcBorders>
              <w:top w:val="nil"/>
              <w:left w:val="nil"/>
              <w:bottom w:val="nil"/>
              <w:right w:val="nil"/>
            </w:tcBorders>
            <w:noWrap/>
            <w:vAlign w:val="bottom"/>
            <w:hideMark/>
          </w:tcPr>
          <w:p w14:paraId="6B298A92" w14:textId="77777777" w:rsidR="005E772C" w:rsidRPr="004811C9" w:rsidRDefault="005E772C" w:rsidP="00C86857">
            <w:pPr>
              <w:tabs>
                <w:tab w:val="decimal" w:pos="420"/>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816</w:t>
            </w:r>
          </w:p>
        </w:tc>
        <w:tc>
          <w:tcPr>
            <w:tcW w:w="990" w:type="dxa"/>
            <w:tcBorders>
              <w:top w:val="nil"/>
              <w:left w:val="nil"/>
              <w:bottom w:val="nil"/>
              <w:right w:val="single" w:sz="4" w:space="0" w:color="auto"/>
            </w:tcBorders>
            <w:noWrap/>
            <w:vAlign w:val="bottom"/>
            <w:hideMark/>
          </w:tcPr>
          <w:p w14:paraId="33B5F202" w14:textId="77777777" w:rsidR="005E772C" w:rsidRPr="004811C9" w:rsidRDefault="005E772C" w:rsidP="00C86857">
            <w:pPr>
              <w:tabs>
                <w:tab w:val="decimal" w:pos="215"/>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38.91</w:t>
            </w:r>
          </w:p>
        </w:tc>
        <w:tc>
          <w:tcPr>
            <w:tcW w:w="2790" w:type="dxa"/>
            <w:gridSpan w:val="2"/>
            <w:tcBorders>
              <w:top w:val="nil"/>
              <w:left w:val="single" w:sz="4" w:space="0" w:color="auto"/>
              <w:bottom w:val="nil"/>
              <w:right w:val="nil"/>
            </w:tcBorders>
            <w:noWrap/>
            <w:vAlign w:val="bottom"/>
            <w:hideMark/>
          </w:tcPr>
          <w:p w14:paraId="66121103" w14:textId="77777777" w:rsidR="005E772C" w:rsidRPr="004811C9" w:rsidRDefault="005E772C" w:rsidP="00405333">
            <w:pPr>
              <w:spacing w:after="0" w:line="240" w:lineRule="auto"/>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 xml:space="preserve">    Less than senior secondary</w:t>
            </w:r>
          </w:p>
        </w:tc>
        <w:tc>
          <w:tcPr>
            <w:tcW w:w="990" w:type="dxa"/>
            <w:tcBorders>
              <w:top w:val="nil"/>
              <w:left w:val="nil"/>
              <w:bottom w:val="nil"/>
              <w:right w:val="nil"/>
            </w:tcBorders>
            <w:noWrap/>
            <w:vAlign w:val="bottom"/>
            <w:hideMark/>
          </w:tcPr>
          <w:p w14:paraId="5E239B92" w14:textId="77777777" w:rsidR="005E772C" w:rsidRPr="004811C9" w:rsidRDefault="005E772C" w:rsidP="00C86857">
            <w:pPr>
              <w:tabs>
                <w:tab w:val="decimal" w:pos="420"/>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271</w:t>
            </w:r>
          </w:p>
        </w:tc>
        <w:tc>
          <w:tcPr>
            <w:tcW w:w="1047" w:type="dxa"/>
            <w:tcBorders>
              <w:top w:val="nil"/>
              <w:left w:val="nil"/>
              <w:bottom w:val="nil"/>
              <w:right w:val="single" w:sz="18" w:space="0" w:color="auto"/>
            </w:tcBorders>
            <w:noWrap/>
            <w:vAlign w:val="bottom"/>
            <w:hideMark/>
          </w:tcPr>
          <w:p w14:paraId="17141711" w14:textId="77777777" w:rsidR="005E772C" w:rsidRPr="004811C9" w:rsidRDefault="005E772C" w:rsidP="00C86857">
            <w:pPr>
              <w:tabs>
                <w:tab w:val="decimal" w:pos="217"/>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12.92</w:t>
            </w:r>
          </w:p>
        </w:tc>
      </w:tr>
      <w:tr w:rsidR="005E772C" w:rsidRPr="004811C9" w14:paraId="107DD1FF" w14:textId="77777777" w:rsidTr="00916DD4">
        <w:trPr>
          <w:gridAfter w:val="1"/>
          <w:wAfter w:w="8" w:type="dxa"/>
          <w:trHeight w:val="20"/>
        </w:trPr>
        <w:tc>
          <w:tcPr>
            <w:tcW w:w="2150" w:type="dxa"/>
            <w:tcBorders>
              <w:top w:val="nil"/>
              <w:left w:val="single" w:sz="18" w:space="0" w:color="auto"/>
              <w:bottom w:val="nil"/>
              <w:right w:val="nil"/>
            </w:tcBorders>
            <w:noWrap/>
            <w:vAlign w:val="bottom"/>
            <w:hideMark/>
          </w:tcPr>
          <w:p w14:paraId="5423384A" w14:textId="77777777" w:rsidR="005E772C" w:rsidRPr="004811C9" w:rsidRDefault="005E772C" w:rsidP="00405333">
            <w:pPr>
              <w:spacing w:after="0" w:line="240" w:lineRule="auto"/>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 xml:space="preserve">    Female</w:t>
            </w:r>
          </w:p>
        </w:tc>
        <w:tc>
          <w:tcPr>
            <w:tcW w:w="1067" w:type="dxa"/>
            <w:tcBorders>
              <w:top w:val="nil"/>
              <w:left w:val="nil"/>
              <w:bottom w:val="nil"/>
              <w:right w:val="nil"/>
            </w:tcBorders>
            <w:noWrap/>
            <w:vAlign w:val="bottom"/>
            <w:hideMark/>
          </w:tcPr>
          <w:p w14:paraId="663358C1" w14:textId="77777777" w:rsidR="005E772C" w:rsidRPr="004811C9" w:rsidRDefault="005E772C" w:rsidP="00C86857">
            <w:pPr>
              <w:tabs>
                <w:tab w:val="decimal" w:pos="420"/>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1281</w:t>
            </w:r>
          </w:p>
        </w:tc>
        <w:tc>
          <w:tcPr>
            <w:tcW w:w="990" w:type="dxa"/>
            <w:tcBorders>
              <w:top w:val="nil"/>
              <w:left w:val="nil"/>
              <w:bottom w:val="nil"/>
              <w:right w:val="single" w:sz="4" w:space="0" w:color="auto"/>
            </w:tcBorders>
            <w:noWrap/>
            <w:vAlign w:val="bottom"/>
            <w:hideMark/>
          </w:tcPr>
          <w:p w14:paraId="5AE0D734" w14:textId="77777777" w:rsidR="005E772C" w:rsidRPr="004811C9" w:rsidRDefault="005E772C" w:rsidP="00C86857">
            <w:pPr>
              <w:tabs>
                <w:tab w:val="decimal" w:pos="215"/>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61.09</w:t>
            </w:r>
          </w:p>
        </w:tc>
        <w:tc>
          <w:tcPr>
            <w:tcW w:w="2790" w:type="dxa"/>
            <w:gridSpan w:val="2"/>
            <w:tcBorders>
              <w:top w:val="nil"/>
              <w:left w:val="single" w:sz="4" w:space="0" w:color="auto"/>
              <w:bottom w:val="nil"/>
              <w:right w:val="nil"/>
            </w:tcBorders>
            <w:noWrap/>
            <w:vAlign w:val="bottom"/>
            <w:hideMark/>
          </w:tcPr>
          <w:p w14:paraId="7EACBFBA" w14:textId="77777777" w:rsidR="005E772C" w:rsidRPr="004811C9" w:rsidRDefault="005E772C" w:rsidP="00405333">
            <w:pPr>
              <w:spacing w:after="0" w:line="240" w:lineRule="auto"/>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 xml:space="preserve">    Senior secondary passed</w:t>
            </w:r>
          </w:p>
        </w:tc>
        <w:tc>
          <w:tcPr>
            <w:tcW w:w="990" w:type="dxa"/>
            <w:tcBorders>
              <w:top w:val="nil"/>
              <w:left w:val="nil"/>
              <w:bottom w:val="nil"/>
              <w:right w:val="nil"/>
            </w:tcBorders>
            <w:noWrap/>
            <w:vAlign w:val="bottom"/>
            <w:hideMark/>
          </w:tcPr>
          <w:p w14:paraId="44443A9B" w14:textId="77777777" w:rsidR="005E772C" w:rsidRPr="004811C9" w:rsidRDefault="005E772C" w:rsidP="00C86857">
            <w:pPr>
              <w:tabs>
                <w:tab w:val="decimal" w:pos="420"/>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706</w:t>
            </w:r>
          </w:p>
        </w:tc>
        <w:tc>
          <w:tcPr>
            <w:tcW w:w="1047" w:type="dxa"/>
            <w:tcBorders>
              <w:top w:val="nil"/>
              <w:left w:val="nil"/>
              <w:bottom w:val="nil"/>
              <w:right w:val="single" w:sz="18" w:space="0" w:color="auto"/>
            </w:tcBorders>
            <w:noWrap/>
            <w:vAlign w:val="bottom"/>
            <w:hideMark/>
          </w:tcPr>
          <w:p w14:paraId="088925DA" w14:textId="77777777" w:rsidR="005E772C" w:rsidRPr="004811C9" w:rsidRDefault="005E772C" w:rsidP="00C86857">
            <w:pPr>
              <w:tabs>
                <w:tab w:val="decimal" w:pos="217"/>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33.67</w:t>
            </w:r>
          </w:p>
        </w:tc>
      </w:tr>
      <w:tr w:rsidR="005E772C" w:rsidRPr="004811C9" w14:paraId="00411B02" w14:textId="77777777" w:rsidTr="00916DD4">
        <w:trPr>
          <w:gridAfter w:val="1"/>
          <w:wAfter w:w="8" w:type="dxa"/>
          <w:trHeight w:val="20"/>
        </w:trPr>
        <w:tc>
          <w:tcPr>
            <w:tcW w:w="2150" w:type="dxa"/>
            <w:tcBorders>
              <w:top w:val="nil"/>
              <w:left w:val="single" w:sz="18" w:space="0" w:color="auto"/>
              <w:bottom w:val="nil"/>
              <w:right w:val="nil"/>
            </w:tcBorders>
            <w:noWrap/>
            <w:vAlign w:val="bottom"/>
            <w:hideMark/>
          </w:tcPr>
          <w:p w14:paraId="45EDE726" w14:textId="77777777" w:rsidR="005E772C" w:rsidRPr="004811C9" w:rsidRDefault="005E772C" w:rsidP="00405333">
            <w:pPr>
              <w:spacing w:after="0" w:line="240" w:lineRule="auto"/>
              <w:rPr>
                <w:rFonts w:ascii="Times New Roman" w:eastAsia="Times New Roman" w:hAnsi="Times New Roman" w:cs="Times New Roman"/>
                <w:b/>
                <w:bCs/>
                <w:color w:val="000000"/>
                <w:kern w:val="0"/>
                <w:sz w:val="20"/>
                <w:szCs w:val="20"/>
                <w14:ligatures w14:val="none"/>
              </w:rPr>
            </w:pPr>
            <w:r w:rsidRPr="004811C9">
              <w:rPr>
                <w:rFonts w:ascii="Times New Roman" w:eastAsia="Times New Roman" w:hAnsi="Times New Roman" w:cs="Times New Roman"/>
                <w:b/>
                <w:bCs/>
                <w:color w:val="000000"/>
                <w:kern w:val="0"/>
                <w:sz w:val="20"/>
                <w:szCs w:val="20"/>
                <w14:ligatures w14:val="none"/>
              </w:rPr>
              <w:t>Age</w:t>
            </w:r>
          </w:p>
        </w:tc>
        <w:tc>
          <w:tcPr>
            <w:tcW w:w="1067" w:type="dxa"/>
            <w:tcBorders>
              <w:top w:val="nil"/>
              <w:left w:val="nil"/>
              <w:bottom w:val="nil"/>
              <w:right w:val="nil"/>
            </w:tcBorders>
            <w:noWrap/>
            <w:vAlign w:val="bottom"/>
            <w:hideMark/>
          </w:tcPr>
          <w:p w14:paraId="52C96988" w14:textId="77777777" w:rsidR="005E772C" w:rsidRPr="004811C9" w:rsidRDefault="005E772C" w:rsidP="00405333">
            <w:pPr>
              <w:spacing w:after="0" w:line="240" w:lineRule="auto"/>
              <w:jc w:val="center"/>
              <w:rPr>
                <w:rFonts w:ascii="Times New Roman" w:eastAsia="Times New Roman" w:hAnsi="Times New Roman" w:cs="Times New Roman"/>
                <w:b/>
                <w:bCs/>
                <w:color w:val="000000"/>
                <w:kern w:val="0"/>
                <w:sz w:val="20"/>
                <w:szCs w:val="20"/>
                <w14:ligatures w14:val="none"/>
              </w:rPr>
            </w:pPr>
          </w:p>
        </w:tc>
        <w:tc>
          <w:tcPr>
            <w:tcW w:w="990" w:type="dxa"/>
            <w:tcBorders>
              <w:top w:val="nil"/>
              <w:left w:val="nil"/>
              <w:bottom w:val="nil"/>
              <w:right w:val="single" w:sz="4" w:space="0" w:color="auto"/>
            </w:tcBorders>
            <w:noWrap/>
            <w:vAlign w:val="bottom"/>
            <w:hideMark/>
          </w:tcPr>
          <w:p w14:paraId="13E26040" w14:textId="77777777" w:rsidR="005E772C" w:rsidRPr="004811C9" w:rsidRDefault="005E772C" w:rsidP="00405333">
            <w:pPr>
              <w:spacing w:after="0" w:line="240" w:lineRule="auto"/>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 </w:t>
            </w:r>
          </w:p>
        </w:tc>
        <w:tc>
          <w:tcPr>
            <w:tcW w:w="2790" w:type="dxa"/>
            <w:gridSpan w:val="2"/>
            <w:tcBorders>
              <w:top w:val="nil"/>
              <w:left w:val="single" w:sz="4" w:space="0" w:color="auto"/>
              <w:bottom w:val="nil"/>
              <w:right w:val="nil"/>
            </w:tcBorders>
            <w:noWrap/>
            <w:vAlign w:val="bottom"/>
            <w:hideMark/>
          </w:tcPr>
          <w:p w14:paraId="6E93228E" w14:textId="77777777" w:rsidR="005E772C" w:rsidRPr="004811C9" w:rsidRDefault="005E772C" w:rsidP="00405333">
            <w:pPr>
              <w:spacing w:after="0" w:line="240" w:lineRule="auto"/>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 xml:space="preserve">    Bachelor's degree</w:t>
            </w:r>
          </w:p>
        </w:tc>
        <w:tc>
          <w:tcPr>
            <w:tcW w:w="990" w:type="dxa"/>
            <w:tcBorders>
              <w:top w:val="nil"/>
              <w:left w:val="nil"/>
              <w:bottom w:val="nil"/>
              <w:right w:val="nil"/>
            </w:tcBorders>
            <w:noWrap/>
            <w:vAlign w:val="bottom"/>
            <w:hideMark/>
          </w:tcPr>
          <w:p w14:paraId="1DA1A157" w14:textId="77777777" w:rsidR="005E772C" w:rsidRPr="004811C9" w:rsidRDefault="005E772C" w:rsidP="00C86857">
            <w:pPr>
              <w:tabs>
                <w:tab w:val="decimal" w:pos="420"/>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1008</w:t>
            </w:r>
          </w:p>
        </w:tc>
        <w:tc>
          <w:tcPr>
            <w:tcW w:w="1047" w:type="dxa"/>
            <w:tcBorders>
              <w:top w:val="nil"/>
              <w:left w:val="nil"/>
              <w:bottom w:val="nil"/>
              <w:right w:val="single" w:sz="18" w:space="0" w:color="auto"/>
            </w:tcBorders>
            <w:noWrap/>
            <w:vAlign w:val="bottom"/>
            <w:hideMark/>
          </w:tcPr>
          <w:p w14:paraId="5CB754E7" w14:textId="77777777" w:rsidR="005E772C" w:rsidRPr="004811C9" w:rsidRDefault="005E772C" w:rsidP="00C86857">
            <w:pPr>
              <w:tabs>
                <w:tab w:val="decimal" w:pos="217"/>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48.07</w:t>
            </w:r>
          </w:p>
        </w:tc>
      </w:tr>
      <w:tr w:rsidR="005E772C" w:rsidRPr="004811C9" w14:paraId="1D1FE61B" w14:textId="77777777" w:rsidTr="00916DD4">
        <w:trPr>
          <w:gridAfter w:val="1"/>
          <w:wAfter w:w="8" w:type="dxa"/>
          <w:trHeight w:val="20"/>
        </w:trPr>
        <w:tc>
          <w:tcPr>
            <w:tcW w:w="2150" w:type="dxa"/>
            <w:tcBorders>
              <w:top w:val="nil"/>
              <w:left w:val="single" w:sz="18" w:space="0" w:color="auto"/>
              <w:bottom w:val="nil"/>
              <w:right w:val="nil"/>
            </w:tcBorders>
            <w:noWrap/>
            <w:vAlign w:val="bottom"/>
            <w:hideMark/>
          </w:tcPr>
          <w:p w14:paraId="5CB5BD38" w14:textId="77777777" w:rsidR="005E772C" w:rsidRPr="004811C9" w:rsidRDefault="005E772C" w:rsidP="00405333">
            <w:pPr>
              <w:spacing w:after="0" w:line="240" w:lineRule="auto"/>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 xml:space="preserve">    Less than 25</w:t>
            </w:r>
          </w:p>
        </w:tc>
        <w:tc>
          <w:tcPr>
            <w:tcW w:w="1067" w:type="dxa"/>
            <w:tcBorders>
              <w:top w:val="nil"/>
              <w:left w:val="nil"/>
              <w:bottom w:val="nil"/>
              <w:right w:val="nil"/>
            </w:tcBorders>
            <w:noWrap/>
            <w:vAlign w:val="bottom"/>
            <w:hideMark/>
          </w:tcPr>
          <w:p w14:paraId="4328EE9A" w14:textId="77777777" w:rsidR="005E772C" w:rsidRPr="004811C9" w:rsidRDefault="005E772C" w:rsidP="00C86857">
            <w:pPr>
              <w:tabs>
                <w:tab w:val="decimal" w:pos="420"/>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207</w:t>
            </w:r>
          </w:p>
        </w:tc>
        <w:tc>
          <w:tcPr>
            <w:tcW w:w="990" w:type="dxa"/>
            <w:tcBorders>
              <w:top w:val="nil"/>
              <w:left w:val="nil"/>
              <w:bottom w:val="nil"/>
              <w:right w:val="single" w:sz="4" w:space="0" w:color="auto"/>
            </w:tcBorders>
            <w:noWrap/>
            <w:vAlign w:val="bottom"/>
            <w:hideMark/>
          </w:tcPr>
          <w:p w14:paraId="14566955" w14:textId="77777777" w:rsidR="005E772C" w:rsidRPr="004811C9" w:rsidRDefault="005E772C" w:rsidP="00C86857">
            <w:pPr>
              <w:tabs>
                <w:tab w:val="decimal" w:pos="215"/>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9.87</w:t>
            </w:r>
          </w:p>
        </w:tc>
        <w:tc>
          <w:tcPr>
            <w:tcW w:w="2790" w:type="dxa"/>
            <w:gridSpan w:val="2"/>
            <w:tcBorders>
              <w:top w:val="nil"/>
              <w:left w:val="single" w:sz="4" w:space="0" w:color="auto"/>
              <w:bottom w:val="nil"/>
              <w:right w:val="nil"/>
            </w:tcBorders>
            <w:noWrap/>
            <w:vAlign w:val="bottom"/>
            <w:hideMark/>
          </w:tcPr>
          <w:p w14:paraId="52139E1F" w14:textId="77777777" w:rsidR="005E772C" w:rsidRPr="004811C9" w:rsidRDefault="005E772C" w:rsidP="00405333">
            <w:pPr>
              <w:spacing w:after="0" w:line="240" w:lineRule="auto"/>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 xml:space="preserve">    Graduate degree</w:t>
            </w:r>
          </w:p>
        </w:tc>
        <w:tc>
          <w:tcPr>
            <w:tcW w:w="990" w:type="dxa"/>
            <w:tcBorders>
              <w:top w:val="nil"/>
              <w:left w:val="nil"/>
              <w:bottom w:val="nil"/>
              <w:right w:val="nil"/>
            </w:tcBorders>
            <w:noWrap/>
            <w:vAlign w:val="bottom"/>
            <w:hideMark/>
          </w:tcPr>
          <w:p w14:paraId="55A5E699" w14:textId="77777777" w:rsidR="005E772C" w:rsidRPr="004811C9" w:rsidRDefault="005E772C" w:rsidP="00C86857">
            <w:pPr>
              <w:tabs>
                <w:tab w:val="decimal" w:pos="420"/>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112</w:t>
            </w:r>
          </w:p>
        </w:tc>
        <w:tc>
          <w:tcPr>
            <w:tcW w:w="1047" w:type="dxa"/>
            <w:tcBorders>
              <w:top w:val="nil"/>
              <w:left w:val="nil"/>
              <w:bottom w:val="nil"/>
              <w:right w:val="single" w:sz="18" w:space="0" w:color="auto"/>
            </w:tcBorders>
            <w:noWrap/>
            <w:vAlign w:val="bottom"/>
            <w:hideMark/>
          </w:tcPr>
          <w:p w14:paraId="588C6588" w14:textId="77777777" w:rsidR="005E772C" w:rsidRPr="004811C9" w:rsidRDefault="005E772C" w:rsidP="00C86857">
            <w:pPr>
              <w:tabs>
                <w:tab w:val="decimal" w:pos="217"/>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5.34</w:t>
            </w:r>
          </w:p>
        </w:tc>
      </w:tr>
      <w:tr w:rsidR="005E772C" w:rsidRPr="004811C9" w14:paraId="698F57B2" w14:textId="77777777" w:rsidTr="00916DD4">
        <w:trPr>
          <w:gridAfter w:val="1"/>
          <w:wAfter w:w="8" w:type="dxa"/>
          <w:trHeight w:val="20"/>
        </w:trPr>
        <w:tc>
          <w:tcPr>
            <w:tcW w:w="2150" w:type="dxa"/>
            <w:tcBorders>
              <w:top w:val="nil"/>
              <w:left w:val="single" w:sz="18" w:space="0" w:color="auto"/>
              <w:bottom w:val="nil"/>
              <w:right w:val="nil"/>
            </w:tcBorders>
            <w:noWrap/>
            <w:vAlign w:val="bottom"/>
            <w:hideMark/>
          </w:tcPr>
          <w:p w14:paraId="6BCB4929" w14:textId="77777777" w:rsidR="005E772C" w:rsidRPr="004811C9" w:rsidRDefault="005E772C" w:rsidP="00405333">
            <w:pPr>
              <w:spacing w:after="0" w:line="240" w:lineRule="auto"/>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 xml:space="preserve">    25-34</w:t>
            </w:r>
          </w:p>
        </w:tc>
        <w:tc>
          <w:tcPr>
            <w:tcW w:w="1067" w:type="dxa"/>
            <w:tcBorders>
              <w:top w:val="nil"/>
              <w:left w:val="nil"/>
              <w:bottom w:val="nil"/>
              <w:right w:val="nil"/>
            </w:tcBorders>
            <w:noWrap/>
            <w:vAlign w:val="bottom"/>
            <w:hideMark/>
          </w:tcPr>
          <w:p w14:paraId="70C2A24D" w14:textId="77777777" w:rsidR="005E772C" w:rsidRPr="004811C9" w:rsidRDefault="005E772C" w:rsidP="00C86857">
            <w:pPr>
              <w:tabs>
                <w:tab w:val="decimal" w:pos="420"/>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877</w:t>
            </w:r>
          </w:p>
        </w:tc>
        <w:tc>
          <w:tcPr>
            <w:tcW w:w="990" w:type="dxa"/>
            <w:tcBorders>
              <w:top w:val="nil"/>
              <w:left w:val="nil"/>
              <w:bottom w:val="nil"/>
              <w:right w:val="single" w:sz="4" w:space="0" w:color="auto"/>
            </w:tcBorders>
            <w:noWrap/>
            <w:vAlign w:val="bottom"/>
            <w:hideMark/>
          </w:tcPr>
          <w:p w14:paraId="75D96047" w14:textId="77777777" w:rsidR="005E772C" w:rsidRPr="004811C9" w:rsidRDefault="005E772C" w:rsidP="00C86857">
            <w:pPr>
              <w:tabs>
                <w:tab w:val="decimal" w:pos="215"/>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41.82</w:t>
            </w:r>
          </w:p>
        </w:tc>
        <w:tc>
          <w:tcPr>
            <w:tcW w:w="3780" w:type="dxa"/>
            <w:gridSpan w:val="3"/>
            <w:tcBorders>
              <w:top w:val="nil"/>
              <w:left w:val="single" w:sz="4" w:space="0" w:color="auto"/>
              <w:bottom w:val="nil"/>
              <w:right w:val="nil"/>
            </w:tcBorders>
            <w:noWrap/>
            <w:vAlign w:val="bottom"/>
            <w:hideMark/>
          </w:tcPr>
          <w:p w14:paraId="2F4F6AD2" w14:textId="77777777" w:rsidR="005E772C" w:rsidRPr="004811C9" w:rsidRDefault="005E772C" w:rsidP="00405333">
            <w:pPr>
              <w:spacing w:after="0" w:line="240" w:lineRule="auto"/>
              <w:rPr>
                <w:rFonts w:ascii="Times New Roman" w:eastAsia="Times New Roman" w:hAnsi="Times New Roman" w:cs="Times New Roman"/>
                <w:b/>
                <w:bCs/>
                <w:color w:val="000000"/>
                <w:kern w:val="0"/>
                <w:sz w:val="20"/>
                <w:szCs w:val="20"/>
                <w14:ligatures w14:val="none"/>
              </w:rPr>
            </w:pPr>
            <w:r w:rsidRPr="004811C9">
              <w:rPr>
                <w:rFonts w:ascii="Times New Roman" w:eastAsia="Times New Roman" w:hAnsi="Times New Roman" w:cs="Times New Roman"/>
                <w:b/>
                <w:bCs/>
                <w:color w:val="000000"/>
                <w:kern w:val="0"/>
                <w:sz w:val="20"/>
                <w:szCs w:val="20"/>
                <w14:ligatures w14:val="none"/>
              </w:rPr>
              <w:t>Employment</w:t>
            </w:r>
          </w:p>
        </w:tc>
        <w:tc>
          <w:tcPr>
            <w:tcW w:w="1047" w:type="dxa"/>
            <w:tcBorders>
              <w:top w:val="nil"/>
              <w:left w:val="nil"/>
              <w:bottom w:val="nil"/>
              <w:right w:val="single" w:sz="18" w:space="0" w:color="auto"/>
            </w:tcBorders>
            <w:noWrap/>
            <w:vAlign w:val="bottom"/>
            <w:hideMark/>
          </w:tcPr>
          <w:p w14:paraId="14C1CAD7" w14:textId="77777777" w:rsidR="005E772C" w:rsidRPr="004811C9" w:rsidRDefault="005E772C" w:rsidP="00405333">
            <w:pPr>
              <w:spacing w:after="0" w:line="240" w:lineRule="auto"/>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 </w:t>
            </w:r>
          </w:p>
        </w:tc>
      </w:tr>
      <w:tr w:rsidR="005E772C" w:rsidRPr="004811C9" w14:paraId="7BB30672" w14:textId="77777777" w:rsidTr="00916DD4">
        <w:trPr>
          <w:gridAfter w:val="1"/>
          <w:wAfter w:w="8" w:type="dxa"/>
          <w:trHeight w:val="20"/>
        </w:trPr>
        <w:tc>
          <w:tcPr>
            <w:tcW w:w="2150" w:type="dxa"/>
            <w:tcBorders>
              <w:top w:val="nil"/>
              <w:left w:val="single" w:sz="18" w:space="0" w:color="auto"/>
              <w:bottom w:val="nil"/>
              <w:right w:val="nil"/>
            </w:tcBorders>
            <w:noWrap/>
            <w:vAlign w:val="bottom"/>
            <w:hideMark/>
          </w:tcPr>
          <w:p w14:paraId="3B242D58" w14:textId="77777777" w:rsidR="005E772C" w:rsidRPr="004811C9" w:rsidRDefault="005E772C" w:rsidP="00405333">
            <w:pPr>
              <w:spacing w:after="0" w:line="240" w:lineRule="auto"/>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 xml:space="preserve">    35-44</w:t>
            </w:r>
          </w:p>
        </w:tc>
        <w:tc>
          <w:tcPr>
            <w:tcW w:w="1067" w:type="dxa"/>
            <w:tcBorders>
              <w:top w:val="nil"/>
              <w:left w:val="nil"/>
              <w:bottom w:val="nil"/>
              <w:right w:val="nil"/>
            </w:tcBorders>
            <w:noWrap/>
            <w:vAlign w:val="bottom"/>
            <w:hideMark/>
          </w:tcPr>
          <w:p w14:paraId="75EC4F19" w14:textId="77777777" w:rsidR="005E772C" w:rsidRPr="004811C9" w:rsidRDefault="005E772C" w:rsidP="00C86857">
            <w:pPr>
              <w:tabs>
                <w:tab w:val="decimal" w:pos="420"/>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550</w:t>
            </w:r>
          </w:p>
        </w:tc>
        <w:tc>
          <w:tcPr>
            <w:tcW w:w="990" w:type="dxa"/>
            <w:tcBorders>
              <w:top w:val="nil"/>
              <w:left w:val="nil"/>
              <w:bottom w:val="nil"/>
              <w:right w:val="single" w:sz="4" w:space="0" w:color="auto"/>
            </w:tcBorders>
            <w:noWrap/>
            <w:vAlign w:val="bottom"/>
            <w:hideMark/>
          </w:tcPr>
          <w:p w14:paraId="05A372E3" w14:textId="77777777" w:rsidR="005E772C" w:rsidRPr="004811C9" w:rsidRDefault="005E772C" w:rsidP="00C86857">
            <w:pPr>
              <w:tabs>
                <w:tab w:val="decimal" w:pos="215"/>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26.23</w:t>
            </w:r>
          </w:p>
        </w:tc>
        <w:tc>
          <w:tcPr>
            <w:tcW w:w="2790" w:type="dxa"/>
            <w:gridSpan w:val="2"/>
            <w:tcBorders>
              <w:top w:val="nil"/>
              <w:left w:val="single" w:sz="4" w:space="0" w:color="auto"/>
              <w:bottom w:val="nil"/>
              <w:right w:val="nil"/>
            </w:tcBorders>
            <w:noWrap/>
            <w:vAlign w:val="bottom"/>
            <w:hideMark/>
          </w:tcPr>
          <w:p w14:paraId="6A7B2B3B" w14:textId="77777777" w:rsidR="005E772C" w:rsidRPr="004811C9" w:rsidRDefault="005E772C" w:rsidP="00405333">
            <w:pPr>
              <w:spacing w:after="0" w:line="240" w:lineRule="auto"/>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 xml:space="preserve">    Employed</w:t>
            </w:r>
          </w:p>
        </w:tc>
        <w:tc>
          <w:tcPr>
            <w:tcW w:w="990" w:type="dxa"/>
            <w:tcBorders>
              <w:top w:val="nil"/>
              <w:left w:val="nil"/>
              <w:bottom w:val="nil"/>
              <w:right w:val="nil"/>
            </w:tcBorders>
            <w:noWrap/>
            <w:vAlign w:val="bottom"/>
            <w:hideMark/>
          </w:tcPr>
          <w:p w14:paraId="12365C30" w14:textId="77777777" w:rsidR="005E772C" w:rsidRPr="004811C9" w:rsidRDefault="005E772C" w:rsidP="00C86857">
            <w:pPr>
              <w:tabs>
                <w:tab w:val="decimal" w:pos="420"/>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1281</w:t>
            </w:r>
          </w:p>
        </w:tc>
        <w:tc>
          <w:tcPr>
            <w:tcW w:w="1047" w:type="dxa"/>
            <w:tcBorders>
              <w:top w:val="nil"/>
              <w:left w:val="nil"/>
              <w:bottom w:val="nil"/>
              <w:right w:val="single" w:sz="18" w:space="0" w:color="auto"/>
            </w:tcBorders>
            <w:noWrap/>
            <w:vAlign w:val="bottom"/>
            <w:hideMark/>
          </w:tcPr>
          <w:p w14:paraId="4A7B6A8A" w14:textId="77777777" w:rsidR="005E772C" w:rsidRPr="004811C9" w:rsidRDefault="005E772C" w:rsidP="00C86857">
            <w:pPr>
              <w:tabs>
                <w:tab w:val="decimal" w:pos="217"/>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61.09</w:t>
            </w:r>
          </w:p>
        </w:tc>
      </w:tr>
      <w:tr w:rsidR="005E772C" w:rsidRPr="004811C9" w14:paraId="1DB9595B" w14:textId="77777777" w:rsidTr="00916DD4">
        <w:trPr>
          <w:gridAfter w:val="1"/>
          <w:wAfter w:w="8" w:type="dxa"/>
          <w:trHeight w:val="20"/>
        </w:trPr>
        <w:tc>
          <w:tcPr>
            <w:tcW w:w="2150" w:type="dxa"/>
            <w:tcBorders>
              <w:top w:val="nil"/>
              <w:left w:val="single" w:sz="18" w:space="0" w:color="auto"/>
              <w:bottom w:val="nil"/>
              <w:right w:val="nil"/>
            </w:tcBorders>
            <w:noWrap/>
            <w:vAlign w:val="bottom"/>
            <w:hideMark/>
          </w:tcPr>
          <w:p w14:paraId="1E0B4D36" w14:textId="77777777" w:rsidR="005E772C" w:rsidRPr="004811C9" w:rsidRDefault="005E772C" w:rsidP="00405333">
            <w:pPr>
              <w:spacing w:after="0" w:line="240" w:lineRule="auto"/>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 xml:space="preserve">    45-54</w:t>
            </w:r>
          </w:p>
        </w:tc>
        <w:tc>
          <w:tcPr>
            <w:tcW w:w="1067" w:type="dxa"/>
            <w:tcBorders>
              <w:top w:val="nil"/>
              <w:left w:val="nil"/>
              <w:bottom w:val="nil"/>
              <w:right w:val="nil"/>
            </w:tcBorders>
            <w:noWrap/>
            <w:vAlign w:val="bottom"/>
            <w:hideMark/>
          </w:tcPr>
          <w:p w14:paraId="329DC598" w14:textId="77777777" w:rsidR="005E772C" w:rsidRPr="004811C9" w:rsidRDefault="005E772C" w:rsidP="00C86857">
            <w:pPr>
              <w:tabs>
                <w:tab w:val="decimal" w:pos="420"/>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344</w:t>
            </w:r>
          </w:p>
        </w:tc>
        <w:tc>
          <w:tcPr>
            <w:tcW w:w="990" w:type="dxa"/>
            <w:tcBorders>
              <w:top w:val="nil"/>
              <w:left w:val="nil"/>
              <w:bottom w:val="nil"/>
              <w:right w:val="single" w:sz="4" w:space="0" w:color="auto"/>
            </w:tcBorders>
            <w:noWrap/>
            <w:vAlign w:val="bottom"/>
            <w:hideMark/>
          </w:tcPr>
          <w:p w14:paraId="69B21BCD" w14:textId="5242F880" w:rsidR="005E772C" w:rsidRPr="004811C9" w:rsidRDefault="005E772C" w:rsidP="00C86857">
            <w:pPr>
              <w:tabs>
                <w:tab w:val="decimal" w:pos="215"/>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16.4</w:t>
            </w:r>
            <w:r w:rsidR="00296CEB" w:rsidRPr="004811C9">
              <w:rPr>
                <w:rFonts w:ascii="Times New Roman" w:eastAsia="Times New Roman" w:hAnsi="Times New Roman" w:cs="Times New Roman"/>
                <w:color w:val="000000"/>
                <w:kern w:val="0"/>
                <w:sz w:val="20"/>
                <w:szCs w:val="20"/>
                <w14:ligatures w14:val="none"/>
              </w:rPr>
              <w:t>1</w:t>
            </w:r>
          </w:p>
        </w:tc>
        <w:tc>
          <w:tcPr>
            <w:tcW w:w="2790" w:type="dxa"/>
            <w:gridSpan w:val="2"/>
            <w:tcBorders>
              <w:top w:val="nil"/>
              <w:left w:val="single" w:sz="4" w:space="0" w:color="auto"/>
              <w:bottom w:val="nil"/>
              <w:right w:val="nil"/>
            </w:tcBorders>
            <w:noWrap/>
            <w:vAlign w:val="bottom"/>
            <w:hideMark/>
          </w:tcPr>
          <w:p w14:paraId="70E18187" w14:textId="77777777" w:rsidR="005E772C" w:rsidRPr="004811C9" w:rsidRDefault="005E772C" w:rsidP="00405333">
            <w:pPr>
              <w:spacing w:after="0" w:line="240" w:lineRule="auto"/>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 xml:space="preserve">    Not currently employed</w:t>
            </w:r>
          </w:p>
        </w:tc>
        <w:tc>
          <w:tcPr>
            <w:tcW w:w="990" w:type="dxa"/>
            <w:tcBorders>
              <w:top w:val="nil"/>
              <w:left w:val="nil"/>
              <w:bottom w:val="nil"/>
              <w:right w:val="nil"/>
            </w:tcBorders>
            <w:noWrap/>
            <w:vAlign w:val="bottom"/>
            <w:hideMark/>
          </w:tcPr>
          <w:p w14:paraId="16331421" w14:textId="77777777" w:rsidR="005E772C" w:rsidRPr="004811C9" w:rsidRDefault="005E772C" w:rsidP="00C86857">
            <w:pPr>
              <w:tabs>
                <w:tab w:val="decimal" w:pos="420"/>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816</w:t>
            </w:r>
          </w:p>
        </w:tc>
        <w:tc>
          <w:tcPr>
            <w:tcW w:w="1047" w:type="dxa"/>
            <w:tcBorders>
              <w:top w:val="nil"/>
              <w:left w:val="nil"/>
              <w:bottom w:val="nil"/>
              <w:right w:val="single" w:sz="18" w:space="0" w:color="auto"/>
            </w:tcBorders>
            <w:noWrap/>
            <w:vAlign w:val="bottom"/>
            <w:hideMark/>
          </w:tcPr>
          <w:p w14:paraId="4097E1AC" w14:textId="77777777" w:rsidR="005E772C" w:rsidRPr="004811C9" w:rsidRDefault="005E772C" w:rsidP="00C86857">
            <w:pPr>
              <w:tabs>
                <w:tab w:val="decimal" w:pos="217"/>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38.91</w:t>
            </w:r>
          </w:p>
        </w:tc>
      </w:tr>
      <w:tr w:rsidR="005E772C" w:rsidRPr="004811C9" w14:paraId="6B7EF57E" w14:textId="77777777" w:rsidTr="00916DD4">
        <w:trPr>
          <w:gridAfter w:val="1"/>
          <w:wAfter w:w="8" w:type="dxa"/>
          <w:trHeight w:val="20"/>
        </w:trPr>
        <w:tc>
          <w:tcPr>
            <w:tcW w:w="2150" w:type="dxa"/>
            <w:tcBorders>
              <w:top w:val="nil"/>
              <w:left w:val="single" w:sz="18" w:space="0" w:color="auto"/>
              <w:bottom w:val="single" w:sz="18" w:space="0" w:color="auto"/>
              <w:right w:val="nil"/>
            </w:tcBorders>
            <w:noWrap/>
            <w:vAlign w:val="bottom"/>
            <w:hideMark/>
          </w:tcPr>
          <w:p w14:paraId="6AA5B1AD" w14:textId="77777777" w:rsidR="005E772C" w:rsidRPr="004811C9" w:rsidRDefault="005E772C" w:rsidP="00405333">
            <w:pPr>
              <w:spacing w:after="0" w:line="240" w:lineRule="auto"/>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 xml:space="preserve">    55 or older</w:t>
            </w:r>
          </w:p>
        </w:tc>
        <w:tc>
          <w:tcPr>
            <w:tcW w:w="1067" w:type="dxa"/>
            <w:tcBorders>
              <w:top w:val="nil"/>
              <w:left w:val="nil"/>
              <w:bottom w:val="single" w:sz="18" w:space="0" w:color="auto"/>
              <w:right w:val="nil"/>
            </w:tcBorders>
            <w:noWrap/>
            <w:vAlign w:val="bottom"/>
            <w:hideMark/>
          </w:tcPr>
          <w:p w14:paraId="719E2DD5" w14:textId="77777777" w:rsidR="005E772C" w:rsidRPr="004811C9" w:rsidRDefault="005E772C" w:rsidP="00C86857">
            <w:pPr>
              <w:tabs>
                <w:tab w:val="decimal" w:pos="420"/>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119</w:t>
            </w:r>
          </w:p>
        </w:tc>
        <w:tc>
          <w:tcPr>
            <w:tcW w:w="990" w:type="dxa"/>
            <w:tcBorders>
              <w:top w:val="nil"/>
              <w:left w:val="nil"/>
              <w:bottom w:val="single" w:sz="18" w:space="0" w:color="auto"/>
              <w:right w:val="single" w:sz="4" w:space="0" w:color="auto"/>
            </w:tcBorders>
            <w:noWrap/>
            <w:vAlign w:val="bottom"/>
            <w:hideMark/>
          </w:tcPr>
          <w:p w14:paraId="5C514B79" w14:textId="77777777" w:rsidR="005E772C" w:rsidRPr="004811C9" w:rsidRDefault="005E772C" w:rsidP="00C86857">
            <w:pPr>
              <w:tabs>
                <w:tab w:val="decimal" w:pos="215"/>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5.67</w:t>
            </w:r>
          </w:p>
        </w:tc>
        <w:tc>
          <w:tcPr>
            <w:tcW w:w="2790" w:type="dxa"/>
            <w:gridSpan w:val="2"/>
            <w:tcBorders>
              <w:top w:val="nil"/>
              <w:left w:val="single" w:sz="4" w:space="0" w:color="auto"/>
              <w:bottom w:val="single" w:sz="18" w:space="0" w:color="auto"/>
              <w:right w:val="nil"/>
            </w:tcBorders>
            <w:noWrap/>
            <w:vAlign w:val="bottom"/>
            <w:hideMark/>
          </w:tcPr>
          <w:p w14:paraId="35C94DFB" w14:textId="77777777" w:rsidR="005E772C" w:rsidRPr="004811C9" w:rsidRDefault="005E772C" w:rsidP="00405333">
            <w:pPr>
              <w:spacing w:after="0" w:line="240" w:lineRule="auto"/>
              <w:jc w:val="right"/>
              <w:rPr>
                <w:rFonts w:ascii="Times New Roman" w:eastAsia="Times New Roman" w:hAnsi="Times New Roman" w:cs="Times New Roman"/>
                <w:color w:val="000000"/>
                <w:kern w:val="0"/>
                <w:sz w:val="20"/>
                <w:szCs w:val="20"/>
                <w14:ligatures w14:val="none"/>
              </w:rPr>
            </w:pPr>
          </w:p>
        </w:tc>
        <w:tc>
          <w:tcPr>
            <w:tcW w:w="990" w:type="dxa"/>
            <w:tcBorders>
              <w:top w:val="nil"/>
              <w:left w:val="nil"/>
              <w:bottom w:val="single" w:sz="18" w:space="0" w:color="auto"/>
              <w:right w:val="nil"/>
            </w:tcBorders>
            <w:noWrap/>
            <w:vAlign w:val="bottom"/>
            <w:hideMark/>
          </w:tcPr>
          <w:p w14:paraId="06C154AD" w14:textId="77777777" w:rsidR="005E772C" w:rsidRPr="004811C9" w:rsidRDefault="005E772C" w:rsidP="00405333">
            <w:pPr>
              <w:spacing w:after="0" w:line="240" w:lineRule="auto"/>
              <w:rPr>
                <w:rFonts w:ascii="Times New Roman" w:eastAsia="Times New Roman" w:hAnsi="Times New Roman" w:cs="Times New Roman"/>
                <w:kern w:val="0"/>
                <w:sz w:val="20"/>
                <w:szCs w:val="20"/>
                <w14:ligatures w14:val="none"/>
              </w:rPr>
            </w:pPr>
          </w:p>
        </w:tc>
        <w:tc>
          <w:tcPr>
            <w:tcW w:w="1047" w:type="dxa"/>
            <w:tcBorders>
              <w:top w:val="nil"/>
              <w:left w:val="nil"/>
              <w:bottom w:val="single" w:sz="18" w:space="0" w:color="auto"/>
              <w:right w:val="single" w:sz="18" w:space="0" w:color="auto"/>
            </w:tcBorders>
            <w:noWrap/>
            <w:vAlign w:val="bottom"/>
            <w:hideMark/>
          </w:tcPr>
          <w:p w14:paraId="41DA370E" w14:textId="77777777" w:rsidR="005E772C" w:rsidRPr="004811C9" w:rsidRDefault="005E772C" w:rsidP="00405333">
            <w:pPr>
              <w:spacing w:after="0" w:line="240" w:lineRule="auto"/>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 </w:t>
            </w:r>
          </w:p>
        </w:tc>
      </w:tr>
      <w:tr w:rsidR="005E772C" w:rsidRPr="004811C9" w14:paraId="18C01BFE" w14:textId="77777777" w:rsidTr="00916DD4">
        <w:trPr>
          <w:trHeight w:val="20"/>
        </w:trPr>
        <w:tc>
          <w:tcPr>
            <w:tcW w:w="9042" w:type="dxa"/>
            <w:gridSpan w:val="8"/>
            <w:tcBorders>
              <w:top w:val="single" w:sz="18" w:space="0" w:color="auto"/>
              <w:left w:val="single" w:sz="18" w:space="0" w:color="auto"/>
              <w:bottom w:val="single" w:sz="18" w:space="0" w:color="auto"/>
              <w:right w:val="single" w:sz="18" w:space="0" w:color="auto"/>
            </w:tcBorders>
            <w:noWrap/>
            <w:vAlign w:val="bottom"/>
            <w:hideMark/>
          </w:tcPr>
          <w:p w14:paraId="009CC1B6" w14:textId="77777777" w:rsidR="005E772C" w:rsidRPr="004811C9" w:rsidRDefault="005E772C" w:rsidP="00405333">
            <w:pPr>
              <w:spacing w:after="0" w:line="240" w:lineRule="auto"/>
              <w:jc w:val="center"/>
              <w:rPr>
                <w:rFonts w:ascii="Times New Roman" w:eastAsia="Times New Roman" w:hAnsi="Times New Roman" w:cs="Times New Roman"/>
                <w:b/>
                <w:bCs/>
                <w:i/>
                <w:iCs/>
                <w:color w:val="000000"/>
                <w:kern w:val="0"/>
                <w:sz w:val="20"/>
                <w:szCs w:val="20"/>
                <w14:ligatures w14:val="none"/>
              </w:rPr>
            </w:pPr>
            <w:r w:rsidRPr="004811C9">
              <w:rPr>
                <w:rFonts w:ascii="Times New Roman" w:eastAsia="Times New Roman" w:hAnsi="Times New Roman" w:cs="Times New Roman"/>
                <w:b/>
                <w:bCs/>
                <w:i/>
                <w:iCs/>
                <w:color w:val="000000"/>
                <w:kern w:val="0"/>
                <w:sz w:val="20"/>
                <w:szCs w:val="20"/>
                <w14:ligatures w14:val="none"/>
              </w:rPr>
              <w:t>Household Characteristics</w:t>
            </w:r>
          </w:p>
        </w:tc>
      </w:tr>
      <w:tr w:rsidR="005E772C" w:rsidRPr="004811C9" w14:paraId="140AD895" w14:textId="77777777" w:rsidTr="00916DD4">
        <w:trPr>
          <w:gridAfter w:val="1"/>
          <w:wAfter w:w="8" w:type="dxa"/>
          <w:trHeight w:val="20"/>
        </w:trPr>
        <w:tc>
          <w:tcPr>
            <w:tcW w:w="2150" w:type="dxa"/>
            <w:tcBorders>
              <w:top w:val="single" w:sz="18" w:space="0" w:color="auto"/>
              <w:left w:val="single" w:sz="18" w:space="0" w:color="auto"/>
              <w:bottom w:val="single" w:sz="4" w:space="0" w:color="auto"/>
              <w:right w:val="nil"/>
            </w:tcBorders>
            <w:noWrap/>
            <w:vAlign w:val="bottom"/>
            <w:hideMark/>
          </w:tcPr>
          <w:p w14:paraId="1CFE8D95" w14:textId="77777777" w:rsidR="005E772C" w:rsidRPr="004811C9" w:rsidRDefault="005E772C" w:rsidP="00405333">
            <w:pPr>
              <w:spacing w:after="0" w:line="240" w:lineRule="auto"/>
              <w:rPr>
                <w:rFonts w:ascii="Times New Roman" w:eastAsia="Times New Roman" w:hAnsi="Times New Roman" w:cs="Times New Roman"/>
                <w:b/>
                <w:bCs/>
                <w:color w:val="000000"/>
                <w:kern w:val="0"/>
                <w:sz w:val="20"/>
                <w:szCs w:val="20"/>
                <w14:ligatures w14:val="none"/>
              </w:rPr>
            </w:pPr>
            <w:r w:rsidRPr="004811C9">
              <w:rPr>
                <w:rFonts w:ascii="Times New Roman" w:eastAsia="Times New Roman" w:hAnsi="Times New Roman" w:cs="Times New Roman"/>
                <w:b/>
                <w:bCs/>
                <w:color w:val="000000"/>
                <w:kern w:val="0"/>
                <w:sz w:val="20"/>
                <w:szCs w:val="20"/>
                <w14:ligatures w14:val="none"/>
              </w:rPr>
              <w:t>Variable</w:t>
            </w:r>
          </w:p>
        </w:tc>
        <w:tc>
          <w:tcPr>
            <w:tcW w:w="1067" w:type="dxa"/>
            <w:tcBorders>
              <w:top w:val="single" w:sz="18" w:space="0" w:color="auto"/>
              <w:left w:val="nil"/>
              <w:bottom w:val="single" w:sz="4" w:space="0" w:color="auto"/>
              <w:right w:val="nil"/>
            </w:tcBorders>
            <w:noWrap/>
            <w:vAlign w:val="bottom"/>
            <w:hideMark/>
          </w:tcPr>
          <w:p w14:paraId="6C8A55D8" w14:textId="77777777" w:rsidR="005E772C" w:rsidRPr="004811C9" w:rsidRDefault="005E772C" w:rsidP="00405333">
            <w:pPr>
              <w:spacing w:after="0" w:line="240" w:lineRule="auto"/>
              <w:jc w:val="center"/>
              <w:rPr>
                <w:rFonts w:ascii="Times New Roman" w:eastAsia="Times New Roman" w:hAnsi="Times New Roman" w:cs="Times New Roman"/>
                <w:b/>
                <w:bCs/>
                <w:color w:val="000000"/>
                <w:kern w:val="0"/>
                <w:sz w:val="20"/>
                <w:szCs w:val="20"/>
                <w14:ligatures w14:val="none"/>
              </w:rPr>
            </w:pPr>
            <w:r w:rsidRPr="004811C9">
              <w:rPr>
                <w:rFonts w:ascii="Times New Roman" w:eastAsia="Times New Roman" w:hAnsi="Times New Roman" w:cs="Times New Roman"/>
                <w:b/>
                <w:bCs/>
                <w:color w:val="000000"/>
                <w:kern w:val="0"/>
                <w:sz w:val="20"/>
                <w:szCs w:val="20"/>
                <w14:ligatures w14:val="none"/>
              </w:rPr>
              <w:t>Number</w:t>
            </w:r>
          </w:p>
        </w:tc>
        <w:tc>
          <w:tcPr>
            <w:tcW w:w="990" w:type="dxa"/>
            <w:tcBorders>
              <w:top w:val="single" w:sz="18" w:space="0" w:color="auto"/>
              <w:left w:val="nil"/>
              <w:bottom w:val="single" w:sz="4" w:space="0" w:color="auto"/>
              <w:right w:val="single" w:sz="4" w:space="0" w:color="auto"/>
            </w:tcBorders>
            <w:noWrap/>
            <w:vAlign w:val="bottom"/>
            <w:hideMark/>
          </w:tcPr>
          <w:p w14:paraId="120C3752" w14:textId="77777777" w:rsidR="005E772C" w:rsidRPr="004811C9" w:rsidRDefault="005E772C" w:rsidP="00405333">
            <w:pPr>
              <w:spacing w:after="0" w:line="240" w:lineRule="auto"/>
              <w:jc w:val="center"/>
              <w:rPr>
                <w:rFonts w:ascii="Times New Roman" w:eastAsia="Times New Roman" w:hAnsi="Times New Roman" w:cs="Times New Roman"/>
                <w:b/>
                <w:bCs/>
                <w:color w:val="000000"/>
                <w:kern w:val="0"/>
                <w:sz w:val="20"/>
                <w:szCs w:val="20"/>
                <w14:ligatures w14:val="none"/>
              </w:rPr>
            </w:pPr>
            <w:r w:rsidRPr="004811C9">
              <w:rPr>
                <w:rFonts w:ascii="Times New Roman" w:eastAsia="Times New Roman" w:hAnsi="Times New Roman" w:cs="Times New Roman"/>
                <w:b/>
                <w:bCs/>
                <w:color w:val="000000"/>
                <w:kern w:val="0"/>
                <w:sz w:val="20"/>
                <w:szCs w:val="20"/>
                <w14:ligatures w14:val="none"/>
              </w:rPr>
              <w:t>Percent</w:t>
            </w:r>
          </w:p>
        </w:tc>
        <w:tc>
          <w:tcPr>
            <w:tcW w:w="2790" w:type="dxa"/>
            <w:gridSpan w:val="2"/>
            <w:tcBorders>
              <w:top w:val="single" w:sz="18" w:space="0" w:color="auto"/>
              <w:left w:val="single" w:sz="4" w:space="0" w:color="auto"/>
              <w:bottom w:val="single" w:sz="4" w:space="0" w:color="auto"/>
              <w:right w:val="nil"/>
            </w:tcBorders>
            <w:noWrap/>
            <w:vAlign w:val="bottom"/>
            <w:hideMark/>
          </w:tcPr>
          <w:p w14:paraId="79B2F99C" w14:textId="77777777" w:rsidR="005E772C" w:rsidRPr="004811C9" w:rsidRDefault="005E772C" w:rsidP="00405333">
            <w:pPr>
              <w:spacing w:after="0" w:line="240" w:lineRule="auto"/>
              <w:rPr>
                <w:rFonts w:ascii="Times New Roman" w:eastAsia="Times New Roman" w:hAnsi="Times New Roman" w:cs="Times New Roman"/>
                <w:b/>
                <w:bCs/>
                <w:color w:val="000000"/>
                <w:kern w:val="0"/>
                <w:sz w:val="20"/>
                <w:szCs w:val="20"/>
                <w14:ligatures w14:val="none"/>
              </w:rPr>
            </w:pPr>
            <w:r w:rsidRPr="004811C9">
              <w:rPr>
                <w:rFonts w:ascii="Times New Roman" w:eastAsia="Times New Roman" w:hAnsi="Times New Roman" w:cs="Times New Roman"/>
                <w:b/>
                <w:bCs/>
                <w:color w:val="000000"/>
                <w:kern w:val="0"/>
                <w:sz w:val="20"/>
                <w:szCs w:val="20"/>
                <w14:ligatures w14:val="none"/>
              </w:rPr>
              <w:t>Variable</w:t>
            </w:r>
          </w:p>
        </w:tc>
        <w:tc>
          <w:tcPr>
            <w:tcW w:w="990" w:type="dxa"/>
            <w:tcBorders>
              <w:top w:val="single" w:sz="18" w:space="0" w:color="auto"/>
              <w:left w:val="nil"/>
              <w:bottom w:val="single" w:sz="4" w:space="0" w:color="auto"/>
              <w:right w:val="nil"/>
            </w:tcBorders>
            <w:noWrap/>
            <w:vAlign w:val="bottom"/>
            <w:hideMark/>
          </w:tcPr>
          <w:p w14:paraId="621ED80C" w14:textId="77777777" w:rsidR="005E772C" w:rsidRPr="004811C9" w:rsidRDefault="005E772C" w:rsidP="00405333">
            <w:pPr>
              <w:spacing w:after="0" w:line="240" w:lineRule="auto"/>
              <w:jc w:val="center"/>
              <w:rPr>
                <w:rFonts w:ascii="Times New Roman" w:eastAsia="Times New Roman" w:hAnsi="Times New Roman" w:cs="Times New Roman"/>
                <w:b/>
                <w:bCs/>
                <w:color w:val="000000"/>
                <w:kern w:val="0"/>
                <w:sz w:val="20"/>
                <w:szCs w:val="20"/>
                <w14:ligatures w14:val="none"/>
              </w:rPr>
            </w:pPr>
            <w:r w:rsidRPr="004811C9">
              <w:rPr>
                <w:rFonts w:ascii="Times New Roman" w:eastAsia="Times New Roman" w:hAnsi="Times New Roman" w:cs="Times New Roman"/>
                <w:b/>
                <w:bCs/>
                <w:color w:val="000000"/>
                <w:kern w:val="0"/>
                <w:sz w:val="20"/>
                <w:szCs w:val="20"/>
                <w14:ligatures w14:val="none"/>
              </w:rPr>
              <w:t>Number</w:t>
            </w:r>
          </w:p>
        </w:tc>
        <w:tc>
          <w:tcPr>
            <w:tcW w:w="1047" w:type="dxa"/>
            <w:tcBorders>
              <w:top w:val="single" w:sz="18" w:space="0" w:color="auto"/>
              <w:left w:val="nil"/>
              <w:bottom w:val="single" w:sz="4" w:space="0" w:color="auto"/>
              <w:right w:val="single" w:sz="18" w:space="0" w:color="auto"/>
            </w:tcBorders>
            <w:noWrap/>
            <w:vAlign w:val="bottom"/>
            <w:hideMark/>
          </w:tcPr>
          <w:p w14:paraId="5453204C" w14:textId="77777777" w:rsidR="005E772C" w:rsidRPr="004811C9" w:rsidRDefault="005E772C" w:rsidP="00405333">
            <w:pPr>
              <w:spacing w:after="0" w:line="240" w:lineRule="auto"/>
              <w:jc w:val="center"/>
              <w:rPr>
                <w:rFonts w:ascii="Times New Roman" w:eastAsia="Times New Roman" w:hAnsi="Times New Roman" w:cs="Times New Roman"/>
                <w:b/>
                <w:bCs/>
                <w:color w:val="000000"/>
                <w:kern w:val="0"/>
                <w:sz w:val="20"/>
                <w:szCs w:val="20"/>
                <w14:ligatures w14:val="none"/>
              </w:rPr>
            </w:pPr>
            <w:r w:rsidRPr="004811C9">
              <w:rPr>
                <w:rFonts w:ascii="Times New Roman" w:eastAsia="Times New Roman" w:hAnsi="Times New Roman" w:cs="Times New Roman"/>
                <w:b/>
                <w:bCs/>
                <w:color w:val="000000"/>
                <w:kern w:val="0"/>
                <w:sz w:val="20"/>
                <w:szCs w:val="20"/>
                <w14:ligatures w14:val="none"/>
              </w:rPr>
              <w:t>Percent</w:t>
            </w:r>
          </w:p>
        </w:tc>
      </w:tr>
      <w:tr w:rsidR="005E772C" w:rsidRPr="004811C9" w14:paraId="5D55AF99" w14:textId="77777777" w:rsidTr="00916DD4">
        <w:trPr>
          <w:gridAfter w:val="1"/>
          <w:wAfter w:w="10" w:type="dxa"/>
          <w:trHeight w:val="20"/>
        </w:trPr>
        <w:tc>
          <w:tcPr>
            <w:tcW w:w="3217" w:type="dxa"/>
            <w:gridSpan w:val="2"/>
            <w:tcBorders>
              <w:top w:val="single" w:sz="4" w:space="0" w:color="auto"/>
              <w:left w:val="single" w:sz="18" w:space="0" w:color="auto"/>
              <w:bottom w:val="nil"/>
              <w:right w:val="nil"/>
            </w:tcBorders>
            <w:noWrap/>
            <w:vAlign w:val="bottom"/>
          </w:tcPr>
          <w:p w14:paraId="7F237EDA" w14:textId="77777777" w:rsidR="005E772C" w:rsidRPr="004811C9" w:rsidRDefault="005E772C" w:rsidP="00405333">
            <w:pPr>
              <w:spacing w:after="0" w:line="240" w:lineRule="auto"/>
              <w:rPr>
                <w:rFonts w:ascii="Times New Roman" w:eastAsia="Times New Roman" w:hAnsi="Times New Roman" w:cs="Times New Roman"/>
                <w:b/>
                <w:bCs/>
                <w:color w:val="000000"/>
                <w:kern w:val="0"/>
                <w:sz w:val="20"/>
                <w:szCs w:val="20"/>
                <w14:ligatures w14:val="none"/>
              </w:rPr>
            </w:pPr>
            <w:r w:rsidRPr="004811C9">
              <w:rPr>
                <w:rFonts w:ascii="Times New Roman" w:eastAsia="Times New Roman" w:hAnsi="Times New Roman" w:cs="Times New Roman"/>
                <w:b/>
                <w:bCs/>
                <w:color w:val="000000"/>
                <w:kern w:val="0"/>
                <w:sz w:val="20"/>
                <w:szCs w:val="20"/>
                <w14:ligatures w14:val="none"/>
              </w:rPr>
              <w:t>Lives Alone</w:t>
            </w:r>
          </w:p>
        </w:tc>
        <w:tc>
          <w:tcPr>
            <w:tcW w:w="990" w:type="dxa"/>
            <w:tcBorders>
              <w:top w:val="single" w:sz="4" w:space="0" w:color="auto"/>
              <w:left w:val="nil"/>
              <w:bottom w:val="nil"/>
              <w:right w:val="single" w:sz="4" w:space="0" w:color="auto"/>
            </w:tcBorders>
            <w:noWrap/>
            <w:vAlign w:val="bottom"/>
          </w:tcPr>
          <w:p w14:paraId="0FC67047" w14:textId="77777777" w:rsidR="005E772C" w:rsidRPr="004811C9" w:rsidRDefault="005E772C" w:rsidP="00405333">
            <w:pPr>
              <w:spacing w:after="0" w:line="240" w:lineRule="auto"/>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 </w:t>
            </w:r>
          </w:p>
        </w:tc>
        <w:tc>
          <w:tcPr>
            <w:tcW w:w="4825" w:type="dxa"/>
            <w:gridSpan w:val="4"/>
            <w:tcBorders>
              <w:top w:val="single" w:sz="4" w:space="0" w:color="auto"/>
              <w:left w:val="single" w:sz="4" w:space="0" w:color="auto"/>
              <w:bottom w:val="nil"/>
              <w:right w:val="single" w:sz="18" w:space="0" w:color="auto"/>
            </w:tcBorders>
            <w:noWrap/>
            <w:vAlign w:val="bottom"/>
          </w:tcPr>
          <w:p w14:paraId="4ACE09AB" w14:textId="43EF7647" w:rsidR="005E772C" w:rsidRPr="004811C9" w:rsidRDefault="005E772C" w:rsidP="00405333">
            <w:pPr>
              <w:spacing w:after="0" w:line="240" w:lineRule="auto"/>
              <w:rPr>
                <w:rFonts w:ascii="Times New Roman" w:eastAsia="Times New Roman" w:hAnsi="Times New Roman" w:cs="Times New Roman"/>
                <w:b/>
                <w:bCs/>
                <w:color w:val="000000"/>
                <w:kern w:val="0"/>
                <w:sz w:val="20"/>
                <w:szCs w:val="20"/>
                <w14:ligatures w14:val="none"/>
              </w:rPr>
            </w:pPr>
            <w:r w:rsidRPr="004811C9">
              <w:rPr>
                <w:rFonts w:ascii="Times New Roman" w:eastAsia="Times New Roman" w:hAnsi="Times New Roman" w:cs="Times New Roman"/>
                <w:b/>
                <w:bCs/>
                <w:color w:val="000000"/>
                <w:kern w:val="0"/>
                <w:sz w:val="20"/>
                <w:szCs w:val="20"/>
                <w14:ligatures w14:val="none"/>
              </w:rPr>
              <w:t>Presence of Children</w:t>
            </w:r>
            <w:r w:rsidR="00882957" w:rsidRPr="004811C9">
              <w:rPr>
                <w:rFonts w:ascii="Times New Roman" w:eastAsia="Times New Roman" w:hAnsi="Times New Roman" w:cs="Times New Roman"/>
                <w:b/>
                <w:bCs/>
                <w:color w:val="000000"/>
                <w:kern w:val="0"/>
                <w:sz w:val="20"/>
                <w:szCs w:val="20"/>
                <w14:ligatures w14:val="none"/>
              </w:rPr>
              <w:t xml:space="preserve"> (&lt;</w:t>
            </w:r>
            <w:r w:rsidR="006F2FA9" w:rsidRPr="004811C9">
              <w:rPr>
                <w:rFonts w:ascii="Times New Roman" w:eastAsia="Times New Roman" w:hAnsi="Times New Roman" w:cs="Times New Roman"/>
                <w:b/>
                <w:bCs/>
                <w:color w:val="000000"/>
                <w:kern w:val="0"/>
                <w:sz w:val="20"/>
                <w:szCs w:val="20"/>
                <w14:ligatures w14:val="none"/>
              </w:rPr>
              <w:t>18</w:t>
            </w:r>
            <w:r w:rsidR="00882957" w:rsidRPr="004811C9">
              <w:rPr>
                <w:rFonts w:ascii="Times New Roman" w:eastAsia="Times New Roman" w:hAnsi="Times New Roman" w:cs="Times New Roman"/>
                <w:b/>
                <w:bCs/>
                <w:color w:val="000000"/>
                <w:kern w:val="0"/>
                <w:sz w:val="20"/>
                <w:szCs w:val="20"/>
                <w14:ligatures w14:val="none"/>
              </w:rPr>
              <w:t xml:space="preserve"> Years of age)</w:t>
            </w:r>
          </w:p>
        </w:tc>
      </w:tr>
      <w:tr w:rsidR="005E772C" w:rsidRPr="004811C9" w14:paraId="19E8FC01" w14:textId="77777777" w:rsidTr="00916DD4">
        <w:trPr>
          <w:gridAfter w:val="1"/>
          <w:wAfter w:w="8" w:type="dxa"/>
          <w:trHeight w:val="20"/>
        </w:trPr>
        <w:tc>
          <w:tcPr>
            <w:tcW w:w="2150" w:type="dxa"/>
            <w:tcBorders>
              <w:top w:val="nil"/>
              <w:left w:val="single" w:sz="18" w:space="0" w:color="auto"/>
              <w:bottom w:val="nil"/>
              <w:right w:val="nil"/>
            </w:tcBorders>
            <w:noWrap/>
            <w:vAlign w:val="bottom"/>
            <w:hideMark/>
          </w:tcPr>
          <w:p w14:paraId="3B3E6F8D" w14:textId="77777777" w:rsidR="005E772C" w:rsidRPr="004811C9" w:rsidRDefault="005E772C" w:rsidP="00405333">
            <w:pPr>
              <w:spacing w:after="0" w:line="240" w:lineRule="auto"/>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 xml:space="preserve">    Yes</w:t>
            </w:r>
          </w:p>
        </w:tc>
        <w:tc>
          <w:tcPr>
            <w:tcW w:w="1067" w:type="dxa"/>
            <w:tcBorders>
              <w:top w:val="nil"/>
              <w:left w:val="nil"/>
              <w:bottom w:val="nil"/>
              <w:right w:val="nil"/>
            </w:tcBorders>
            <w:noWrap/>
            <w:vAlign w:val="bottom"/>
            <w:hideMark/>
          </w:tcPr>
          <w:p w14:paraId="654A4E6F" w14:textId="77777777" w:rsidR="005E772C" w:rsidRPr="004811C9" w:rsidRDefault="005E772C" w:rsidP="00C86857">
            <w:pPr>
              <w:tabs>
                <w:tab w:val="decimal" w:pos="420"/>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124</w:t>
            </w:r>
          </w:p>
        </w:tc>
        <w:tc>
          <w:tcPr>
            <w:tcW w:w="990" w:type="dxa"/>
            <w:tcBorders>
              <w:top w:val="nil"/>
              <w:left w:val="nil"/>
              <w:bottom w:val="nil"/>
              <w:right w:val="single" w:sz="4" w:space="0" w:color="auto"/>
            </w:tcBorders>
            <w:noWrap/>
            <w:vAlign w:val="bottom"/>
            <w:hideMark/>
          </w:tcPr>
          <w:p w14:paraId="6EAFECD6" w14:textId="77777777" w:rsidR="005E772C" w:rsidRPr="004811C9" w:rsidRDefault="005E772C" w:rsidP="00C86857">
            <w:pPr>
              <w:tabs>
                <w:tab w:val="decimal" w:pos="215"/>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5.91</w:t>
            </w:r>
          </w:p>
        </w:tc>
        <w:tc>
          <w:tcPr>
            <w:tcW w:w="2790" w:type="dxa"/>
            <w:gridSpan w:val="2"/>
            <w:tcBorders>
              <w:top w:val="nil"/>
              <w:left w:val="single" w:sz="4" w:space="0" w:color="auto"/>
              <w:bottom w:val="nil"/>
              <w:right w:val="nil"/>
            </w:tcBorders>
            <w:noWrap/>
            <w:vAlign w:val="bottom"/>
            <w:hideMark/>
          </w:tcPr>
          <w:p w14:paraId="6E1DB8E3" w14:textId="77777777" w:rsidR="005E772C" w:rsidRPr="004811C9" w:rsidRDefault="005E772C" w:rsidP="00405333">
            <w:pPr>
              <w:spacing w:after="0" w:line="240" w:lineRule="auto"/>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 xml:space="preserve">    Yes</w:t>
            </w:r>
          </w:p>
        </w:tc>
        <w:tc>
          <w:tcPr>
            <w:tcW w:w="990" w:type="dxa"/>
            <w:tcBorders>
              <w:top w:val="nil"/>
              <w:left w:val="nil"/>
              <w:bottom w:val="nil"/>
              <w:right w:val="nil"/>
            </w:tcBorders>
            <w:noWrap/>
            <w:vAlign w:val="bottom"/>
            <w:hideMark/>
          </w:tcPr>
          <w:p w14:paraId="054AD315" w14:textId="77777777" w:rsidR="005E772C" w:rsidRPr="004811C9" w:rsidRDefault="005E772C" w:rsidP="00C86857">
            <w:pPr>
              <w:tabs>
                <w:tab w:val="decimal" w:pos="420"/>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1334</w:t>
            </w:r>
          </w:p>
        </w:tc>
        <w:tc>
          <w:tcPr>
            <w:tcW w:w="1047" w:type="dxa"/>
            <w:tcBorders>
              <w:top w:val="nil"/>
              <w:left w:val="nil"/>
              <w:bottom w:val="nil"/>
              <w:right w:val="single" w:sz="18" w:space="0" w:color="auto"/>
            </w:tcBorders>
            <w:noWrap/>
            <w:vAlign w:val="bottom"/>
            <w:hideMark/>
          </w:tcPr>
          <w:p w14:paraId="22906E6C" w14:textId="77777777" w:rsidR="005E772C" w:rsidRPr="004811C9" w:rsidRDefault="005E772C" w:rsidP="00C86857">
            <w:pPr>
              <w:tabs>
                <w:tab w:val="decimal" w:pos="217"/>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63.61</w:t>
            </w:r>
          </w:p>
        </w:tc>
      </w:tr>
      <w:tr w:rsidR="005E772C" w:rsidRPr="004811C9" w14:paraId="4C4E18E6" w14:textId="77777777" w:rsidTr="00916DD4">
        <w:trPr>
          <w:gridAfter w:val="1"/>
          <w:wAfter w:w="8" w:type="dxa"/>
          <w:trHeight w:val="20"/>
        </w:trPr>
        <w:tc>
          <w:tcPr>
            <w:tcW w:w="2150" w:type="dxa"/>
            <w:tcBorders>
              <w:top w:val="nil"/>
              <w:left w:val="single" w:sz="18" w:space="0" w:color="auto"/>
              <w:bottom w:val="nil"/>
              <w:right w:val="nil"/>
            </w:tcBorders>
            <w:noWrap/>
            <w:vAlign w:val="bottom"/>
            <w:hideMark/>
          </w:tcPr>
          <w:p w14:paraId="1A1872E1" w14:textId="77777777" w:rsidR="005E772C" w:rsidRPr="004811C9" w:rsidRDefault="005E772C" w:rsidP="00405333">
            <w:pPr>
              <w:spacing w:after="0" w:line="240" w:lineRule="auto"/>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 xml:space="preserve">    No</w:t>
            </w:r>
          </w:p>
        </w:tc>
        <w:tc>
          <w:tcPr>
            <w:tcW w:w="1067" w:type="dxa"/>
            <w:tcBorders>
              <w:top w:val="nil"/>
              <w:left w:val="nil"/>
              <w:bottom w:val="nil"/>
              <w:right w:val="nil"/>
            </w:tcBorders>
            <w:noWrap/>
            <w:vAlign w:val="bottom"/>
            <w:hideMark/>
          </w:tcPr>
          <w:p w14:paraId="36FBE447" w14:textId="77777777" w:rsidR="005E772C" w:rsidRPr="004811C9" w:rsidRDefault="005E772C" w:rsidP="00C86857">
            <w:pPr>
              <w:tabs>
                <w:tab w:val="decimal" w:pos="420"/>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1973</w:t>
            </w:r>
          </w:p>
        </w:tc>
        <w:tc>
          <w:tcPr>
            <w:tcW w:w="990" w:type="dxa"/>
            <w:tcBorders>
              <w:top w:val="nil"/>
              <w:left w:val="nil"/>
              <w:bottom w:val="nil"/>
              <w:right w:val="single" w:sz="4" w:space="0" w:color="auto"/>
            </w:tcBorders>
            <w:noWrap/>
            <w:vAlign w:val="bottom"/>
            <w:hideMark/>
          </w:tcPr>
          <w:p w14:paraId="787136A8" w14:textId="77777777" w:rsidR="005E772C" w:rsidRPr="004811C9" w:rsidRDefault="005E772C" w:rsidP="00C86857">
            <w:pPr>
              <w:tabs>
                <w:tab w:val="decimal" w:pos="215"/>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94.09</w:t>
            </w:r>
          </w:p>
        </w:tc>
        <w:tc>
          <w:tcPr>
            <w:tcW w:w="2790" w:type="dxa"/>
            <w:gridSpan w:val="2"/>
            <w:tcBorders>
              <w:top w:val="nil"/>
              <w:left w:val="single" w:sz="4" w:space="0" w:color="auto"/>
              <w:bottom w:val="nil"/>
              <w:right w:val="nil"/>
            </w:tcBorders>
            <w:noWrap/>
            <w:vAlign w:val="bottom"/>
            <w:hideMark/>
          </w:tcPr>
          <w:p w14:paraId="2A4AB415" w14:textId="77777777" w:rsidR="005E772C" w:rsidRPr="004811C9" w:rsidRDefault="005E772C" w:rsidP="00405333">
            <w:pPr>
              <w:spacing w:after="0" w:line="240" w:lineRule="auto"/>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 xml:space="preserve">    No</w:t>
            </w:r>
          </w:p>
        </w:tc>
        <w:tc>
          <w:tcPr>
            <w:tcW w:w="990" w:type="dxa"/>
            <w:tcBorders>
              <w:top w:val="nil"/>
              <w:left w:val="nil"/>
              <w:bottom w:val="nil"/>
              <w:right w:val="nil"/>
            </w:tcBorders>
            <w:noWrap/>
            <w:vAlign w:val="bottom"/>
            <w:hideMark/>
          </w:tcPr>
          <w:p w14:paraId="0EEB5695" w14:textId="77777777" w:rsidR="005E772C" w:rsidRPr="004811C9" w:rsidRDefault="005E772C" w:rsidP="00C86857">
            <w:pPr>
              <w:tabs>
                <w:tab w:val="decimal" w:pos="420"/>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763</w:t>
            </w:r>
          </w:p>
        </w:tc>
        <w:tc>
          <w:tcPr>
            <w:tcW w:w="1047" w:type="dxa"/>
            <w:tcBorders>
              <w:top w:val="nil"/>
              <w:left w:val="nil"/>
              <w:bottom w:val="nil"/>
              <w:right w:val="single" w:sz="18" w:space="0" w:color="auto"/>
            </w:tcBorders>
            <w:noWrap/>
            <w:vAlign w:val="bottom"/>
            <w:hideMark/>
          </w:tcPr>
          <w:p w14:paraId="75655A82" w14:textId="77777777" w:rsidR="005E772C" w:rsidRPr="004811C9" w:rsidRDefault="005E772C" w:rsidP="00C86857">
            <w:pPr>
              <w:tabs>
                <w:tab w:val="decimal" w:pos="217"/>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36.39</w:t>
            </w:r>
          </w:p>
        </w:tc>
      </w:tr>
      <w:tr w:rsidR="005E772C" w:rsidRPr="004811C9" w14:paraId="005474AE" w14:textId="77777777" w:rsidTr="00916DD4">
        <w:trPr>
          <w:gridAfter w:val="1"/>
          <w:wAfter w:w="8" w:type="dxa"/>
          <w:trHeight w:val="20"/>
        </w:trPr>
        <w:tc>
          <w:tcPr>
            <w:tcW w:w="4207" w:type="dxa"/>
            <w:gridSpan w:val="3"/>
            <w:tcBorders>
              <w:top w:val="nil"/>
              <w:left w:val="single" w:sz="18" w:space="0" w:color="auto"/>
              <w:bottom w:val="nil"/>
              <w:right w:val="single" w:sz="4" w:space="0" w:color="auto"/>
            </w:tcBorders>
            <w:noWrap/>
            <w:vAlign w:val="bottom"/>
            <w:hideMark/>
          </w:tcPr>
          <w:p w14:paraId="6B1E0A24" w14:textId="77777777" w:rsidR="005E772C" w:rsidRPr="004811C9" w:rsidRDefault="005E772C" w:rsidP="00405333">
            <w:pPr>
              <w:spacing w:after="0" w:line="240" w:lineRule="auto"/>
              <w:rPr>
                <w:rFonts w:ascii="Times New Roman" w:eastAsia="Times New Roman" w:hAnsi="Times New Roman" w:cs="Times New Roman"/>
                <w:b/>
                <w:bCs/>
                <w:color w:val="000000"/>
                <w:kern w:val="0"/>
                <w:sz w:val="20"/>
                <w:szCs w:val="20"/>
                <w14:ligatures w14:val="none"/>
              </w:rPr>
            </w:pPr>
            <w:r w:rsidRPr="004811C9">
              <w:rPr>
                <w:rFonts w:ascii="Times New Roman" w:eastAsia="Times New Roman" w:hAnsi="Times New Roman" w:cs="Times New Roman"/>
                <w:b/>
                <w:bCs/>
                <w:color w:val="000000"/>
                <w:kern w:val="0"/>
                <w:sz w:val="20"/>
                <w:szCs w:val="20"/>
                <w14:ligatures w14:val="none"/>
              </w:rPr>
              <w:t>Household Income (million rupees)</w:t>
            </w:r>
          </w:p>
        </w:tc>
        <w:tc>
          <w:tcPr>
            <w:tcW w:w="3780" w:type="dxa"/>
            <w:gridSpan w:val="3"/>
            <w:tcBorders>
              <w:top w:val="nil"/>
              <w:left w:val="single" w:sz="4" w:space="0" w:color="auto"/>
              <w:bottom w:val="nil"/>
              <w:right w:val="nil"/>
            </w:tcBorders>
            <w:noWrap/>
            <w:vAlign w:val="bottom"/>
            <w:hideMark/>
          </w:tcPr>
          <w:p w14:paraId="7A77F811" w14:textId="4E5C2F79" w:rsidR="005E772C" w:rsidRPr="004811C9" w:rsidRDefault="005702FF" w:rsidP="00405333">
            <w:pPr>
              <w:spacing w:after="0" w:line="240" w:lineRule="auto"/>
              <w:rPr>
                <w:rFonts w:ascii="Times New Roman" w:eastAsia="Times New Roman" w:hAnsi="Times New Roman" w:cs="Times New Roman"/>
                <w:b/>
                <w:bCs/>
                <w:color w:val="000000"/>
                <w:kern w:val="0"/>
                <w:sz w:val="20"/>
                <w:szCs w:val="20"/>
                <w14:ligatures w14:val="none"/>
              </w:rPr>
            </w:pPr>
            <w:r w:rsidRPr="004811C9">
              <w:rPr>
                <w:rFonts w:ascii="Times New Roman" w:eastAsia="Times New Roman" w:hAnsi="Times New Roman" w:cs="Times New Roman"/>
                <w:b/>
                <w:bCs/>
                <w:color w:val="000000"/>
                <w:kern w:val="0"/>
                <w:sz w:val="20"/>
                <w:szCs w:val="20"/>
                <w14:ligatures w14:val="none"/>
              </w:rPr>
              <w:t xml:space="preserve">Residential </w:t>
            </w:r>
            <w:r w:rsidR="002200E4" w:rsidRPr="004811C9">
              <w:rPr>
                <w:rFonts w:ascii="Times New Roman" w:eastAsia="Times New Roman" w:hAnsi="Times New Roman" w:cs="Times New Roman"/>
                <w:b/>
                <w:bCs/>
                <w:color w:val="000000"/>
                <w:kern w:val="0"/>
                <w:sz w:val="20"/>
                <w:szCs w:val="20"/>
                <w14:ligatures w14:val="none"/>
              </w:rPr>
              <w:t xml:space="preserve">Neighborhood </w:t>
            </w:r>
            <w:r w:rsidR="005E772C" w:rsidRPr="004811C9">
              <w:rPr>
                <w:rFonts w:ascii="Times New Roman" w:eastAsia="Times New Roman" w:hAnsi="Times New Roman" w:cs="Times New Roman"/>
                <w:b/>
                <w:bCs/>
                <w:color w:val="000000"/>
                <w:kern w:val="0"/>
                <w:sz w:val="20"/>
                <w:szCs w:val="20"/>
                <w14:ligatures w14:val="none"/>
              </w:rPr>
              <w:t>Population</w:t>
            </w:r>
            <w:r w:rsidR="002200E4" w:rsidRPr="004811C9">
              <w:rPr>
                <w:rFonts w:ascii="Times New Roman" w:eastAsia="Times New Roman" w:hAnsi="Times New Roman" w:cs="Times New Roman"/>
                <w:b/>
                <w:bCs/>
                <w:color w:val="000000"/>
                <w:kern w:val="0"/>
                <w:sz w:val="20"/>
                <w:szCs w:val="20"/>
                <w14:ligatures w14:val="none"/>
              </w:rPr>
              <w:t xml:space="preserve"> </w:t>
            </w:r>
            <w:r w:rsidR="005E772C" w:rsidRPr="004811C9">
              <w:rPr>
                <w:rFonts w:ascii="Times New Roman" w:eastAsia="Times New Roman" w:hAnsi="Times New Roman" w:cs="Times New Roman"/>
                <w:b/>
                <w:bCs/>
                <w:color w:val="000000"/>
                <w:kern w:val="0"/>
                <w:sz w:val="20"/>
                <w:szCs w:val="20"/>
                <w14:ligatures w14:val="none"/>
              </w:rPr>
              <w:t>Density</w:t>
            </w:r>
          </w:p>
        </w:tc>
        <w:tc>
          <w:tcPr>
            <w:tcW w:w="1047" w:type="dxa"/>
            <w:tcBorders>
              <w:top w:val="nil"/>
              <w:left w:val="nil"/>
              <w:bottom w:val="nil"/>
              <w:right w:val="single" w:sz="18" w:space="0" w:color="auto"/>
            </w:tcBorders>
            <w:noWrap/>
            <w:vAlign w:val="bottom"/>
            <w:hideMark/>
          </w:tcPr>
          <w:p w14:paraId="6774A114" w14:textId="77777777" w:rsidR="005E772C" w:rsidRPr="004811C9" w:rsidRDefault="005E772C" w:rsidP="00405333">
            <w:pPr>
              <w:spacing w:after="0" w:line="240" w:lineRule="auto"/>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 </w:t>
            </w:r>
          </w:p>
        </w:tc>
      </w:tr>
      <w:tr w:rsidR="005E772C" w:rsidRPr="004811C9" w14:paraId="618AB218" w14:textId="77777777" w:rsidTr="00916DD4">
        <w:trPr>
          <w:gridAfter w:val="1"/>
          <w:wAfter w:w="8" w:type="dxa"/>
          <w:trHeight w:val="20"/>
        </w:trPr>
        <w:tc>
          <w:tcPr>
            <w:tcW w:w="2150" w:type="dxa"/>
            <w:tcBorders>
              <w:top w:val="nil"/>
              <w:left w:val="single" w:sz="18" w:space="0" w:color="auto"/>
              <w:bottom w:val="nil"/>
              <w:right w:val="nil"/>
            </w:tcBorders>
            <w:noWrap/>
            <w:vAlign w:val="bottom"/>
            <w:hideMark/>
          </w:tcPr>
          <w:p w14:paraId="430CE6B7" w14:textId="77777777" w:rsidR="005E772C" w:rsidRPr="004811C9" w:rsidRDefault="005E772C" w:rsidP="00405333">
            <w:pPr>
              <w:spacing w:after="0" w:line="240" w:lineRule="auto"/>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 xml:space="preserve">    Less than 1.0</w:t>
            </w:r>
          </w:p>
        </w:tc>
        <w:tc>
          <w:tcPr>
            <w:tcW w:w="1067" w:type="dxa"/>
            <w:tcBorders>
              <w:top w:val="nil"/>
              <w:left w:val="nil"/>
              <w:bottom w:val="nil"/>
              <w:right w:val="nil"/>
            </w:tcBorders>
            <w:noWrap/>
            <w:vAlign w:val="bottom"/>
            <w:hideMark/>
          </w:tcPr>
          <w:p w14:paraId="60FBDA77" w14:textId="77777777" w:rsidR="005E772C" w:rsidRPr="004811C9" w:rsidRDefault="005E772C" w:rsidP="00C86857">
            <w:pPr>
              <w:tabs>
                <w:tab w:val="decimal" w:pos="420"/>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671</w:t>
            </w:r>
          </w:p>
        </w:tc>
        <w:tc>
          <w:tcPr>
            <w:tcW w:w="990" w:type="dxa"/>
            <w:tcBorders>
              <w:top w:val="nil"/>
              <w:left w:val="nil"/>
              <w:bottom w:val="nil"/>
              <w:right w:val="single" w:sz="4" w:space="0" w:color="auto"/>
            </w:tcBorders>
            <w:noWrap/>
            <w:vAlign w:val="bottom"/>
            <w:hideMark/>
          </w:tcPr>
          <w:p w14:paraId="38F8E33E" w14:textId="77777777" w:rsidR="005E772C" w:rsidRPr="004811C9" w:rsidRDefault="005E772C" w:rsidP="00C86857">
            <w:pPr>
              <w:tabs>
                <w:tab w:val="decimal" w:pos="215"/>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32.00</w:t>
            </w:r>
          </w:p>
        </w:tc>
        <w:tc>
          <w:tcPr>
            <w:tcW w:w="2790" w:type="dxa"/>
            <w:gridSpan w:val="2"/>
            <w:tcBorders>
              <w:top w:val="nil"/>
              <w:left w:val="single" w:sz="4" w:space="0" w:color="auto"/>
              <w:bottom w:val="nil"/>
              <w:right w:val="nil"/>
            </w:tcBorders>
            <w:noWrap/>
            <w:vAlign w:val="bottom"/>
            <w:hideMark/>
          </w:tcPr>
          <w:p w14:paraId="3F329D76" w14:textId="77777777" w:rsidR="005E772C" w:rsidRPr="004811C9" w:rsidRDefault="005E772C" w:rsidP="00405333">
            <w:pPr>
              <w:spacing w:after="0" w:line="240" w:lineRule="auto"/>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 xml:space="preserve">    Low</w:t>
            </w:r>
          </w:p>
        </w:tc>
        <w:tc>
          <w:tcPr>
            <w:tcW w:w="990" w:type="dxa"/>
            <w:tcBorders>
              <w:top w:val="nil"/>
              <w:left w:val="nil"/>
              <w:bottom w:val="nil"/>
              <w:right w:val="nil"/>
            </w:tcBorders>
            <w:noWrap/>
            <w:vAlign w:val="bottom"/>
            <w:hideMark/>
          </w:tcPr>
          <w:p w14:paraId="13CF8CD7" w14:textId="77777777" w:rsidR="005E772C" w:rsidRPr="004811C9" w:rsidRDefault="005E772C" w:rsidP="00C86857">
            <w:pPr>
              <w:tabs>
                <w:tab w:val="decimal" w:pos="420"/>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656</w:t>
            </w:r>
          </w:p>
        </w:tc>
        <w:tc>
          <w:tcPr>
            <w:tcW w:w="1047" w:type="dxa"/>
            <w:tcBorders>
              <w:top w:val="nil"/>
              <w:left w:val="nil"/>
              <w:bottom w:val="nil"/>
              <w:right w:val="single" w:sz="18" w:space="0" w:color="auto"/>
            </w:tcBorders>
            <w:noWrap/>
            <w:vAlign w:val="bottom"/>
            <w:hideMark/>
          </w:tcPr>
          <w:p w14:paraId="1C5AC6D6" w14:textId="77777777" w:rsidR="005E772C" w:rsidRPr="004811C9" w:rsidRDefault="005E772C" w:rsidP="00C86857">
            <w:pPr>
              <w:tabs>
                <w:tab w:val="decimal" w:pos="217"/>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31.28</w:t>
            </w:r>
          </w:p>
        </w:tc>
      </w:tr>
      <w:tr w:rsidR="005E772C" w:rsidRPr="004811C9" w14:paraId="55B6E706" w14:textId="77777777" w:rsidTr="00916DD4">
        <w:trPr>
          <w:gridAfter w:val="1"/>
          <w:wAfter w:w="8" w:type="dxa"/>
          <w:trHeight w:val="20"/>
        </w:trPr>
        <w:tc>
          <w:tcPr>
            <w:tcW w:w="2150" w:type="dxa"/>
            <w:tcBorders>
              <w:top w:val="nil"/>
              <w:left w:val="single" w:sz="18" w:space="0" w:color="auto"/>
              <w:bottom w:val="nil"/>
              <w:right w:val="nil"/>
            </w:tcBorders>
            <w:noWrap/>
            <w:vAlign w:val="bottom"/>
            <w:hideMark/>
          </w:tcPr>
          <w:p w14:paraId="20DF1EF5" w14:textId="77777777" w:rsidR="005E772C" w:rsidRPr="004811C9" w:rsidRDefault="005E772C" w:rsidP="00405333">
            <w:pPr>
              <w:spacing w:after="0" w:line="240" w:lineRule="auto"/>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 xml:space="preserve">    2.0 - 2.5</w:t>
            </w:r>
          </w:p>
        </w:tc>
        <w:tc>
          <w:tcPr>
            <w:tcW w:w="1067" w:type="dxa"/>
            <w:tcBorders>
              <w:top w:val="nil"/>
              <w:left w:val="nil"/>
              <w:bottom w:val="nil"/>
              <w:right w:val="nil"/>
            </w:tcBorders>
            <w:noWrap/>
            <w:vAlign w:val="bottom"/>
            <w:hideMark/>
          </w:tcPr>
          <w:p w14:paraId="2AB3677C" w14:textId="77777777" w:rsidR="005E772C" w:rsidRPr="004811C9" w:rsidRDefault="005E772C" w:rsidP="00C86857">
            <w:pPr>
              <w:tabs>
                <w:tab w:val="decimal" w:pos="420"/>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1040</w:t>
            </w:r>
          </w:p>
        </w:tc>
        <w:tc>
          <w:tcPr>
            <w:tcW w:w="990" w:type="dxa"/>
            <w:tcBorders>
              <w:top w:val="nil"/>
              <w:left w:val="nil"/>
              <w:bottom w:val="nil"/>
              <w:right w:val="single" w:sz="4" w:space="0" w:color="auto"/>
            </w:tcBorders>
            <w:noWrap/>
            <w:vAlign w:val="bottom"/>
            <w:hideMark/>
          </w:tcPr>
          <w:p w14:paraId="3F95C8A7" w14:textId="77777777" w:rsidR="005E772C" w:rsidRPr="004811C9" w:rsidRDefault="005E772C" w:rsidP="00C86857">
            <w:pPr>
              <w:tabs>
                <w:tab w:val="decimal" w:pos="215"/>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49.59</w:t>
            </w:r>
          </w:p>
        </w:tc>
        <w:tc>
          <w:tcPr>
            <w:tcW w:w="2790" w:type="dxa"/>
            <w:gridSpan w:val="2"/>
            <w:tcBorders>
              <w:top w:val="nil"/>
              <w:left w:val="single" w:sz="4" w:space="0" w:color="auto"/>
              <w:bottom w:val="nil"/>
              <w:right w:val="nil"/>
            </w:tcBorders>
            <w:noWrap/>
            <w:vAlign w:val="bottom"/>
            <w:hideMark/>
          </w:tcPr>
          <w:p w14:paraId="703F88E1" w14:textId="77777777" w:rsidR="005E772C" w:rsidRPr="004811C9" w:rsidRDefault="005E772C" w:rsidP="00405333">
            <w:pPr>
              <w:spacing w:after="0" w:line="240" w:lineRule="auto"/>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 xml:space="preserve">    Medium</w:t>
            </w:r>
          </w:p>
        </w:tc>
        <w:tc>
          <w:tcPr>
            <w:tcW w:w="990" w:type="dxa"/>
            <w:tcBorders>
              <w:top w:val="nil"/>
              <w:left w:val="nil"/>
              <w:bottom w:val="nil"/>
              <w:right w:val="nil"/>
            </w:tcBorders>
            <w:noWrap/>
            <w:vAlign w:val="bottom"/>
            <w:hideMark/>
          </w:tcPr>
          <w:p w14:paraId="50731440" w14:textId="77777777" w:rsidR="005E772C" w:rsidRPr="004811C9" w:rsidRDefault="005E772C" w:rsidP="00C86857">
            <w:pPr>
              <w:tabs>
                <w:tab w:val="decimal" w:pos="420"/>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675</w:t>
            </w:r>
          </w:p>
        </w:tc>
        <w:tc>
          <w:tcPr>
            <w:tcW w:w="1047" w:type="dxa"/>
            <w:tcBorders>
              <w:top w:val="nil"/>
              <w:left w:val="nil"/>
              <w:bottom w:val="nil"/>
              <w:right w:val="single" w:sz="18" w:space="0" w:color="auto"/>
            </w:tcBorders>
            <w:noWrap/>
            <w:vAlign w:val="bottom"/>
            <w:hideMark/>
          </w:tcPr>
          <w:p w14:paraId="69DCC678" w14:textId="77777777" w:rsidR="005E772C" w:rsidRPr="004811C9" w:rsidRDefault="005E772C" w:rsidP="00C86857">
            <w:pPr>
              <w:tabs>
                <w:tab w:val="decimal" w:pos="217"/>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32.19</w:t>
            </w:r>
          </w:p>
        </w:tc>
      </w:tr>
      <w:tr w:rsidR="005E772C" w:rsidRPr="004811C9" w14:paraId="0CD630DC" w14:textId="77777777" w:rsidTr="00916DD4">
        <w:trPr>
          <w:gridAfter w:val="1"/>
          <w:wAfter w:w="8" w:type="dxa"/>
          <w:trHeight w:val="20"/>
        </w:trPr>
        <w:tc>
          <w:tcPr>
            <w:tcW w:w="2150" w:type="dxa"/>
            <w:tcBorders>
              <w:top w:val="nil"/>
              <w:left w:val="single" w:sz="18" w:space="0" w:color="auto"/>
              <w:bottom w:val="single" w:sz="18" w:space="0" w:color="auto"/>
              <w:right w:val="nil"/>
            </w:tcBorders>
            <w:noWrap/>
            <w:vAlign w:val="bottom"/>
            <w:hideMark/>
          </w:tcPr>
          <w:p w14:paraId="64C9AD90" w14:textId="77777777" w:rsidR="005E772C" w:rsidRPr="004811C9" w:rsidRDefault="005E772C" w:rsidP="00405333">
            <w:pPr>
              <w:spacing w:after="0" w:line="240" w:lineRule="auto"/>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 xml:space="preserve">    2.5 or more</w:t>
            </w:r>
          </w:p>
        </w:tc>
        <w:tc>
          <w:tcPr>
            <w:tcW w:w="1067" w:type="dxa"/>
            <w:tcBorders>
              <w:top w:val="nil"/>
              <w:left w:val="nil"/>
              <w:bottom w:val="single" w:sz="18" w:space="0" w:color="auto"/>
              <w:right w:val="nil"/>
            </w:tcBorders>
            <w:noWrap/>
            <w:vAlign w:val="bottom"/>
            <w:hideMark/>
          </w:tcPr>
          <w:p w14:paraId="28146C18" w14:textId="77777777" w:rsidR="005E772C" w:rsidRPr="004811C9" w:rsidRDefault="005E772C" w:rsidP="00C86857">
            <w:pPr>
              <w:tabs>
                <w:tab w:val="decimal" w:pos="420"/>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386</w:t>
            </w:r>
          </w:p>
        </w:tc>
        <w:tc>
          <w:tcPr>
            <w:tcW w:w="990" w:type="dxa"/>
            <w:tcBorders>
              <w:top w:val="nil"/>
              <w:left w:val="nil"/>
              <w:bottom w:val="single" w:sz="18" w:space="0" w:color="auto"/>
              <w:right w:val="single" w:sz="4" w:space="0" w:color="auto"/>
            </w:tcBorders>
            <w:noWrap/>
            <w:vAlign w:val="bottom"/>
            <w:hideMark/>
          </w:tcPr>
          <w:p w14:paraId="32839515" w14:textId="77777777" w:rsidR="005E772C" w:rsidRPr="004811C9" w:rsidRDefault="005E772C" w:rsidP="00C86857">
            <w:pPr>
              <w:tabs>
                <w:tab w:val="decimal" w:pos="215"/>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18.41</w:t>
            </w:r>
          </w:p>
        </w:tc>
        <w:tc>
          <w:tcPr>
            <w:tcW w:w="2790" w:type="dxa"/>
            <w:gridSpan w:val="2"/>
            <w:tcBorders>
              <w:top w:val="nil"/>
              <w:left w:val="single" w:sz="4" w:space="0" w:color="auto"/>
              <w:bottom w:val="single" w:sz="18" w:space="0" w:color="auto"/>
              <w:right w:val="nil"/>
            </w:tcBorders>
            <w:noWrap/>
            <w:vAlign w:val="bottom"/>
            <w:hideMark/>
          </w:tcPr>
          <w:p w14:paraId="7CFB2197" w14:textId="77777777" w:rsidR="005E772C" w:rsidRPr="004811C9" w:rsidRDefault="005E772C" w:rsidP="00405333">
            <w:pPr>
              <w:spacing w:after="0" w:line="240" w:lineRule="auto"/>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 xml:space="preserve">    High</w:t>
            </w:r>
          </w:p>
        </w:tc>
        <w:tc>
          <w:tcPr>
            <w:tcW w:w="990" w:type="dxa"/>
            <w:tcBorders>
              <w:top w:val="nil"/>
              <w:left w:val="nil"/>
              <w:bottom w:val="single" w:sz="18" w:space="0" w:color="auto"/>
              <w:right w:val="nil"/>
            </w:tcBorders>
            <w:noWrap/>
            <w:vAlign w:val="bottom"/>
            <w:hideMark/>
          </w:tcPr>
          <w:p w14:paraId="49448B53" w14:textId="77777777" w:rsidR="005E772C" w:rsidRPr="004811C9" w:rsidRDefault="005E772C" w:rsidP="00C86857">
            <w:pPr>
              <w:tabs>
                <w:tab w:val="decimal" w:pos="420"/>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766</w:t>
            </w:r>
          </w:p>
        </w:tc>
        <w:tc>
          <w:tcPr>
            <w:tcW w:w="1047" w:type="dxa"/>
            <w:tcBorders>
              <w:top w:val="nil"/>
              <w:left w:val="nil"/>
              <w:bottom w:val="single" w:sz="18" w:space="0" w:color="auto"/>
              <w:right w:val="single" w:sz="18" w:space="0" w:color="auto"/>
            </w:tcBorders>
            <w:noWrap/>
            <w:vAlign w:val="bottom"/>
            <w:hideMark/>
          </w:tcPr>
          <w:p w14:paraId="65A1D787" w14:textId="77777777" w:rsidR="005E772C" w:rsidRPr="004811C9" w:rsidRDefault="005E772C" w:rsidP="00C86857">
            <w:pPr>
              <w:tabs>
                <w:tab w:val="decimal" w:pos="217"/>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36.53</w:t>
            </w:r>
          </w:p>
        </w:tc>
      </w:tr>
      <w:tr w:rsidR="005E772C" w:rsidRPr="004811C9" w14:paraId="488B5FE6" w14:textId="77777777" w:rsidTr="00916DD4">
        <w:trPr>
          <w:trHeight w:val="20"/>
        </w:trPr>
        <w:tc>
          <w:tcPr>
            <w:tcW w:w="9042" w:type="dxa"/>
            <w:gridSpan w:val="8"/>
            <w:tcBorders>
              <w:top w:val="single" w:sz="18" w:space="0" w:color="auto"/>
              <w:left w:val="single" w:sz="18" w:space="0" w:color="auto"/>
              <w:bottom w:val="single" w:sz="18" w:space="0" w:color="auto"/>
              <w:right w:val="single" w:sz="18" w:space="0" w:color="auto"/>
            </w:tcBorders>
            <w:noWrap/>
            <w:vAlign w:val="bottom"/>
            <w:hideMark/>
          </w:tcPr>
          <w:p w14:paraId="101D2118" w14:textId="77777777" w:rsidR="005E772C" w:rsidRPr="004811C9" w:rsidRDefault="005E772C" w:rsidP="00405333">
            <w:pPr>
              <w:spacing w:after="0" w:line="240" w:lineRule="auto"/>
              <w:jc w:val="center"/>
              <w:rPr>
                <w:rFonts w:ascii="Times New Roman" w:eastAsia="Times New Roman" w:hAnsi="Times New Roman" w:cs="Times New Roman"/>
                <w:b/>
                <w:bCs/>
                <w:i/>
                <w:iCs/>
                <w:color w:val="000000"/>
                <w:kern w:val="0"/>
                <w:sz w:val="20"/>
                <w:szCs w:val="20"/>
                <w14:ligatures w14:val="none"/>
              </w:rPr>
            </w:pPr>
            <w:r w:rsidRPr="004811C9">
              <w:rPr>
                <w:rFonts w:ascii="Times New Roman" w:eastAsia="Times New Roman" w:hAnsi="Times New Roman" w:cs="Times New Roman"/>
                <w:b/>
                <w:bCs/>
                <w:i/>
                <w:iCs/>
                <w:color w:val="000000"/>
                <w:kern w:val="0"/>
                <w:sz w:val="20"/>
                <w:szCs w:val="20"/>
                <w14:ligatures w14:val="none"/>
              </w:rPr>
              <w:t>Trip Characteristics</w:t>
            </w:r>
          </w:p>
        </w:tc>
      </w:tr>
      <w:tr w:rsidR="005E772C" w:rsidRPr="004811C9" w14:paraId="3B814835" w14:textId="77777777" w:rsidTr="00916DD4">
        <w:trPr>
          <w:gridAfter w:val="1"/>
          <w:wAfter w:w="8" w:type="dxa"/>
          <w:trHeight w:val="20"/>
        </w:trPr>
        <w:tc>
          <w:tcPr>
            <w:tcW w:w="2150" w:type="dxa"/>
            <w:tcBorders>
              <w:top w:val="single" w:sz="18" w:space="0" w:color="auto"/>
              <w:left w:val="single" w:sz="18" w:space="0" w:color="auto"/>
              <w:bottom w:val="single" w:sz="4" w:space="0" w:color="auto"/>
              <w:right w:val="nil"/>
            </w:tcBorders>
            <w:noWrap/>
            <w:vAlign w:val="bottom"/>
            <w:hideMark/>
          </w:tcPr>
          <w:p w14:paraId="25EACDA7" w14:textId="77777777" w:rsidR="005E772C" w:rsidRPr="004811C9" w:rsidRDefault="005E772C" w:rsidP="00405333">
            <w:pPr>
              <w:spacing w:after="0" w:line="240" w:lineRule="auto"/>
              <w:rPr>
                <w:rFonts w:ascii="Times New Roman" w:eastAsia="Times New Roman" w:hAnsi="Times New Roman" w:cs="Times New Roman"/>
                <w:b/>
                <w:bCs/>
                <w:color w:val="000000"/>
                <w:kern w:val="0"/>
                <w:sz w:val="20"/>
                <w:szCs w:val="20"/>
                <w14:ligatures w14:val="none"/>
              </w:rPr>
            </w:pPr>
            <w:r w:rsidRPr="004811C9">
              <w:rPr>
                <w:rFonts w:ascii="Times New Roman" w:eastAsia="Times New Roman" w:hAnsi="Times New Roman" w:cs="Times New Roman"/>
                <w:b/>
                <w:bCs/>
                <w:color w:val="000000"/>
                <w:kern w:val="0"/>
                <w:sz w:val="20"/>
                <w:szCs w:val="20"/>
                <w14:ligatures w14:val="none"/>
              </w:rPr>
              <w:t>Variable</w:t>
            </w:r>
          </w:p>
        </w:tc>
        <w:tc>
          <w:tcPr>
            <w:tcW w:w="1067" w:type="dxa"/>
            <w:tcBorders>
              <w:top w:val="single" w:sz="18" w:space="0" w:color="auto"/>
              <w:left w:val="nil"/>
              <w:bottom w:val="single" w:sz="4" w:space="0" w:color="auto"/>
              <w:right w:val="nil"/>
            </w:tcBorders>
            <w:noWrap/>
            <w:vAlign w:val="bottom"/>
            <w:hideMark/>
          </w:tcPr>
          <w:p w14:paraId="3BE04401" w14:textId="77777777" w:rsidR="005E772C" w:rsidRPr="004811C9" w:rsidRDefault="005E772C" w:rsidP="00405333">
            <w:pPr>
              <w:spacing w:after="0" w:line="240" w:lineRule="auto"/>
              <w:jc w:val="center"/>
              <w:rPr>
                <w:rFonts w:ascii="Times New Roman" w:eastAsia="Times New Roman" w:hAnsi="Times New Roman" w:cs="Times New Roman"/>
                <w:b/>
                <w:bCs/>
                <w:color w:val="000000"/>
                <w:kern w:val="0"/>
                <w:sz w:val="20"/>
                <w:szCs w:val="20"/>
                <w14:ligatures w14:val="none"/>
              </w:rPr>
            </w:pPr>
            <w:r w:rsidRPr="004811C9">
              <w:rPr>
                <w:rFonts w:ascii="Times New Roman" w:eastAsia="Times New Roman" w:hAnsi="Times New Roman" w:cs="Times New Roman"/>
                <w:b/>
                <w:bCs/>
                <w:color w:val="000000"/>
                <w:kern w:val="0"/>
                <w:sz w:val="20"/>
                <w:szCs w:val="20"/>
                <w14:ligatures w14:val="none"/>
              </w:rPr>
              <w:t>Number</w:t>
            </w:r>
          </w:p>
        </w:tc>
        <w:tc>
          <w:tcPr>
            <w:tcW w:w="990" w:type="dxa"/>
            <w:tcBorders>
              <w:top w:val="single" w:sz="18" w:space="0" w:color="auto"/>
              <w:left w:val="nil"/>
              <w:bottom w:val="single" w:sz="4" w:space="0" w:color="auto"/>
              <w:right w:val="single" w:sz="4" w:space="0" w:color="auto"/>
            </w:tcBorders>
            <w:noWrap/>
            <w:vAlign w:val="bottom"/>
            <w:hideMark/>
          </w:tcPr>
          <w:p w14:paraId="259DA704" w14:textId="77777777" w:rsidR="005E772C" w:rsidRPr="004811C9" w:rsidRDefault="005E772C" w:rsidP="00405333">
            <w:pPr>
              <w:spacing w:after="0" w:line="240" w:lineRule="auto"/>
              <w:jc w:val="center"/>
              <w:rPr>
                <w:rFonts w:ascii="Times New Roman" w:eastAsia="Times New Roman" w:hAnsi="Times New Roman" w:cs="Times New Roman"/>
                <w:b/>
                <w:bCs/>
                <w:color w:val="000000"/>
                <w:kern w:val="0"/>
                <w:sz w:val="20"/>
                <w:szCs w:val="20"/>
                <w14:ligatures w14:val="none"/>
              </w:rPr>
            </w:pPr>
            <w:r w:rsidRPr="004811C9">
              <w:rPr>
                <w:rFonts w:ascii="Times New Roman" w:eastAsia="Times New Roman" w:hAnsi="Times New Roman" w:cs="Times New Roman"/>
                <w:b/>
                <w:bCs/>
                <w:color w:val="000000"/>
                <w:kern w:val="0"/>
                <w:sz w:val="20"/>
                <w:szCs w:val="20"/>
                <w14:ligatures w14:val="none"/>
              </w:rPr>
              <w:t>Percent</w:t>
            </w:r>
          </w:p>
        </w:tc>
        <w:tc>
          <w:tcPr>
            <w:tcW w:w="2790" w:type="dxa"/>
            <w:gridSpan w:val="2"/>
            <w:tcBorders>
              <w:top w:val="single" w:sz="18" w:space="0" w:color="auto"/>
              <w:left w:val="single" w:sz="4" w:space="0" w:color="auto"/>
              <w:bottom w:val="single" w:sz="4" w:space="0" w:color="auto"/>
              <w:right w:val="nil"/>
            </w:tcBorders>
            <w:noWrap/>
            <w:vAlign w:val="bottom"/>
            <w:hideMark/>
          </w:tcPr>
          <w:p w14:paraId="2C1D1753" w14:textId="77777777" w:rsidR="005E772C" w:rsidRPr="004811C9" w:rsidRDefault="005E772C" w:rsidP="00405333">
            <w:pPr>
              <w:spacing w:after="0" w:line="240" w:lineRule="auto"/>
              <w:rPr>
                <w:rFonts w:ascii="Times New Roman" w:eastAsia="Times New Roman" w:hAnsi="Times New Roman" w:cs="Times New Roman"/>
                <w:b/>
                <w:bCs/>
                <w:color w:val="000000"/>
                <w:kern w:val="0"/>
                <w:sz w:val="20"/>
                <w:szCs w:val="20"/>
                <w14:ligatures w14:val="none"/>
              </w:rPr>
            </w:pPr>
            <w:r w:rsidRPr="004811C9">
              <w:rPr>
                <w:rFonts w:ascii="Times New Roman" w:eastAsia="Times New Roman" w:hAnsi="Times New Roman" w:cs="Times New Roman"/>
                <w:b/>
                <w:bCs/>
                <w:color w:val="000000"/>
                <w:kern w:val="0"/>
                <w:sz w:val="20"/>
                <w:szCs w:val="20"/>
                <w14:ligatures w14:val="none"/>
              </w:rPr>
              <w:t>Variable</w:t>
            </w:r>
          </w:p>
        </w:tc>
        <w:tc>
          <w:tcPr>
            <w:tcW w:w="990" w:type="dxa"/>
            <w:tcBorders>
              <w:top w:val="single" w:sz="18" w:space="0" w:color="auto"/>
              <w:left w:val="nil"/>
              <w:bottom w:val="single" w:sz="4" w:space="0" w:color="auto"/>
              <w:right w:val="nil"/>
            </w:tcBorders>
            <w:noWrap/>
            <w:vAlign w:val="bottom"/>
            <w:hideMark/>
          </w:tcPr>
          <w:p w14:paraId="7314A0F1" w14:textId="77777777" w:rsidR="005E772C" w:rsidRPr="004811C9" w:rsidRDefault="005E772C" w:rsidP="00405333">
            <w:pPr>
              <w:spacing w:after="0" w:line="240" w:lineRule="auto"/>
              <w:jc w:val="center"/>
              <w:rPr>
                <w:rFonts w:ascii="Times New Roman" w:eastAsia="Times New Roman" w:hAnsi="Times New Roman" w:cs="Times New Roman"/>
                <w:b/>
                <w:bCs/>
                <w:color w:val="000000"/>
                <w:kern w:val="0"/>
                <w:sz w:val="20"/>
                <w:szCs w:val="20"/>
                <w14:ligatures w14:val="none"/>
              </w:rPr>
            </w:pPr>
            <w:r w:rsidRPr="004811C9">
              <w:rPr>
                <w:rFonts w:ascii="Times New Roman" w:eastAsia="Times New Roman" w:hAnsi="Times New Roman" w:cs="Times New Roman"/>
                <w:b/>
                <w:bCs/>
                <w:color w:val="000000"/>
                <w:kern w:val="0"/>
                <w:sz w:val="20"/>
                <w:szCs w:val="20"/>
                <w14:ligatures w14:val="none"/>
              </w:rPr>
              <w:t>Number</w:t>
            </w:r>
          </w:p>
        </w:tc>
        <w:tc>
          <w:tcPr>
            <w:tcW w:w="1047" w:type="dxa"/>
            <w:tcBorders>
              <w:top w:val="single" w:sz="18" w:space="0" w:color="auto"/>
              <w:left w:val="nil"/>
              <w:bottom w:val="single" w:sz="4" w:space="0" w:color="auto"/>
              <w:right w:val="single" w:sz="18" w:space="0" w:color="auto"/>
            </w:tcBorders>
            <w:noWrap/>
            <w:vAlign w:val="bottom"/>
            <w:hideMark/>
          </w:tcPr>
          <w:p w14:paraId="796F3CED" w14:textId="77777777" w:rsidR="005E772C" w:rsidRPr="004811C9" w:rsidRDefault="005E772C" w:rsidP="00405333">
            <w:pPr>
              <w:spacing w:after="0" w:line="240" w:lineRule="auto"/>
              <w:jc w:val="center"/>
              <w:rPr>
                <w:rFonts w:ascii="Times New Roman" w:eastAsia="Times New Roman" w:hAnsi="Times New Roman" w:cs="Times New Roman"/>
                <w:b/>
                <w:bCs/>
                <w:color w:val="000000"/>
                <w:kern w:val="0"/>
                <w:sz w:val="20"/>
                <w:szCs w:val="20"/>
                <w14:ligatures w14:val="none"/>
              </w:rPr>
            </w:pPr>
            <w:r w:rsidRPr="004811C9">
              <w:rPr>
                <w:rFonts w:ascii="Times New Roman" w:eastAsia="Times New Roman" w:hAnsi="Times New Roman" w:cs="Times New Roman"/>
                <w:b/>
                <w:bCs/>
                <w:color w:val="000000"/>
                <w:kern w:val="0"/>
                <w:sz w:val="20"/>
                <w:szCs w:val="20"/>
                <w14:ligatures w14:val="none"/>
              </w:rPr>
              <w:t>Percent</w:t>
            </w:r>
          </w:p>
        </w:tc>
      </w:tr>
      <w:tr w:rsidR="005E772C" w:rsidRPr="004811C9" w14:paraId="07E155A3" w14:textId="77777777" w:rsidTr="00916DD4">
        <w:trPr>
          <w:gridAfter w:val="1"/>
          <w:wAfter w:w="10" w:type="dxa"/>
          <w:trHeight w:val="20"/>
        </w:trPr>
        <w:tc>
          <w:tcPr>
            <w:tcW w:w="2150" w:type="dxa"/>
            <w:tcBorders>
              <w:top w:val="single" w:sz="4" w:space="0" w:color="auto"/>
              <w:left w:val="single" w:sz="18" w:space="0" w:color="auto"/>
              <w:bottom w:val="nil"/>
              <w:right w:val="nil"/>
            </w:tcBorders>
            <w:noWrap/>
            <w:vAlign w:val="bottom"/>
            <w:hideMark/>
          </w:tcPr>
          <w:p w14:paraId="69BBF9AF" w14:textId="77777777" w:rsidR="005E772C" w:rsidRPr="004811C9" w:rsidRDefault="005E772C" w:rsidP="00405333">
            <w:pPr>
              <w:spacing w:after="0" w:line="240" w:lineRule="auto"/>
              <w:rPr>
                <w:rFonts w:ascii="Times New Roman" w:eastAsia="Times New Roman" w:hAnsi="Times New Roman" w:cs="Times New Roman"/>
                <w:b/>
                <w:bCs/>
                <w:color w:val="000000"/>
                <w:kern w:val="0"/>
                <w:sz w:val="20"/>
                <w:szCs w:val="20"/>
                <w14:ligatures w14:val="none"/>
              </w:rPr>
            </w:pPr>
            <w:r w:rsidRPr="004811C9">
              <w:rPr>
                <w:rFonts w:ascii="Times New Roman" w:eastAsia="Times New Roman" w:hAnsi="Times New Roman" w:cs="Times New Roman"/>
                <w:b/>
                <w:bCs/>
                <w:color w:val="000000"/>
                <w:kern w:val="0"/>
                <w:sz w:val="20"/>
                <w:szCs w:val="20"/>
                <w14:ligatures w14:val="none"/>
              </w:rPr>
              <w:t>Mode</w:t>
            </w:r>
          </w:p>
        </w:tc>
        <w:tc>
          <w:tcPr>
            <w:tcW w:w="1067" w:type="dxa"/>
            <w:tcBorders>
              <w:top w:val="single" w:sz="4" w:space="0" w:color="auto"/>
              <w:left w:val="nil"/>
              <w:bottom w:val="nil"/>
              <w:right w:val="nil"/>
            </w:tcBorders>
            <w:noWrap/>
            <w:vAlign w:val="bottom"/>
            <w:hideMark/>
          </w:tcPr>
          <w:p w14:paraId="6B66A602" w14:textId="77777777" w:rsidR="005E772C" w:rsidRPr="004811C9" w:rsidRDefault="005E772C" w:rsidP="00405333">
            <w:pPr>
              <w:spacing w:after="0" w:line="240" w:lineRule="auto"/>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 </w:t>
            </w:r>
          </w:p>
        </w:tc>
        <w:tc>
          <w:tcPr>
            <w:tcW w:w="990" w:type="dxa"/>
            <w:tcBorders>
              <w:top w:val="single" w:sz="4" w:space="0" w:color="auto"/>
              <w:left w:val="nil"/>
              <w:bottom w:val="nil"/>
              <w:right w:val="single" w:sz="4" w:space="0" w:color="auto"/>
            </w:tcBorders>
            <w:noWrap/>
            <w:vAlign w:val="bottom"/>
            <w:hideMark/>
          </w:tcPr>
          <w:p w14:paraId="5BFB8918" w14:textId="77777777" w:rsidR="005E772C" w:rsidRPr="004811C9" w:rsidRDefault="005E772C" w:rsidP="00405333">
            <w:pPr>
              <w:spacing w:after="0" w:line="240" w:lineRule="auto"/>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 </w:t>
            </w:r>
          </w:p>
        </w:tc>
        <w:tc>
          <w:tcPr>
            <w:tcW w:w="4825" w:type="dxa"/>
            <w:gridSpan w:val="4"/>
            <w:tcBorders>
              <w:top w:val="single" w:sz="4" w:space="0" w:color="auto"/>
              <w:left w:val="single" w:sz="4" w:space="0" w:color="auto"/>
              <w:bottom w:val="nil"/>
              <w:right w:val="single" w:sz="18" w:space="0" w:color="auto"/>
            </w:tcBorders>
            <w:noWrap/>
            <w:vAlign w:val="bottom"/>
            <w:hideMark/>
          </w:tcPr>
          <w:p w14:paraId="5BC74CFC" w14:textId="77777777" w:rsidR="005E772C" w:rsidRPr="004811C9" w:rsidRDefault="005E772C" w:rsidP="00405333">
            <w:pPr>
              <w:spacing w:after="0" w:line="240" w:lineRule="auto"/>
              <w:rPr>
                <w:rFonts w:ascii="Times New Roman" w:eastAsia="Times New Roman" w:hAnsi="Times New Roman" w:cs="Times New Roman"/>
                <w:b/>
                <w:bCs/>
                <w:color w:val="000000"/>
                <w:kern w:val="0"/>
                <w:sz w:val="20"/>
                <w:szCs w:val="20"/>
                <w14:ligatures w14:val="none"/>
              </w:rPr>
            </w:pPr>
            <w:r w:rsidRPr="004811C9">
              <w:rPr>
                <w:rFonts w:ascii="Times New Roman" w:eastAsia="Times New Roman" w:hAnsi="Times New Roman" w:cs="Times New Roman"/>
                <w:b/>
                <w:bCs/>
                <w:color w:val="000000"/>
                <w:kern w:val="0"/>
                <w:sz w:val="20"/>
                <w:szCs w:val="20"/>
                <w14:ligatures w14:val="none"/>
              </w:rPr>
              <w:t>Trip Distance (kilometers)</w:t>
            </w:r>
          </w:p>
        </w:tc>
      </w:tr>
      <w:tr w:rsidR="005E772C" w:rsidRPr="004811C9" w14:paraId="1A0167BE" w14:textId="77777777" w:rsidTr="00916DD4">
        <w:trPr>
          <w:gridAfter w:val="1"/>
          <w:wAfter w:w="8" w:type="dxa"/>
          <w:trHeight w:val="20"/>
        </w:trPr>
        <w:tc>
          <w:tcPr>
            <w:tcW w:w="2150" w:type="dxa"/>
            <w:tcBorders>
              <w:top w:val="nil"/>
              <w:left w:val="single" w:sz="18" w:space="0" w:color="auto"/>
              <w:bottom w:val="nil"/>
              <w:right w:val="nil"/>
            </w:tcBorders>
            <w:noWrap/>
            <w:vAlign w:val="bottom"/>
            <w:hideMark/>
          </w:tcPr>
          <w:p w14:paraId="6A9F0BE1" w14:textId="77777777" w:rsidR="005E772C" w:rsidRPr="004811C9" w:rsidRDefault="005E772C" w:rsidP="00405333">
            <w:pPr>
              <w:spacing w:after="0" w:line="240" w:lineRule="auto"/>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 xml:space="preserve">    Car</w:t>
            </w:r>
          </w:p>
        </w:tc>
        <w:tc>
          <w:tcPr>
            <w:tcW w:w="1067" w:type="dxa"/>
            <w:tcBorders>
              <w:top w:val="nil"/>
              <w:left w:val="nil"/>
              <w:bottom w:val="nil"/>
              <w:right w:val="nil"/>
            </w:tcBorders>
            <w:noWrap/>
            <w:vAlign w:val="bottom"/>
            <w:hideMark/>
          </w:tcPr>
          <w:p w14:paraId="7297A362" w14:textId="77777777" w:rsidR="005E772C" w:rsidRPr="004811C9" w:rsidRDefault="005E772C" w:rsidP="00C86857">
            <w:pPr>
              <w:tabs>
                <w:tab w:val="decimal" w:pos="420"/>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1031</w:t>
            </w:r>
          </w:p>
        </w:tc>
        <w:tc>
          <w:tcPr>
            <w:tcW w:w="990" w:type="dxa"/>
            <w:tcBorders>
              <w:top w:val="nil"/>
              <w:left w:val="nil"/>
              <w:bottom w:val="nil"/>
              <w:right w:val="single" w:sz="4" w:space="0" w:color="auto"/>
            </w:tcBorders>
            <w:noWrap/>
            <w:vAlign w:val="bottom"/>
            <w:hideMark/>
          </w:tcPr>
          <w:p w14:paraId="3E63CEFA" w14:textId="77777777" w:rsidR="005E772C" w:rsidRPr="004811C9" w:rsidRDefault="005E772C" w:rsidP="00C86857">
            <w:pPr>
              <w:tabs>
                <w:tab w:val="decimal" w:pos="215"/>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49.17</w:t>
            </w:r>
          </w:p>
        </w:tc>
        <w:tc>
          <w:tcPr>
            <w:tcW w:w="2790" w:type="dxa"/>
            <w:gridSpan w:val="2"/>
            <w:tcBorders>
              <w:top w:val="nil"/>
              <w:left w:val="single" w:sz="4" w:space="0" w:color="auto"/>
              <w:bottom w:val="nil"/>
              <w:right w:val="nil"/>
            </w:tcBorders>
            <w:noWrap/>
            <w:vAlign w:val="bottom"/>
            <w:hideMark/>
          </w:tcPr>
          <w:p w14:paraId="160827B6" w14:textId="77777777" w:rsidR="005E772C" w:rsidRPr="004811C9" w:rsidRDefault="005E772C" w:rsidP="00405333">
            <w:pPr>
              <w:spacing w:after="0" w:line="240" w:lineRule="auto"/>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 xml:space="preserve">    Less than 5.00</w:t>
            </w:r>
          </w:p>
        </w:tc>
        <w:tc>
          <w:tcPr>
            <w:tcW w:w="990" w:type="dxa"/>
            <w:tcBorders>
              <w:top w:val="nil"/>
              <w:left w:val="nil"/>
              <w:bottom w:val="nil"/>
              <w:right w:val="nil"/>
            </w:tcBorders>
            <w:noWrap/>
            <w:vAlign w:val="bottom"/>
            <w:hideMark/>
          </w:tcPr>
          <w:p w14:paraId="51E83141" w14:textId="77777777" w:rsidR="005E772C" w:rsidRPr="004811C9" w:rsidRDefault="005E772C" w:rsidP="00C86857">
            <w:pPr>
              <w:tabs>
                <w:tab w:val="decimal" w:pos="420"/>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370</w:t>
            </w:r>
          </w:p>
        </w:tc>
        <w:tc>
          <w:tcPr>
            <w:tcW w:w="1047" w:type="dxa"/>
            <w:tcBorders>
              <w:top w:val="nil"/>
              <w:left w:val="nil"/>
              <w:bottom w:val="nil"/>
              <w:right w:val="single" w:sz="18" w:space="0" w:color="auto"/>
            </w:tcBorders>
            <w:noWrap/>
            <w:vAlign w:val="bottom"/>
            <w:hideMark/>
          </w:tcPr>
          <w:p w14:paraId="53B67709" w14:textId="77777777" w:rsidR="005E772C" w:rsidRPr="004811C9" w:rsidRDefault="005E772C" w:rsidP="00C86857">
            <w:pPr>
              <w:tabs>
                <w:tab w:val="decimal" w:pos="217"/>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17.64</w:t>
            </w:r>
          </w:p>
        </w:tc>
      </w:tr>
      <w:tr w:rsidR="005E772C" w:rsidRPr="004811C9" w14:paraId="67614305" w14:textId="77777777" w:rsidTr="00916DD4">
        <w:trPr>
          <w:gridAfter w:val="1"/>
          <w:wAfter w:w="8" w:type="dxa"/>
          <w:trHeight w:val="20"/>
        </w:trPr>
        <w:tc>
          <w:tcPr>
            <w:tcW w:w="2150" w:type="dxa"/>
            <w:tcBorders>
              <w:top w:val="nil"/>
              <w:left w:val="single" w:sz="18" w:space="0" w:color="auto"/>
              <w:bottom w:val="nil"/>
              <w:right w:val="nil"/>
            </w:tcBorders>
            <w:noWrap/>
            <w:vAlign w:val="bottom"/>
            <w:hideMark/>
          </w:tcPr>
          <w:p w14:paraId="42F5A4D6" w14:textId="77777777" w:rsidR="005E772C" w:rsidRPr="004811C9" w:rsidRDefault="005E772C" w:rsidP="00405333">
            <w:pPr>
              <w:spacing w:after="0" w:line="240" w:lineRule="auto"/>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 xml:space="preserve">    Rickshaw</w:t>
            </w:r>
          </w:p>
        </w:tc>
        <w:tc>
          <w:tcPr>
            <w:tcW w:w="1067" w:type="dxa"/>
            <w:tcBorders>
              <w:top w:val="nil"/>
              <w:left w:val="nil"/>
              <w:bottom w:val="nil"/>
              <w:right w:val="nil"/>
            </w:tcBorders>
            <w:noWrap/>
            <w:vAlign w:val="bottom"/>
            <w:hideMark/>
          </w:tcPr>
          <w:p w14:paraId="64C18426" w14:textId="77777777" w:rsidR="005E772C" w:rsidRPr="004811C9" w:rsidRDefault="005E772C" w:rsidP="00C86857">
            <w:pPr>
              <w:tabs>
                <w:tab w:val="decimal" w:pos="420"/>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503</w:t>
            </w:r>
          </w:p>
        </w:tc>
        <w:tc>
          <w:tcPr>
            <w:tcW w:w="990" w:type="dxa"/>
            <w:tcBorders>
              <w:top w:val="nil"/>
              <w:left w:val="nil"/>
              <w:bottom w:val="nil"/>
              <w:right w:val="single" w:sz="4" w:space="0" w:color="auto"/>
            </w:tcBorders>
            <w:noWrap/>
            <w:vAlign w:val="bottom"/>
            <w:hideMark/>
          </w:tcPr>
          <w:p w14:paraId="6EF7A0E9" w14:textId="77777777" w:rsidR="005E772C" w:rsidRPr="004811C9" w:rsidRDefault="005E772C" w:rsidP="00C86857">
            <w:pPr>
              <w:tabs>
                <w:tab w:val="decimal" w:pos="215"/>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23.99</w:t>
            </w:r>
          </w:p>
        </w:tc>
        <w:tc>
          <w:tcPr>
            <w:tcW w:w="2790" w:type="dxa"/>
            <w:gridSpan w:val="2"/>
            <w:tcBorders>
              <w:top w:val="nil"/>
              <w:left w:val="single" w:sz="4" w:space="0" w:color="auto"/>
              <w:bottom w:val="nil"/>
              <w:right w:val="nil"/>
            </w:tcBorders>
            <w:noWrap/>
            <w:vAlign w:val="bottom"/>
            <w:hideMark/>
          </w:tcPr>
          <w:p w14:paraId="2CE4F532" w14:textId="77777777" w:rsidR="005E772C" w:rsidRPr="004811C9" w:rsidRDefault="005E772C" w:rsidP="00405333">
            <w:pPr>
              <w:spacing w:after="0" w:line="240" w:lineRule="auto"/>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 xml:space="preserve">    5.00 - 9.99</w:t>
            </w:r>
          </w:p>
        </w:tc>
        <w:tc>
          <w:tcPr>
            <w:tcW w:w="990" w:type="dxa"/>
            <w:tcBorders>
              <w:top w:val="nil"/>
              <w:left w:val="nil"/>
              <w:bottom w:val="nil"/>
              <w:right w:val="nil"/>
            </w:tcBorders>
            <w:noWrap/>
            <w:vAlign w:val="bottom"/>
            <w:hideMark/>
          </w:tcPr>
          <w:p w14:paraId="669F3E07" w14:textId="77777777" w:rsidR="005E772C" w:rsidRPr="004811C9" w:rsidRDefault="005E772C" w:rsidP="00C86857">
            <w:pPr>
              <w:tabs>
                <w:tab w:val="decimal" w:pos="420"/>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741</w:t>
            </w:r>
          </w:p>
        </w:tc>
        <w:tc>
          <w:tcPr>
            <w:tcW w:w="1047" w:type="dxa"/>
            <w:tcBorders>
              <w:top w:val="nil"/>
              <w:left w:val="nil"/>
              <w:bottom w:val="nil"/>
              <w:right w:val="single" w:sz="18" w:space="0" w:color="auto"/>
            </w:tcBorders>
            <w:noWrap/>
            <w:vAlign w:val="bottom"/>
            <w:hideMark/>
          </w:tcPr>
          <w:p w14:paraId="061B7B99" w14:textId="77777777" w:rsidR="005E772C" w:rsidRPr="004811C9" w:rsidRDefault="005E772C" w:rsidP="00C86857">
            <w:pPr>
              <w:tabs>
                <w:tab w:val="decimal" w:pos="217"/>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35.34</w:t>
            </w:r>
          </w:p>
        </w:tc>
      </w:tr>
      <w:tr w:rsidR="005E772C" w:rsidRPr="004811C9" w14:paraId="4D11776C" w14:textId="77777777" w:rsidTr="00916DD4">
        <w:trPr>
          <w:gridAfter w:val="1"/>
          <w:wAfter w:w="8" w:type="dxa"/>
          <w:trHeight w:val="20"/>
        </w:trPr>
        <w:tc>
          <w:tcPr>
            <w:tcW w:w="2150" w:type="dxa"/>
            <w:tcBorders>
              <w:top w:val="nil"/>
              <w:left w:val="single" w:sz="18" w:space="0" w:color="auto"/>
              <w:bottom w:val="nil"/>
              <w:right w:val="nil"/>
            </w:tcBorders>
            <w:noWrap/>
            <w:vAlign w:val="bottom"/>
            <w:hideMark/>
          </w:tcPr>
          <w:p w14:paraId="1954F7A0" w14:textId="77777777" w:rsidR="005E772C" w:rsidRPr="004811C9" w:rsidRDefault="005E772C" w:rsidP="00405333">
            <w:pPr>
              <w:spacing w:after="0" w:line="240" w:lineRule="auto"/>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 xml:space="preserve">    </w:t>
            </w:r>
            <w:proofErr w:type="spellStart"/>
            <w:r w:rsidRPr="004811C9">
              <w:rPr>
                <w:rFonts w:ascii="Times New Roman" w:eastAsia="Times New Roman" w:hAnsi="Times New Roman" w:cs="Times New Roman"/>
                <w:color w:val="000000"/>
                <w:kern w:val="0"/>
                <w:sz w:val="20"/>
                <w:szCs w:val="20"/>
                <w14:ligatures w14:val="none"/>
              </w:rPr>
              <w:t>Ridehailing</w:t>
            </w:r>
            <w:proofErr w:type="spellEnd"/>
          </w:p>
        </w:tc>
        <w:tc>
          <w:tcPr>
            <w:tcW w:w="1067" w:type="dxa"/>
            <w:tcBorders>
              <w:top w:val="nil"/>
              <w:left w:val="nil"/>
              <w:bottom w:val="nil"/>
              <w:right w:val="nil"/>
            </w:tcBorders>
            <w:noWrap/>
            <w:vAlign w:val="bottom"/>
            <w:hideMark/>
          </w:tcPr>
          <w:p w14:paraId="6BAC82AC" w14:textId="77777777" w:rsidR="005E772C" w:rsidRPr="004811C9" w:rsidRDefault="005E772C" w:rsidP="00C86857">
            <w:pPr>
              <w:tabs>
                <w:tab w:val="decimal" w:pos="420"/>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245</w:t>
            </w:r>
          </w:p>
        </w:tc>
        <w:tc>
          <w:tcPr>
            <w:tcW w:w="990" w:type="dxa"/>
            <w:tcBorders>
              <w:top w:val="nil"/>
              <w:left w:val="nil"/>
              <w:bottom w:val="nil"/>
              <w:right w:val="single" w:sz="4" w:space="0" w:color="auto"/>
            </w:tcBorders>
            <w:noWrap/>
            <w:vAlign w:val="bottom"/>
            <w:hideMark/>
          </w:tcPr>
          <w:p w14:paraId="541E009C" w14:textId="77777777" w:rsidR="005E772C" w:rsidRPr="004811C9" w:rsidRDefault="005E772C" w:rsidP="00C86857">
            <w:pPr>
              <w:tabs>
                <w:tab w:val="decimal" w:pos="215"/>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11.68</w:t>
            </w:r>
          </w:p>
        </w:tc>
        <w:tc>
          <w:tcPr>
            <w:tcW w:w="2790" w:type="dxa"/>
            <w:gridSpan w:val="2"/>
            <w:tcBorders>
              <w:top w:val="nil"/>
              <w:left w:val="single" w:sz="4" w:space="0" w:color="auto"/>
              <w:bottom w:val="nil"/>
              <w:right w:val="nil"/>
            </w:tcBorders>
            <w:noWrap/>
            <w:vAlign w:val="bottom"/>
            <w:hideMark/>
          </w:tcPr>
          <w:p w14:paraId="1E0A51E4" w14:textId="77777777" w:rsidR="005E772C" w:rsidRPr="004811C9" w:rsidRDefault="005E772C" w:rsidP="00405333">
            <w:pPr>
              <w:spacing w:after="0" w:line="240" w:lineRule="auto"/>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 xml:space="preserve">    10.00 - 19.99</w:t>
            </w:r>
          </w:p>
        </w:tc>
        <w:tc>
          <w:tcPr>
            <w:tcW w:w="990" w:type="dxa"/>
            <w:tcBorders>
              <w:top w:val="nil"/>
              <w:left w:val="nil"/>
              <w:bottom w:val="nil"/>
              <w:right w:val="nil"/>
            </w:tcBorders>
            <w:noWrap/>
            <w:vAlign w:val="bottom"/>
            <w:hideMark/>
          </w:tcPr>
          <w:p w14:paraId="0CF45CEA" w14:textId="77777777" w:rsidR="005E772C" w:rsidRPr="004811C9" w:rsidRDefault="005E772C" w:rsidP="00C86857">
            <w:pPr>
              <w:tabs>
                <w:tab w:val="decimal" w:pos="420"/>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656</w:t>
            </w:r>
          </w:p>
        </w:tc>
        <w:tc>
          <w:tcPr>
            <w:tcW w:w="1047" w:type="dxa"/>
            <w:tcBorders>
              <w:top w:val="nil"/>
              <w:left w:val="nil"/>
              <w:bottom w:val="nil"/>
              <w:right w:val="single" w:sz="18" w:space="0" w:color="auto"/>
            </w:tcBorders>
            <w:noWrap/>
            <w:vAlign w:val="bottom"/>
            <w:hideMark/>
          </w:tcPr>
          <w:p w14:paraId="159D429E" w14:textId="77777777" w:rsidR="005E772C" w:rsidRPr="004811C9" w:rsidRDefault="005E772C" w:rsidP="00C86857">
            <w:pPr>
              <w:tabs>
                <w:tab w:val="decimal" w:pos="217"/>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31.28</w:t>
            </w:r>
          </w:p>
        </w:tc>
      </w:tr>
      <w:tr w:rsidR="005E772C" w:rsidRPr="004811C9" w14:paraId="11086DB0" w14:textId="77777777" w:rsidTr="00916DD4">
        <w:trPr>
          <w:gridAfter w:val="1"/>
          <w:wAfter w:w="8" w:type="dxa"/>
          <w:trHeight w:val="20"/>
        </w:trPr>
        <w:tc>
          <w:tcPr>
            <w:tcW w:w="2150" w:type="dxa"/>
            <w:tcBorders>
              <w:top w:val="nil"/>
              <w:left w:val="single" w:sz="18" w:space="0" w:color="auto"/>
              <w:bottom w:val="nil"/>
              <w:right w:val="nil"/>
            </w:tcBorders>
            <w:noWrap/>
            <w:vAlign w:val="bottom"/>
            <w:hideMark/>
          </w:tcPr>
          <w:p w14:paraId="321F43C6" w14:textId="77777777" w:rsidR="005E772C" w:rsidRPr="004811C9" w:rsidRDefault="005E772C" w:rsidP="00405333">
            <w:pPr>
              <w:spacing w:after="0" w:line="240" w:lineRule="auto"/>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 xml:space="preserve">    Taxi</w:t>
            </w:r>
          </w:p>
        </w:tc>
        <w:tc>
          <w:tcPr>
            <w:tcW w:w="1067" w:type="dxa"/>
            <w:tcBorders>
              <w:top w:val="nil"/>
              <w:left w:val="nil"/>
              <w:bottom w:val="nil"/>
              <w:right w:val="nil"/>
            </w:tcBorders>
            <w:noWrap/>
            <w:vAlign w:val="bottom"/>
            <w:hideMark/>
          </w:tcPr>
          <w:p w14:paraId="7477DF17" w14:textId="77777777" w:rsidR="005E772C" w:rsidRPr="004811C9" w:rsidRDefault="005E772C" w:rsidP="00C86857">
            <w:pPr>
              <w:tabs>
                <w:tab w:val="decimal" w:pos="420"/>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318</w:t>
            </w:r>
          </w:p>
        </w:tc>
        <w:tc>
          <w:tcPr>
            <w:tcW w:w="990" w:type="dxa"/>
            <w:tcBorders>
              <w:top w:val="nil"/>
              <w:left w:val="nil"/>
              <w:bottom w:val="nil"/>
              <w:right w:val="single" w:sz="4" w:space="0" w:color="auto"/>
            </w:tcBorders>
            <w:noWrap/>
            <w:vAlign w:val="bottom"/>
            <w:hideMark/>
          </w:tcPr>
          <w:p w14:paraId="35B65F3B" w14:textId="77777777" w:rsidR="005E772C" w:rsidRPr="004811C9" w:rsidRDefault="005E772C" w:rsidP="00C86857">
            <w:pPr>
              <w:tabs>
                <w:tab w:val="decimal" w:pos="215"/>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15.16</w:t>
            </w:r>
          </w:p>
        </w:tc>
        <w:tc>
          <w:tcPr>
            <w:tcW w:w="2790" w:type="dxa"/>
            <w:gridSpan w:val="2"/>
            <w:tcBorders>
              <w:top w:val="nil"/>
              <w:left w:val="single" w:sz="4" w:space="0" w:color="auto"/>
              <w:bottom w:val="nil"/>
              <w:right w:val="nil"/>
            </w:tcBorders>
            <w:noWrap/>
            <w:vAlign w:val="bottom"/>
            <w:hideMark/>
          </w:tcPr>
          <w:p w14:paraId="3070273D" w14:textId="77777777" w:rsidR="005E772C" w:rsidRPr="004811C9" w:rsidRDefault="005E772C" w:rsidP="00405333">
            <w:pPr>
              <w:spacing w:after="0" w:line="240" w:lineRule="auto"/>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 xml:space="preserve">    20.00 or more</w:t>
            </w:r>
          </w:p>
        </w:tc>
        <w:tc>
          <w:tcPr>
            <w:tcW w:w="990" w:type="dxa"/>
            <w:tcBorders>
              <w:top w:val="nil"/>
              <w:left w:val="nil"/>
              <w:bottom w:val="nil"/>
              <w:right w:val="nil"/>
            </w:tcBorders>
            <w:noWrap/>
            <w:vAlign w:val="bottom"/>
            <w:hideMark/>
          </w:tcPr>
          <w:p w14:paraId="599E099A" w14:textId="77777777" w:rsidR="005E772C" w:rsidRPr="004811C9" w:rsidRDefault="005E772C" w:rsidP="00C86857">
            <w:pPr>
              <w:tabs>
                <w:tab w:val="decimal" w:pos="420"/>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330</w:t>
            </w:r>
          </w:p>
        </w:tc>
        <w:tc>
          <w:tcPr>
            <w:tcW w:w="1047" w:type="dxa"/>
            <w:tcBorders>
              <w:top w:val="nil"/>
              <w:left w:val="nil"/>
              <w:bottom w:val="nil"/>
              <w:right w:val="single" w:sz="18" w:space="0" w:color="auto"/>
            </w:tcBorders>
            <w:noWrap/>
            <w:vAlign w:val="bottom"/>
            <w:hideMark/>
          </w:tcPr>
          <w:p w14:paraId="1EE34CDD" w14:textId="77777777" w:rsidR="005E772C" w:rsidRPr="004811C9" w:rsidRDefault="005E772C" w:rsidP="00C86857">
            <w:pPr>
              <w:tabs>
                <w:tab w:val="decimal" w:pos="217"/>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15.74</w:t>
            </w:r>
          </w:p>
        </w:tc>
      </w:tr>
      <w:tr w:rsidR="005E772C" w:rsidRPr="004811C9" w14:paraId="27E883A1" w14:textId="77777777" w:rsidTr="00916DD4">
        <w:trPr>
          <w:gridAfter w:val="1"/>
          <w:wAfter w:w="8" w:type="dxa"/>
          <w:trHeight w:val="20"/>
        </w:trPr>
        <w:tc>
          <w:tcPr>
            <w:tcW w:w="3217" w:type="dxa"/>
            <w:gridSpan w:val="2"/>
            <w:tcBorders>
              <w:top w:val="nil"/>
              <w:left w:val="single" w:sz="18" w:space="0" w:color="auto"/>
              <w:bottom w:val="nil"/>
              <w:right w:val="nil"/>
            </w:tcBorders>
            <w:noWrap/>
            <w:vAlign w:val="bottom"/>
            <w:hideMark/>
          </w:tcPr>
          <w:p w14:paraId="0B64C3A5" w14:textId="77777777" w:rsidR="005E772C" w:rsidRPr="004811C9" w:rsidRDefault="005E772C" w:rsidP="00405333">
            <w:pPr>
              <w:spacing w:after="0" w:line="240" w:lineRule="auto"/>
              <w:rPr>
                <w:rFonts w:ascii="Times New Roman" w:eastAsia="Times New Roman" w:hAnsi="Times New Roman" w:cs="Times New Roman"/>
                <w:b/>
                <w:bCs/>
                <w:color w:val="000000"/>
                <w:kern w:val="0"/>
                <w:sz w:val="20"/>
                <w:szCs w:val="20"/>
                <w14:ligatures w14:val="none"/>
              </w:rPr>
            </w:pPr>
            <w:r w:rsidRPr="004811C9">
              <w:rPr>
                <w:rFonts w:ascii="Times New Roman" w:eastAsia="Times New Roman" w:hAnsi="Times New Roman" w:cs="Times New Roman"/>
                <w:b/>
                <w:bCs/>
                <w:color w:val="000000"/>
                <w:kern w:val="0"/>
                <w:sz w:val="20"/>
                <w:szCs w:val="20"/>
                <w14:ligatures w14:val="none"/>
              </w:rPr>
              <w:t>Trip Purpose</w:t>
            </w:r>
          </w:p>
        </w:tc>
        <w:tc>
          <w:tcPr>
            <w:tcW w:w="990" w:type="dxa"/>
            <w:tcBorders>
              <w:top w:val="nil"/>
              <w:left w:val="nil"/>
              <w:bottom w:val="nil"/>
              <w:right w:val="single" w:sz="4" w:space="0" w:color="auto"/>
            </w:tcBorders>
            <w:noWrap/>
            <w:vAlign w:val="bottom"/>
            <w:hideMark/>
          </w:tcPr>
          <w:p w14:paraId="33B24817" w14:textId="77777777" w:rsidR="005E772C" w:rsidRPr="004811C9" w:rsidRDefault="005E772C" w:rsidP="00405333">
            <w:pPr>
              <w:spacing w:after="0" w:line="240" w:lineRule="auto"/>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 </w:t>
            </w:r>
          </w:p>
        </w:tc>
        <w:tc>
          <w:tcPr>
            <w:tcW w:w="3780" w:type="dxa"/>
            <w:gridSpan w:val="3"/>
            <w:tcBorders>
              <w:top w:val="nil"/>
              <w:left w:val="single" w:sz="4" w:space="0" w:color="auto"/>
              <w:bottom w:val="nil"/>
              <w:right w:val="nil"/>
            </w:tcBorders>
            <w:noWrap/>
            <w:vAlign w:val="bottom"/>
            <w:hideMark/>
          </w:tcPr>
          <w:p w14:paraId="59846834" w14:textId="77777777" w:rsidR="005E772C" w:rsidRPr="004811C9" w:rsidRDefault="005E772C" w:rsidP="00405333">
            <w:pPr>
              <w:spacing w:after="0" w:line="240" w:lineRule="auto"/>
              <w:rPr>
                <w:rFonts w:ascii="Times New Roman" w:eastAsia="Times New Roman" w:hAnsi="Times New Roman" w:cs="Times New Roman"/>
                <w:b/>
                <w:bCs/>
                <w:color w:val="000000"/>
                <w:kern w:val="0"/>
                <w:sz w:val="20"/>
                <w:szCs w:val="20"/>
                <w14:ligatures w14:val="none"/>
              </w:rPr>
            </w:pPr>
            <w:r w:rsidRPr="004811C9">
              <w:rPr>
                <w:rFonts w:ascii="Times New Roman" w:eastAsia="Times New Roman" w:hAnsi="Times New Roman" w:cs="Times New Roman"/>
                <w:b/>
                <w:bCs/>
                <w:color w:val="000000"/>
                <w:kern w:val="0"/>
                <w:sz w:val="20"/>
                <w:szCs w:val="20"/>
                <w14:ligatures w14:val="none"/>
              </w:rPr>
              <w:t>Trip Frequency</w:t>
            </w:r>
          </w:p>
        </w:tc>
        <w:tc>
          <w:tcPr>
            <w:tcW w:w="1047" w:type="dxa"/>
            <w:tcBorders>
              <w:top w:val="nil"/>
              <w:left w:val="nil"/>
              <w:bottom w:val="nil"/>
              <w:right w:val="single" w:sz="18" w:space="0" w:color="auto"/>
            </w:tcBorders>
            <w:noWrap/>
            <w:vAlign w:val="bottom"/>
            <w:hideMark/>
          </w:tcPr>
          <w:p w14:paraId="479E8887" w14:textId="77777777" w:rsidR="005E772C" w:rsidRPr="004811C9" w:rsidRDefault="005E772C" w:rsidP="00405333">
            <w:pPr>
              <w:spacing w:after="0" w:line="240" w:lineRule="auto"/>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 </w:t>
            </w:r>
          </w:p>
        </w:tc>
      </w:tr>
      <w:tr w:rsidR="005E772C" w:rsidRPr="004811C9" w14:paraId="53555EEA" w14:textId="77777777" w:rsidTr="00916DD4">
        <w:trPr>
          <w:gridAfter w:val="1"/>
          <w:wAfter w:w="8" w:type="dxa"/>
          <w:trHeight w:val="20"/>
        </w:trPr>
        <w:tc>
          <w:tcPr>
            <w:tcW w:w="2150" w:type="dxa"/>
            <w:tcBorders>
              <w:top w:val="nil"/>
              <w:left w:val="single" w:sz="18" w:space="0" w:color="auto"/>
              <w:bottom w:val="nil"/>
              <w:right w:val="nil"/>
            </w:tcBorders>
            <w:noWrap/>
            <w:vAlign w:val="bottom"/>
            <w:hideMark/>
          </w:tcPr>
          <w:p w14:paraId="1E0E7023" w14:textId="77777777" w:rsidR="005E772C" w:rsidRPr="004811C9" w:rsidRDefault="005E772C" w:rsidP="00405333">
            <w:pPr>
              <w:spacing w:after="0" w:line="240" w:lineRule="auto"/>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 xml:space="preserve">    Work</w:t>
            </w:r>
          </w:p>
        </w:tc>
        <w:tc>
          <w:tcPr>
            <w:tcW w:w="1067" w:type="dxa"/>
            <w:tcBorders>
              <w:top w:val="nil"/>
              <w:left w:val="nil"/>
              <w:bottom w:val="nil"/>
              <w:right w:val="nil"/>
            </w:tcBorders>
            <w:noWrap/>
            <w:vAlign w:val="bottom"/>
            <w:hideMark/>
          </w:tcPr>
          <w:p w14:paraId="2AF0AE7B" w14:textId="77777777" w:rsidR="005E772C" w:rsidRPr="004811C9" w:rsidRDefault="005E772C" w:rsidP="00C86857">
            <w:pPr>
              <w:tabs>
                <w:tab w:val="decimal" w:pos="420"/>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1328</w:t>
            </w:r>
          </w:p>
        </w:tc>
        <w:tc>
          <w:tcPr>
            <w:tcW w:w="990" w:type="dxa"/>
            <w:tcBorders>
              <w:top w:val="nil"/>
              <w:left w:val="nil"/>
              <w:bottom w:val="nil"/>
              <w:right w:val="single" w:sz="4" w:space="0" w:color="auto"/>
            </w:tcBorders>
            <w:noWrap/>
            <w:vAlign w:val="bottom"/>
            <w:hideMark/>
          </w:tcPr>
          <w:p w14:paraId="6E626E43" w14:textId="77777777" w:rsidR="005E772C" w:rsidRPr="004811C9" w:rsidRDefault="005E772C" w:rsidP="00C86857">
            <w:pPr>
              <w:tabs>
                <w:tab w:val="decimal" w:pos="215"/>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63.33</w:t>
            </w:r>
          </w:p>
        </w:tc>
        <w:tc>
          <w:tcPr>
            <w:tcW w:w="2790" w:type="dxa"/>
            <w:gridSpan w:val="2"/>
            <w:tcBorders>
              <w:top w:val="nil"/>
              <w:left w:val="single" w:sz="4" w:space="0" w:color="auto"/>
              <w:bottom w:val="nil"/>
              <w:right w:val="nil"/>
            </w:tcBorders>
            <w:noWrap/>
            <w:vAlign w:val="bottom"/>
            <w:hideMark/>
          </w:tcPr>
          <w:p w14:paraId="512CE86A" w14:textId="77777777" w:rsidR="005E772C" w:rsidRPr="004811C9" w:rsidRDefault="005E772C" w:rsidP="00405333">
            <w:pPr>
              <w:spacing w:after="0" w:line="240" w:lineRule="auto"/>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 xml:space="preserve">    Once per week</w:t>
            </w:r>
          </w:p>
        </w:tc>
        <w:tc>
          <w:tcPr>
            <w:tcW w:w="990" w:type="dxa"/>
            <w:tcBorders>
              <w:top w:val="nil"/>
              <w:left w:val="nil"/>
              <w:bottom w:val="nil"/>
              <w:right w:val="nil"/>
            </w:tcBorders>
            <w:noWrap/>
            <w:vAlign w:val="bottom"/>
            <w:hideMark/>
          </w:tcPr>
          <w:p w14:paraId="42DD0FE3" w14:textId="77777777" w:rsidR="005E772C" w:rsidRPr="004811C9" w:rsidRDefault="005E772C" w:rsidP="00C86857">
            <w:pPr>
              <w:tabs>
                <w:tab w:val="decimal" w:pos="420"/>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573</w:t>
            </w:r>
          </w:p>
        </w:tc>
        <w:tc>
          <w:tcPr>
            <w:tcW w:w="1047" w:type="dxa"/>
            <w:tcBorders>
              <w:top w:val="nil"/>
              <w:left w:val="nil"/>
              <w:bottom w:val="nil"/>
              <w:right w:val="single" w:sz="18" w:space="0" w:color="auto"/>
            </w:tcBorders>
            <w:noWrap/>
            <w:vAlign w:val="bottom"/>
            <w:hideMark/>
          </w:tcPr>
          <w:p w14:paraId="35B74817" w14:textId="77777777" w:rsidR="005E772C" w:rsidRPr="004811C9" w:rsidRDefault="005E772C" w:rsidP="00C86857">
            <w:pPr>
              <w:tabs>
                <w:tab w:val="decimal" w:pos="217"/>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27.32</w:t>
            </w:r>
          </w:p>
        </w:tc>
      </w:tr>
      <w:tr w:rsidR="005E772C" w:rsidRPr="004811C9" w14:paraId="64700D16" w14:textId="77777777" w:rsidTr="00916DD4">
        <w:trPr>
          <w:gridAfter w:val="1"/>
          <w:wAfter w:w="8" w:type="dxa"/>
          <w:trHeight w:val="20"/>
        </w:trPr>
        <w:tc>
          <w:tcPr>
            <w:tcW w:w="2150" w:type="dxa"/>
            <w:tcBorders>
              <w:top w:val="nil"/>
              <w:left w:val="single" w:sz="18" w:space="0" w:color="auto"/>
              <w:bottom w:val="nil"/>
              <w:right w:val="nil"/>
            </w:tcBorders>
            <w:noWrap/>
            <w:vAlign w:val="bottom"/>
            <w:hideMark/>
          </w:tcPr>
          <w:p w14:paraId="0D271891" w14:textId="77777777" w:rsidR="005E772C" w:rsidRPr="004811C9" w:rsidRDefault="005E772C" w:rsidP="00405333">
            <w:pPr>
              <w:spacing w:after="0" w:line="240" w:lineRule="auto"/>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 xml:space="preserve">    Maintenance</w:t>
            </w:r>
          </w:p>
        </w:tc>
        <w:tc>
          <w:tcPr>
            <w:tcW w:w="1067" w:type="dxa"/>
            <w:tcBorders>
              <w:top w:val="nil"/>
              <w:left w:val="nil"/>
              <w:bottom w:val="nil"/>
              <w:right w:val="nil"/>
            </w:tcBorders>
            <w:noWrap/>
            <w:vAlign w:val="bottom"/>
            <w:hideMark/>
          </w:tcPr>
          <w:p w14:paraId="2FE6392F" w14:textId="77777777" w:rsidR="005E772C" w:rsidRPr="004811C9" w:rsidRDefault="005E772C" w:rsidP="00C86857">
            <w:pPr>
              <w:tabs>
                <w:tab w:val="decimal" w:pos="420"/>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372</w:t>
            </w:r>
          </w:p>
        </w:tc>
        <w:tc>
          <w:tcPr>
            <w:tcW w:w="990" w:type="dxa"/>
            <w:tcBorders>
              <w:top w:val="nil"/>
              <w:left w:val="nil"/>
              <w:bottom w:val="nil"/>
              <w:right w:val="single" w:sz="4" w:space="0" w:color="auto"/>
            </w:tcBorders>
            <w:noWrap/>
            <w:vAlign w:val="bottom"/>
            <w:hideMark/>
          </w:tcPr>
          <w:p w14:paraId="2E2C96FE" w14:textId="77777777" w:rsidR="005E772C" w:rsidRPr="004811C9" w:rsidRDefault="005E772C" w:rsidP="00C86857">
            <w:pPr>
              <w:tabs>
                <w:tab w:val="decimal" w:pos="215"/>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17.74</w:t>
            </w:r>
          </w:p>
        </w:tc>
        <w:tc>
          <w:tcPr>
            <w:tcW w:w="2790" w:type="dxa"/>
            <w:gridSpan w:val="2"/>
            <w:tcBorders>
              <w:top w:val="nil"/>
              <w:left w:val="single" w:sz="4" w:space="0" w:color="auto"/>
              <w:bottom w:val="nil"/>
              <w:right w:val="nil"/>
            </w:tcBorders>
            <w:noWrap/>
            <w:vAlign w:val="bottom"/>
            <w:hideMark/>
          </w:tcPr>
          <w:p w14:paraId="7FA95CB8" w14:textId="77777777" w:rsidR="005E772C" w:rsidRPr="004811C9" w:rsidRDefault="005E772C" w:rsidP="00405333">
            <w:pPr>
              <w:spacing w:after="0" w:line="240" w:lineRule="auto"/>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 xml:space="preserve">    2 - 4 days per week</w:t>
            </w:r>
          </w:p>
        </w:tc>
        <w:tc>
          <w:tcPr>
            <w:tcW w:w="990" w:type="dxa"/>
            <w:tcBorders>
              <w:top w:val="nil"/>
              <w:left w:val="nil"/>
              <w:bottom w:val="nil"/>
              <w:right w:val="nil"/>
            </w:tcBorders>
            <w:noWrap/>
            <w:vAlign w:val="bottom"/>
            <w:hideMark/>
          </w:tcPr>
          <w:p w14:paraId="1F5705DE" w14:textId="77777777" w:rsidR="005E772C" w:rsidRPr="004811C9" w:rsidRDefault="005E772C" w:rsidP="00C86857">
            <w:pPr>
              <w:tabs>
                <w:tab w:val="decimal" w:pos="420"/>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791</w:t>
            </w:r>
          </w:p>
        </w:tc>
        <w:tc>
          <w:tcPr>
            <w:tcW w:w="1047" w:type="dxa"/>
            <w:tcBorders>
              <w:top w:val="nil"/>
              <w:left w:val="nil"/>
              <w:bottom w:val="nil"/>
              <w:right w:val="single" w:sz="18" w:space="0" w:color="auto"/>
            </w:tcBorders>
            <w:noWrap/>
            <w:vAlign w:val="bottom"/>
            <w:hideMark/>
          </w:tcPr>
          <w:p w14:paraId="6888D569" w14:textId="77777777" w:rsidR="005E772C" w:rsidRPr="004811C9" w:rsidRDefault="005E772C" w:rsidP="00C86857">
            <w:pPr>
              <w:tabs>
                <w:tab w:val="decimal" w:pos="217"/>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37.72</w:t>
            </w:r>
          </w:p>
        </w:tc>
      </w:tr>
      <w:tr w:rsidR="005E772C" w:rsidRPr="004811C9" w14:paraId="59F44C2C" w14:textId="77777777" w:rsidTr="00916DD4">
        <w:trPr>
          <w:gridAfter w:val="1"/>
          <w:wAfter w:w="8" w:type="dxa"/>
          <w:trHeight w:val="20"/>
        </w:trPr>
        <w:tc>
          <w:tcPr>
            <w:tcW w:w="2150" w:type="dxa"/>
            <w:tcBorders>
              <w:top w:val="nil"/>
              <w:left w:val="single" w:sz="18" w:space="0" w:color="auto"/>
              <w:bottom w:val="nil"/>
              <w:right w:val="nil"/>
            </w:tcBorders>
            <w:noWrap/>
            <w:vAlign w:val="bottom"/>
            <w:hideMark/>
          </w:tcPr>
          <w:p w14:paraId="39B2ED11" w14:textId="77777777" w:rsidR="005E772C" w:rsidRPr="004811C9" w:rsidRDefault="005E772C" w:rsidP="00405333">
            <w:pPr>
              <w:spacing w:after="0" w:line="240" w:lineRule="auto"/>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 xml:space="preserve">    Education</w:t>
            </w:r>
          </w:p>
        </w:tc>
        <w:tc>
          <w:tcPr>
            <w:tcW w:w="1067" w:type="dxa"/>
            <w:tcBorders>
              <w:top w:val="nil"/>
              <w:left w:val="nil"/>
              <w:bottom w:val="nil"/>
              <w:right w:val="nil"/>
            </w:tcBorders>
            <w:noWrap/>
            <w:vAlign w:val="bottom"/>
            <w:hideMark/>
          </w:tcPr>
          <w:p w14:paraId="203D8A7B" w14:textId="77777777" w:rsidR="005E772C" w:rsidRPr="004811C9" w:rsidRDefault="005E772C" w:rsidP="00C86857">
            <w:pPr>
              <w:tabs>
                <w:tab w:val="decimal" w:pos="420"/>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104</w:t>
            </w:r>
          </w:p>
        </w:tc>
        <w:tc>
          <w:tcPr>
            <w:tcW w:w="990" w:type="dxa"/>
            <w:tcBorders>
              <w:top w:val="nil"/>
              <w:left w:val="nil"/>
              <w:bottom w:val="nil"/>
              <w:right w:val="single" w:sz="4" w:space="0" w:color="auto"/>
            </w:tcBorders>
            <w:noWrap/>
            <w:vAlign w:val="bottom"/>
            <w:hideMark/>
          </w:tcPr>
          <w:p w14:paraId="73F65A56" w14:textId="77777777" w:rsidR="005E772C" w:rsidRPr="004811C9" w:rsidRDefault="005E772C" w:rsidP="00C86857">
            <w:pPr>
              <w:tabs>
                <w:tab w:val="decimal" w:pos="215"/>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4.96</w:t>
            </w:r>
          </w:p>
        </w:tc>
        <w:tc>
          <w:tcPr>
            <w:tcW w:w="2790" w:type="dxa"/>
            <w:gridSpan w:val="2"/>
            <w:tcBorders>
              <w:top w:val="nil"/>
              <w:left w:val="single" w:sz="4" w:space="0" w:color="auto"/>
              <w:bottom w:val="nil"/>
              <w:right w:val="nil"/>
            </w:tcBorders>
            <w:noWrap/>
            <w:vAlign w:val="bottom"/>
            <w:hideMark/>
          </w:tcPr>
          <w:p w14:paraId="4CF48449" w14:textId="77777777" w:rsidR="005E772C" w:rsidRPr="004811C9" w:rsidRDefault="005E772C" w:rsidP="00405333">
            <w:pPr>
              <w:spacing w:after="0" w:line="240" w:lineRule="auto"/>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 xml:space="preserve">    5+ days per week</w:t>
            </w:r>
          </w:p>
        </w:tc>
        <w:tc>
          <w:tcPr>
            <w:tcW w:w="990" w:type="dxa"/>
            <w:tcBorders>
              <w:top w:val="nil"/>
              <w:left w:val="nil"/>
              <w:bottom w:val="nil"/>
              <w:right w:val="nil"/>
            </w:tcBorders>
            <w:noWrap/>
            <w:vAlign w:val="bottom"/>
            <w:hideMark/>
          </w:tcPr>
          <w:p w14:paraId="5B83C5DA" w14:textId="77777777" w:rsidR="005E772C" w:rsidRPr="004811C9" w:rsidRDefault="005E772C" w:rsidP="00C86857">
            <w:pPr>
              <w:tabs>
                <w:tab w:val="decimal" w:pos="420"/>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733</w:t>
            </w:r>
          </w:p>
        </w:tc>
        <w:tc>
          <w:tcPr>
            <w:tcW w:w="1047" w:type="dxa"/>
            <w:tcBorders>
              <w:top w:val="nil"/>
              <w:left w:val="nil"/>
              <w:bottom w:val="nil"/>
              <w:right w:val="single" w:sz="18" w:space="0" w:color="auto"/>
            </w:tcBorders>
            <w:noWrap/>
            <w:vAlign w:val="bottom"/>
            <w:hideMark/>
          </w:tcPr>
          <w:p w14:paraId="694A1429" w14:textId="6E4422BC" w:rsidR="005E772C" w:rsidRPr="004811C9" w:rsidRDefault="005E772C" w:rsidP="00C86857">
            <w:pPr>
              <w:tabs>
                <w:tab w:val="decimal" w:pos="217"/>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34.9</w:t>
            </w:r>
            <w:r w:rsidR="00831E69" w:rsidRPr="004811C9">
              <w:rPr>
                <w:rFonts w:ascii="Times New Roman" w:eastAsia="Times New Roman" w:hAnsi="Times New Roman" w:cs="Times New Roman"/>
                <w:color w:val="000000"/>
                <w:kern w:val="0"/>
                <w:sz w:val="20"/>
                <w:szCs w:val="20"/>
                <w14:ligatures w14:val="none"/>
              </w:rPr>
              <w:t>6</w:t>
            </w:r>
          </w:p>
        </w:tc>
      </w:tr>
      <w:tr w:rsidR="005E772C" w:rsidRPr="004811C9" w14:paraId="7AC8E010" w14:textId="77777777" w:rsidTr="00916DD4">
        <w:trPr>
          <w:gridAfter w:val="1"/>
          <w:wAfter w:w="8" w:type="dxa"/>
          <w:trHeight w:val="20"/>
        </w:trPr>
        <w:tc>
          <w:tcPr>
            <w:tcW w:w="2150" w:type="dxa"/>
            <w:tcBorders>
              <w:top w:val="nil"/>
              <w:left w:val="single" w:sz="18" w:space="0" w:color="auto"/>
              <w:bottom w:val="nil"/>
              <w:right w:val="nil"/>
            </w:tcBorders>
            <w:noWrap/>
            <w:vAlign w:val="bottom"/>
            <w:hideMark/>
          </w:tcPr>
          <w:p w14:paraId="0C1B27AD" w14:textId="77777777" w:rsidR="005E772C" w:rsidRPr="004811C9" w:rsidRDefault="005E772C" w:rsidP="00405333">
            <w:pPr>
              <w:spacing w:after="0" w:line="240" w:lineRule="auto"/>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 xml:space="preserve">    Leisure</w:t>
            </w:r>
          </w:p>
        </w:tc>
        <w:tc>
          <w:tcPr>
            <w:tcW w:w="1067" w:type="dxa"/>
            <w:tcBorders>
              <w:top w:val="nil"/>
              <w:left w:val="nil"/>
              <w:bottom w:val="nil"/>
              <w:right w:val="nil"/>
            </w:tcBorders>
            <w:noWrap/>
            <w:vAlign w:val="bottom"/>
            <w:hideMark/>
          </w:tcPr>
          <w:p w14:paraId="08CDDCB6" w14:textId="77777777" w:rsidR="005E772C" w:rsidRPr="004811C9" w:rsidRDefault="005E772C" w:rsidP="00C86857">
            <w:pPr>
              <w:tabs>
                <w:tab w:val="decimal" w:pos="420"/>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293</w:t>
            </w:r>
          </w:p>
        </w:tc>
        <w:tc>
          <w:tcPr>
            <w:tcW w:w="990" w:type="dxa"/>
            <w:tcBorders>
              <w:top w:val="nil"/>
              <w:left w:val="nil"/>
              <w:bottom w:val="nil"/>
              <w:right w:val="single" w:sz="4" w:space="0" w:color="auto"/>
            </w:tcBorders>
            <w:noWrap/>
            <w:vAlign w:val="bottom"/>
            <w:hideMark/>
          </w:tcPr>
          <w:p w14:paraId="5C98E2D2" w14:textId="77777777" w:rsidR="005E772C" w:rsidRPr="004811C9" w:rsidRDefault="005E772C" w:rsidP="00C86857">
            <w:pPr>
              <w:tabs>
                <w:tab w:val="decimal" w:pos="215"/>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13.97</w:t>
            </w:r>
          </w:p>
        </w:tc>
        <w:tc>
          <w:tcPr>
            <w:tcW w:w="3780" w:type="dxa"/>
            <w:gridSpan w:val="3"/>
            <w:tcBorders>
              <w:top w:val="nil"/>
              <w:left w:val="single" w:sz="4" w:space="0" w:color="auto"/>
              <w:bottom w:val="nil"/>
              <w:right w:val="nil"/>
            </w:tcBorders>
            <w:noWrap/>
            <w:vAlign w:val="bottom"/>
            <w:hideMark/>
          </w:tcPr>
          <w:p w14:paraId="70426EAC" w14:textId="77777777" w:rsidR="005E772C" w:rsidRPr="004811C9" w:rsidRDefault="005E772C" w:rsidP="00405333">
            <w:pPr>
              <w:spacing w:after="0" w:line="240" w:lineRule="auto"/>
              <w:rPr>
                <w:rFonts w:ascii="Times New Roman" w:eastAsia="Times New Roman" w:hAnsi="Times New Roman" w:cs="Times New Roman"/>
                <w:b/>
                <w:bCs/>
                <w:color w:val="000000"/>
                <w:kern w:val="0"/>
                <w:sz w:val="20"/>
                <w:szCs w:val="20"/>
                <w14:ligatures w14:val="none"/>
              </w:rPr>
            </w:pPr>
            <w:r w:rsidRPr="004811C9">
              <w:rPr>
                <w:rFonts w:ascii="Times New Roman" w:eastAsia="Times New Roman" w:hAnsi="Times New Roman" w:cs="Times New Roman"/>
                <w:b/>
                <w:bCs/>
                <w:color w:val="000000"/>
                <w:kern w:val="0"/>
                <w:sz w:val="20"/>
                <w:szCs w:val="20"/>
                <w14:ligatures w14:val="none"/>
              </w:rPr>
              <w:t>Time of Day</w:t>
            </w:r>
          </w:p>
        </w:tc>
        <w:tc>
          <w:tcPr>
            <w:tcW w:w="1047" w:type="dxa"/>
            <w:tcBorders>
              <w:top w:val="nil"/>
              <w:left w:val="nil"/>
              <w:bottom w:val="nil"/>
              <w:right w:val="single" w:sz="18" w:space="0" w:color="auto"/>
            </w:tcBorders>
            <w:noWrap/>
            <w:vAlign w:val="bottom"/>
            <w:hideMark/>
          </w:tcPr>
          <w:p w14:paraId="3F9CBB43" w14:textId="77777777" w:rsidR="005E772C" w:rsidRPr="004811C9" w:rsidRDefault="005E772C" w:rsidP="00405333">
            <w:pPr>
              <w:spacing w:after="0" w:line="240" w:lineRule="auto"/>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 </w:t>
            </w:r>
          </w:p>
        </w:tc>
      </w:tr>
      <w:tr w:rsidR="005E772C" w:rsidRPr="004811C9" w14:paraId="731DD10A" w14:textId="77777777" w:rsidTr="00916DD4">
        <w:trPr>
          <w:gridAfter w:val="1"/>
          <w:wAfter w:w="8" w:type="dxa"/>
          <w:trHeight w:val="20"/>
        </w:trPr>
        <w:tc>
          <w:tcPr>
            <w:tcW w:w="3217" w:type="dxa"/>
            <w:gridSpan w:val="2"/>
            <w:tcBorders>
              <w:top w:val="nil"/>
              <w:left w:val="single" w:sz="18" w:space="0" w:color="auto"/>
              <w:bottom w:val="nil"/>
              <w:right w:val="nil"/>
            </w:tcBorders>
            <w:noWrap/>
            <w:vAlign w:val="bottom"/>
            <w:hideMark/>
          </w:tcPr>
          <w:p w14:paraId="0748C724" w14:textId="77777777" w:rsidR="005E772C" w:rsidRPr="004811C9" w:rsidRDefault="005E772C" w:rsidP="00405333">
            <w:pPr>
              <w:spacing w:after="0" w:line="240" w:lineRule="auto"/>
              <w:rPr>
                <w:rFonts w:ascii="Times New Roman" w:eastAsia="Times New Roman" w:hAnsi="Times New Roman" w:cs="Times New Roman"/>
                <w:b/>
                <w:bCs/>
                <w:color w:val="000000"/>
                <w:kern w:val="0"/>
                <w:sz w:val="20"/>
                <w:szCs w:val="20"/>
                <w14:ligatures w14:val="none"/>
              </w:rPr>
            </w:pPr>
            <w:r w:rsidRPr="004811C9">
              <w:rPr>
                <w:rFonts w:ascii="Times New Roman" w:eastAsia="Times New Roman" w:hAnsi="Times New Roman" w:cs="Times New Roman"/>
                <w:b/>
                <w:bCs/>
                <w:color w:val="000000"/>
                <w:kern w:val="0"/>
                <w:sz w:val="20"/>
                <w:szCs w:val="20"/>
                <w14:ligatures w14:val="none"/>
              </w:rPr>
              <w:t>Cost (Rupees)</w:t>
            </w:r>
          </w:p>
        </w:tc>
        <w:tc>
          <w:tcPr>
            <w:tcW w:w="990" w:type="dxa"/>
            <w:tcBorders>
              <w:top w:val="nil"/>
              <w:left w:val="nil"/>
              <w:bottom w:val="nil"/>
              <w:right w:val="single" w:sz="4" w:space="0" w:color="auto"/>
            </w:tcBorders>
            <w:noWrap/>
            <w:vAlign w:val="bottom"/>
            <w:hideMark/>
          </w:tcPr>
          <w:p w14:paraId="0E0C7757" w14:textId="77777777" w:rsidR="005E772C" w:rsidRPr="004811C9" w:rsidRDefault="005E772C" w:rsidP="001F11D9">
            <w:pPr>
              <w:spacing w:after="0" w:line="240" w:lineRule="auto"/>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 </w:t>
            </w:r>
          </w:p>
        </w:tc>
        <w:tc>
          <w:tcPr>
            <w:tcW w:w="2790" w:type="dxa"/>
            <w:gridSpan w:val="2"/>
            <w:tcBorders>
              <w:top w:val="nil"/>
              <w:left w:val="single" w:sz="4" w:space="0" w:color="auto"/>
              <w:bottom w:val="nil"/>
              <w:right w:val="nil"/>
            </w:tcBorders>
            <w:noWrap/>
            <w:vAlign w:val="bottom"/>
            <w:hideMark/>
          </w:tcPr>
          <w:p w14:paraId="0F4AEE1E" w14:textId="77777777" w:rsidR="005E772C" w:rsidRPr="004811C9" w:rsidRDefault="005E772C" w:rsidP="00405333">
            <w:pPr>
              <w:spacing w:after="0" w:line="240" w:lineRule="auto"/>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 xml:space="preserve">    Before 9:30am</w:t>
            </w:r>
          </w:p>
        </w:tc>
        <w:tc>
          <w:tcPr>
            <w:tcW w:w="990" w:type="dxa"/>
            <w:tcBorders>
              <w:top w:val="nil"/>
              <w:left w:val="nil"/>
              <w:bottom w:val="nil"/>
              <w:right w:val="nil"/>
            </w:tcBorders>
            <w:noWrap/>
            <w:vAlign w:val="bottom"/>
            <w:hideMark/>
          </w:tcPr>
          <w:p w14:paraId="489DC080" w14:textId="77777777" w:rsidR="005E772C" w:rsidRPr="004811C9" w:rsidRDefault="005E772C" w:rsidP="00C86857">
            <w:pPr>
              <w:tabs>
                <w:tab w:val="decimal" w:pos="420"/>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948</w:t>
            </w:r>
          </w:p>
        </w:tc>
        <w:tc>
          <w:tcPr>
            <w:tcW w:w="1047" w:type="dxa"/>
            <w:tcBorders>
              <w:top w:val="nil"/>
              <w:left w:val="nil"/>
              <w:bottom w:val="nil"/>
              <w:right w:val="single" w:sz="18" w:space="0" w:color="auto"/>
            </w:tcBorders>
            <w:noWrap/>
            <w:vAlign w:val="bottom"/>
            <w:hideMark/>
          </w:tcPr>
          <w:p w14:paraId="66EED2E7" w14:textId="77777777" w:rsidR="005E772C" w:rsidRPr="004811C9" w:rsidRDefault="005E772C" w:rsidP="00C86857">
            <w:pPr>
              <w:tabs>
                <w:tab w:val="decimal" w:pos="217"/>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45.21</w:t>
            </w:r>
          </w:p>
        </w:tc>
      </w:tr>
      <w:tr w:rsidR="005E772C" w:rsidRPr="004811C9" w14:paraId="4E765973" w14:textId="77777777" w:rsidTr="00916DD4">
        <w:trPr>
          <w:gridAfter w:val="1"/>
          <w:wAfter w:w="8" w:type="dxa"/>
          <w:trHeight w:val="20"/>
        </w:trPr>
        <w:tc>
          <w:tcPr>
            <w:tcW w:w="2150" w:type="dxa"/>
            <w:tcBorders>
              <w:top w:val="nil"/>
              <w:left w:val="single" w:sz="18" w:space="0" w:color="auto"/>
              <w:bottom w:val="nil"/>
              <w:right w:val="nil"/>
            </w:tcBorders>
            <w:noWrap/>
            <w:vAlign w:val="bottom"/>
            <w:hideMark/>
          </w:tcPr>
          <w:p w14:paraId="59E966C4" w14:textId="77777777" w:rsidR="005E772C" w:rsidRPr="004811C9" w:rsidRDefault="005E772C" w:rsidP="00405333">
            <w:pPr>
              <w:spacing w:after="0" w:line="240" w:lineRule="auto"/>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 xml:space="preserve">    Less than 100</w:t>
            </w:r>
          </w:p>
        </w:tc>
        <w:tc>
          <w:tcPr>
            <w:tcW w:w="1067" w:type="dxa"/>
            <w:tcBorders>
              <w:top w:val="nil"/>
              <w:left w:val="nil"/>
              <w:bottom w:val="nil"/>
              <w:right w:val="nil"/>
            </w:tcBorders>
            <w:noWrap/>
            <w:vAlign w:val="bottom"/>
            <w:hideMark/>
          </w:tcPr>
          <w:p w14:paraId="6A184A09" w14:textId="77777777" w:rsidR="005E772C" w:rsidRPr="004811C9" w:rsidRDefault="005E772C" w:rsidP="00C86857">
            <w:pPr>
              <w:tabs>
                <w:tab w:val="decimal" w:pos="420"/>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377</w:t>
            </w:r>
          </w:p>
        </w:tc>
        <w:tc>
          <w:tcPr>
            <w:tcW w:w="990" w:type="dxa"/>
            <w:tcBorders>
              <w:top w:val="nil"/>
              <w:left w:val="nil"/>
              <w:bottom w:val="nil"/>
              <w:right w:val="single" w:sz="4" w:space="0" w:color="auto"/>
            </w:tcBorders>
            <w:noWrap/>
            <w:vAlign w:val="bottom"/>
            <w:hideMark/>
          </w:tcPr>
          <w:p w14:paraId="40DD3D7F" w14:textId="77777777" w:rsidR="005E772C" w:rsidRPr="004811C9" w:rsidRDefault="005E772C" w:rsidP="00C86857">
            <w:pPr>
              <w:tabs>
                <w:tab w:val="decimal" w:pos="215"/>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17.98</w:t>
            </w:r>
          </w:p>
        </w:tc>
        <w:tc>
          <w:tcPr>
            <w:tcW w:w="2790" w:type="dxa"/>
            <w:gridSpan w:val="2"/>
            <w:tcBorders>
              <w:top w:val="nil"/>
              <w:left w:val="single" w:sz="4" w:space="0" w:color="auto"/>
              <w:bottom w:val="nil"/>
              <w:right w:val="nil"/>
            </w:tcBorders>
            <w:noWrap/>
            <w:vAlign w:val="bottom"/>
            <w:hideMark/>
          </w:tcPr>
          <w:p w14:paraId="028CFF24" w14:textId="77777777" w:rsidR="005E772C" w:rsidRPr="004811C9" w:rsidRDefault="005E772C" w:rsidP="00405333">
            <w:pPr>
              <w:spacing w:after="0" w:line="240" w:lineRule="auto"/>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 xml:space="preserve">    9:30am - 12:00pm</w:t>
            </w:r>
          </w:p>
        </w:tc>
        <w:tc>
          <w:tcPr>
            <w:tcW w:w="990" w:type="dxa"/>
            <w:tcBorders>
              <w:top w:val="nil"/>
              <w:left w:val="nil"/>
              <w:bottom w:val="nil"/>
              <w:right w:val="nil"/>
            </w:tcBorders>
            <w:noWrap/>
            <w:vAlign w:val="bottom"/>
            <w:hideMark/>
          </w:tcPr>
          <w:p w14:paraId="7624BEEC" w14:textId="77777777" w:rsidR="005E772C" w:rsidRPr="004811C9" w:rsidRDefault="005E772C" w:rsidP="00C86857">
            <w:pPr>
              <w:tabs>
                <w:tab w:val="decimal" w:pos="420"/>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643</w:t>
            </w:r>
          </w:p>
        </w:tc>
        <w:tc>
          <w:tcPr>
            <w:tcW w:w="1047" w:type="dxa"/>
            <w:tcBorders>
              <w:top w:val="nil"/>
              <w:left w:val="nil"/>
              <w:bottom w:val="nil"/>
              <w:right w:val="single" w:sz="18" w:space="0" w:color="auto"/>
            </w:tcBorders>
            <w:noWrap/>
            <w:vAlign w:val="bottom"/>
            <w:hideMark/>
          </w:tcPr>
          <w:p w14:paraId="7ABD6270" w14:textId="77777777" w:rsidR="005E772C" w:rsidRPr="004811C9" w:rsidRDefault="005E772C" w:rsidP="00C86857">
            <w:pPr>
              <w:tabs>
                <w:tab w:val="decimal" w:pos="217"/>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30.66</w:t>
            </w:r>
          </w:p>
        </w:tc>
      </w:tr>
      <w:tr w:rsidR="005E772C" w:rsidRPr="004811C9" w14:paraId="518849F4" w14:textId="77777777" w:rsidTr="00916DD4">
        <w:trPr>
          <w:gridAfter w:val="1"/>
          <w:wAfter w:w="8" w:type="dxa"/>
          <w:trHeight w:val="20"/>
        </w:trPr>
        <w:tc>
          <w:tcPr>
            <w:tcW w:w="2150" w:type="dxa"/>
            <w:tcBorders>
              <w:top w:val="nil"/>
              <w:left w:val="single" w:sz="18" w:space="0" w:color="auto"/>
              <w:bottom w:val="nil"/>
              <w:right w:val="nil"/>
            </w:tcBorders>
            <w:noWrap/>
            <w:vAlign w:val="bottom"/>
            <w:hideMark/>
          </w:tcPr>
          <w:p w14:paraId="2D5266DF" w14:textId="77777777" w:rsidR="005E772C" w:rsidRPr="004811C9" w:rsidRDefault="005E772C" w:rsidP="00405333">
            <w:pPr>
              <w:spacing w:after="0" w:line="240" w:lineRule="auto"/>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 xml:space="preserve">    100 - 199</w:t>
            </w:r>
          </w:p>
        </w:tc>
        <w:tc>
          <w:tcPr>
            <w:tcW w:w="1067" w:type="dxa"/>
            <w:tcBorders>
              <w:top w:val="nil"/>
              <w:left w:val="nil"/>
              <w:bottom w:val="nil"/>
              <w:right w:val="nil"/>
            </w:tcBorders>
            <w:noWrap/>
            <w:vAlign w:val="bottom"/>
            <w:hideMark/>
          </w:tcPr>
          <w:p w14:paraId="4D414789" w14:textId="77777777" w:rsidR="005E772C" w:rsidRPr="004811C9" w:rsidRDefault="005E772C" w:rsidP="00C86857">
            <w:pPr>
              <w:tabs>
                <w:tab w:val="decimal" w:pos="420"/>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352</w:t>
            </w:r>
          </w:p>
        </w:tc>
        <w:tc>
          <w:tcPr>
            <w:tcW w:w="990" w:type="dxa"/>
            <w:tcBorders>
              <w:top w:val="nil"/>
              <w:left w:val="nil"/>
              <w:bottom w:val="nil"/>
              <w:right w:val="single" w:sz="4" w:space="0" w:color="auto"/>
            </w:tcBorders>
            <w:noWrap/>
            <w:vAlign w:val="bottom"/>
            <w:hideMark/>
          </w:tcPr>
          <w:p w14:paraId="5C623A65" w14:textId="46F57724" w:rsidR="005E772C" w:rsidRPr="004811C9" w:rsidRDefault="005E772C" w:rsidP="00C86857">
            <w:pPr>
              <w:tabs>
                <w:tab w:val="decimal" w:pos="215"/>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16.7</w:t>
            </w:r>
            <w:r w:rsidR="00C86857" w:rsidRPr="004811C9">
              <w:rPr>
                <w:rFonts w:ascii="Times New Roman" w:eastAsia="Times New Roman" w:hAnsi="Times New Roman" w:cs="Times New Roman"/>
                <w:color w:val="000000"/>
                <w:kern w:val="0"/>
                <w:sz w:val="20"/>
                <w:szCs w:val="20"/>
                <w14:ligatures w14:val="none"/>
              </w:rPr>
              <w:t>8</w:t>
            </w:r>
          </w:p>
        </w:tc>
        <w:tc>
          <w:tcPr>
            <w:tcW w:w="2790" w:type="dxa"/>
            <w:gridSpan w:val="2"/>
            <w:tcBorders>
              <w:top w:val="nil"/>
              <w:left w:val="single" w:sz="4" w:space="0" w:color="auto"/>
              <w:bottom w:val="nil"/>
              <w:right w:val="nil"/>
            </w:tcBorders>
            <w:noWrap/>
            <w:vAlign w:val="bottom"/>
            <w:hideMark/>
          </w:tcPr>
          <w:p w14:paraId="3F67168C" w14:textId="77777777" w:rsidR="005E772C" w:rsidRPr="004811C9" w:rsidRDefault="005E772C" w:rsidP="00405333">
            <w:pPr>
              <w:spacing w:after="0" w:line="240" w:lineRule="auto"/>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 xml:space="preserve">    After 12:00pm</w:t>
            </w:r>
          </w:p>
        </w:tc>
        <w:tc>
          <w:tcPr>
            <w:tcW w:w="990" w:type="dxa"/>
            <w:tcBorders>
              <w:top w:val="nil"/>
              <w:left w:val="nil"/>
              <w:bottom w:val="nil"/>
              <w:right w:val="nil"/>
            </w:tcBorders>
            <w:noWrap/>
            <w:vAlign w:val="bottom"/>
            <w:hideMark/>
          </w:tcPr>
          <w:p w14:paraId="70D8DB3D" w14:textId="77777777" w:rsidR="005E772C" w:rsidRPr="004811C9" w:rsidRDefault="005E772C" w:rsidP="00C86857">
            <w:pPr>
              <w:tabs>
                <w:tab w:val="decimal" w:pos="420"/>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506</w:t>
            </w:r>
          </w:p>
        </w:tc>
        <w:tc>
          <w:tcPr>
            <w:tcW w:w="1047" w:type="dxa"/>
            <w:tcBorders>
              <w:top w:val="nil"/>
              <w:left w:val="nil"/>
              <w:bottom w:val="nil"/>
              <w:right w:val="single" w:sz="18" w:space="0" w:color="auto"/>
            </w:tcBorders>
            <w:noWrap/>
            <w:vAlign w:val="bottom"/>
            <w:hideMark/>
          </w:tcPr>
          <w:p w14:paraId="4A5F9FF5" w14:textId="77777777" w:rsidR="005E772C" w:rsidRPr="004811C9" w:rsidRDefault="005E772C" w:rsidP="00C86857">
            <w:pPr>
              <w:tabs>
                <w:tab w:val="decimal" w:pos="217"/>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24.13</w:t>
            </w:r>
          </w:p>
        </w:tc>
      </w:tr>
      <w:tr w:rsidR="005E772C" w:rsidRPr="004811C9" w14:paraId="2213F428" w14:textId="77777777" w:rsidTr="00916DD4">
        <w:trPr>
          <w:gridAfter w:val="1"/>
          <w:wAfter w:w="8" w:type="dxa"/>
          <w:trHeight w:val="20"/>
        </w:trPr>
        <w:tc>
          <w:tcPr>
            <w:tcW w:w="2150" w:type="dxa"/>
            <w:tcBorders>
              <w:top w:val="nil"/>
              <w:left w:val="single" w:sz="18" w:space="0" w:color="auto"/>
              <w:bottom w:val="nil"/>
              <w:right w:val="nil"/>
            </w:tcBorders>
            <w:noWrap/>
            <w:vAlign w:val="bottom"/>
            <w:hideMark/>
          </w:tcPr>
          <w:p w14:paraId="7489E835" w14:textId="77777777" w:rsidR="005E772C" w:rsidRPr="004811C9" w:rsidRDefault="005E772C" w:rsidP="00405333">
            <w:pPr>
              <w:spacing w:after="0" w:line="240" w:lineRule="auto"/>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 xml:space="preserve">    200 - 299</w:t>
            </w:r>
          </w:p>
        </w:tc>
        <w:tc>
          <w:tcPr>
            <w:tcW w:w="1067" w:type="dxa"/>
            <w:tcBorders>
              <w:top w:val="nil"/>
              <w:left w:val="nil"/>
              <w:bottom w:val="nil"/>
              <w:right w:val="nil"/>
            </w:tcBorders>
            <w:noWrap/>
            <w:vAlign w:val="bottom"/>
            <w:hideMark/>
          </w:tcPr>
          <w:p w14:paraId="699E3FE6" w14:textId="77777777" w:rsidR="005E772C" w:rsidRPr="004811C9" w:rsidRDefault="005E772C" w:rsidP="00C86857">
            <w:pPr>
              <w:tabs>
                <w:tab w:val="decimal" w:pos="420"/>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179</w:t>
            </w:r>
          </w:p>
        </w:tc>
        <w:tc>
          <w:tcPr>
            <w:tcW w:w="990" w:type="dxa"/>
            <w:tcBorders>
              <w:top w:val="nil"/>
              <w:left w:val="nil"/>
              <w:bottom w:val="nil"/>
              <w:right w:val="single" w:sz="4" w:space="0" w:color="auto"/>
            </w:tcBorders>
            <w:noWrap/>
            <w:vAlign w:val="bottom"/>
            <w:hideMark/>
          </w:tcPr>
          <w:p w14:paraId="77064420" w14:textId="77777777" w:rsidR="005E772C" w:rsidRPr="004811C9" w:rsidRDefault="005E772C" w:rsidP="00C86857">
            <w:pPr>
              <w:tabs>
                <w:tab w:val="decimal" w:pos="215"/>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8.54</w:t>
            </w:r>
          </w:p>
        </w:tc>
        <w:tc>
          <w:tcPr>
            <w:tcW w:w="3780" w:type="dxa"/>
            <w:gridSpan w:val="3"/>
            <w:tcBorders>
              <w:top w:val="nil"/>
              <w:left w:val="single" w:sz="4" w:space="0" w:color="auto"/>
              <w:bottom w:val="nil"/>
              <w:right w:val="nil"/>
            </w:tcBorders>
            <w:noWrap/>
            <w:vAlign w:val="bottom"/>
            <w:hideMark/>
          </w:tcPr>
          <w:p w14:paraId="46707D34" w14:textId="77777777" w:rsidR="005E772C" w:rsidRPr="004811C9" w:rsidRDefault="005E772C" w:rsidP="00405333">
            <w:pPr>
              <w:spacing w:after="0" w:line="240" w:lineRule="auto"/>
              <w:rPr>
                <w:rFonts w:ascii="Times New Roman" w:eastAsia="Times New Roman" w:hAnsi="Times New Roman" w:cs="Times New Roman"/>
                <w:b/>
                <w:bCs/>
                <w:color w:val="000000"/>
                <w:kern w:val="0"/>
                <w:sz w:val="20"/>
                <w:szCs w:val="20"/>
                <w14:ligatures w14:val="none"/>
              </w:rPr>
            </w:pPr>
            <w:r w:rsidRPr="004811C9">
              <w:rPr>
                <w:rFonts w:ascii="Times New Roman" w:eastAsia="Times New Roman" w:hAnsi="Times New Roman" w:cs="Times New Roman"/>
                <w:b/>
                <w:bCs/>
                <w:color w:val="000000"/>
                <w:kern w:val="0"/>
                <w:sz w:val="20"/>
                <w:szCs w:val="20"/>
                <w14:ligatures w14:val="none"/>
              </w:rPr>
              <w:t>Shared Trip</w:t>
            </w:r>
          </w:p>
        </w:tc>
        <w:tc>
          <w:tcPr>
            <w:tcW w:w="1047" w:type="dxa"/>
            <w:tcBorders>
              <w:top w:val="nil"/>
              <w:left w:val="nil"/>
              <w:bottom w:val="nil"/>
              <w:right w:val="single" w:sz="18" w:space="0" w:color="auto"/>
            </w:tcBorders>
            <w:noWrap/>
            <w:vAlign w:val="bottom"/>
            <w:hideMark/>
          </w:tcPr>
          <w:p w14:paraId="64801E36" w14:textId="77777777" w:rsidR="005E772C" w:rsidRPr="004811C9" w:rsidRDefault="005E772C" w:rsidP="00405333">
            <w:pPr>
              <w:spacing w:after="0" w:line="240" w:lineRule="auto"/>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 </w:t>
            </w:r>
          </w:p>
        </w:tc>
      </w:tr>
      <w:tr w:rsidR="005E772C" w:rsidRPr="004811C9" w14:paraId="0ABF3696" w14:textId="77777777" w:rsidTr="00916DD4">
        <w:trPr>
          <w:gridAfter w:val="1"/>
          <w:wAfter w:w="8" w:type="dxa"/>
          <w:trHeight w:val="20"/>
        </w:trPr>
        <w:tc>
          <w:tcPr>
            <w:tcW w:w="2150" w:type="dxa"/>
            <w:tcBorders>
              <w:top w:val="nil"/>
              <w:left w:val="single" w:sz="18" w:space="0" w:color="auto"/>
              <w:right w:val="nil"/>
            </w:tcBorders>
            <w:noWrap/>
            <w:vAlign w:val="bottom"/>
            <w:hideMark/>
          </w:tcPr>
          <w:p w14:paraId="728A63A4" w14:textId="77777777" w:rsidR="005E772C" w:rsidRPr="004811C9" w:rsidRDefault="005E772C" w:rsidP="00405333">
            <w:pPr>
              <w:spacing w:after="0" w:line="240" w:lineRule="auto"/>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 xml:space="preserve">    300 or more</w:t>
            </w:r>
          </w:p>
        </w:tc>
        <w:tc>
          <w:tcPr>
            <w:tcW w:w="1067" w:type="dxa"/>
            <w:tcBorders>
              <w:top w:val="nil"/>
              <w:left w:val="nil"/>
              <w:right w:val="nil"/>
            </w:tcBorders>
            <w:noWrap/>
            <w:vAlign w:val="bottom"/>
            <w:hideMark/>
          </w:tcPr>
          <w:p w14:paraId="421D84DC" w14:textId="77777777" w:rsidR="005E772C" w:rsidRPr="004811C9" w:rsidRDefault="005E772C" w:rsidP="00C86857">
            <w:pPr>
              <w:tabs>
                <w:tab w:val="decimal" w:pos="420"/>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158</w:t>
            </w:r>
          </w:p>
        </w:tc>
        <w:tc>
          <w:tcPr>
            <w:tcW w:w="990" w:type="dxa"/>
            <w:tcBorders>
              <w:top w:val="nil"/>
              <w:left w:val="nil"/>
              <w:right w:val="single" w:sz="4" w:space="0" w:color="auto"/>
            </w:tcBorders>
            <w:noWrap/>
            <w:vAlign w:val="bottom"/>
            <w:hideMark/>
          </w:tcPr>
          <w:p w14:paraId="017ED68D" w14:textId="77777777" w:rsidR="005E772C" w:rsidRPr="004811C9" w:rsidRDefault="005E772C" w:rsidP="00C86857">
            <w:pPr>
              <w:tabs>
                <w:tab w:val="decimal" w:pos="215"/>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7.53</w:t>
            </w:r>
          </w:p>
        </w:tc>
        <w:tc>
          <w:tcPr>
            <w:tcW w:w="2790" w:type="dxa"/>
            <w:gridSpan w:val="2"/>
            <w:tcBorders>
              <w:top w:val="nil"/>
              <w:left w:val="single" w:sz="4" w:space="0" w:color="auto"/>
              <w:right w:val="nil"/>
            </w:tcBorders>
            <w:noWrap/>
            <w:vAlign w:val="bottom"/>
            <w:hideMark/>
          </w:tcPr>
          <w:p w14:paraId="79F97E8A" w14:textId="77777777" w:rsidR="005E772C" w:rsidRPr="004811C9" w:rsidRDefault="005E772C" w:rsidP="00405333">
            <w:pPr>
              <w:spacing w:after="0" w:line="240" w:lineRule="auto"/>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 xml:space="preserve">    Yes</w:t>
            </w:r>
          </w:p>
        </w:tc>
        <w:tc>
          <w:tcPr>
            <w:tcW w:w="990" w:type="dxa"/>
            <w:tcBorders>
              <w:top w:val="nil"/>
              <w:left w:val="nil"/>
              <w:right w:val="nil"/>
            </w:tcBorders>
            <w:noWrap/>
            <w:vAlign w:val="bottom"/>
            <w:hideMark/>
          </w:tcPr>
          <w:p w14:paraId="7378717C" w14:textId="77777777" w:rsidR="005E772C" w:rsidRPr="004811C9" w:rsidRDefault="005E772C" w:rsidP="00C86857">
            <w:pPr>
              <w:tabs>
                <w:tab w:val="decimal" w:pos="420"/>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955</w:t>
            </w:r>
          </w:p>
        </w:tc>
        <w:tc>
          <w:tcPr>
            <w:tcW w:w="1047" w:type="dxa"/>
            <w:tcBorders>
              <w:top w:val="nil"/>
              <w:left w:val="nil"/>
              <w:right w:val="single" w:sz="18" w:space="0" w:color="auto"/>
            </w:tcBorders>
            <w:noWrap/>
            <w:vAlign w:val="bottom"/>
            <w:hideMark/>
          </w:tcPr>
          <w:p w14:paraId="6EA6A971" w14:textId="77777777" w:rsidR="005E772C" w:rsidRPr="004811C9" w:rsidRDefault="005E772C" w:rsidP="00C86857">
            <w:pPr>
              <w:tabs>
                <w:tab w:val="decimal" w:pos="217"/>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45.54</w:t>
            </w:r>
          </w:p>
        </w:tc>
      </w:tr>
      <w:tr w:rsidR="005E772C" w:rsidRPr="004811C9" w14:paraId="2EF76858" w14:textId="77777777" w:rsidTr="00916DD4">
        <w:trPr>
          <w:gridAfter w:val="1"/>
          <w:wAfter w:w="8" w:type="dxa"/>
          <w:trHeight w:val="20"/>
        </w:trPr>
        <w:tc>
          <w:tcPr>
            <w:tcW w:w="2150" w:type="dxa"/>
            <w:tcBorders>
              <w:top w:val="nil"/>
              <w:left w:val="single" w:sz="18" w:space="0" w:color="auto"/>
              <w:bottom w:val="single" w:sz="4" w:space="0" w:color="auto"/>
              <w:right w:val="nil"/>
            </w:tcBorders>
            <w:noWrap/>
            <w:vAlign w:val="bottom"/>
            <w:hideMark/>
          </w:tcPr>
          <w:p w14:paraId="649DC692" w14:textId="77777777" w:rsidR="005E772C" w:rsidRPr="004811C9" w:rsidRDefault="005E772C" w:rsidP="00405333">
            <w:pPr>
              <w:spacing w:after="0" w:line="240" w:lineRule="auto"/>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 xml:space="preserve">    NA (cars)</w:t>
            </w:r>
          </w:p>
        </w:tc>
        <w:tc>
          <w:tcPr>
            <w:tcW w:w="1067" w:type="dxa"/>
            <w:tcBorders>
              <w:top w:val="nil"/>
              <w:left w:val="nil"/>
              <w:bottom w:val="single" w:sz="4" w:space="0" w:color="auto"/>
              <w:right w:val="nil"/>
            </w:tcBorders>
            <w:noWrap/>
            <w:vAlign w:val="bottom"/>
            <w:hideMark/>
          </w:tcPr>
          <w:p w14:paraId="13D7C414" w14:textId="77777777" w:rsidR="005E772C" w:rsidRPr="004811C9" w:rsidRDefault="005E772C" w:rsidP="00C86857">
            <w:pPr>
              <w:tabs>
                <w:tab w:val="decimal" w:pos="420"/>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1031</w:t>
            </w:r>
          </w:p>
        </w:tc>
        <w:tc>
          <w:tcPr>
            <w:tcW w:w="990" w:type="dxa"/>
            <w:tcBorders>
              <w:top w:val="nil"/>
              <w:left w:val="nil"/>
              <w:bottom w:val="single" w:sz="4" w:space="0" w:color="auto"/>
              <w:right w:val="single" w:sz="4" w:space="0" w:color="auto"/>
            </w:tcBorders>
            <w:noWrap/>
            <w:vAlign w:val="bottom"/>
            <w:hideMark/>
          </w:tcPr>
          <w:p w14:paraId="578A0277" w14:textId="77777777" w:rsidR="005E772C" w:rsidRPr="004811C9" w:rsidRDefault="005E772C" w:rsidP="00C86857">
            <w:pPr>
              <w:tabs>
                <w:tab w:val="decimal" w:pos="215"/>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49.17</w:t>
            </w:r>
          </w:p>
        </w:tc>
        <w:tc>
          <w:tcPr>
            <w:tcW w:w="2790" w:type="dxa"/>
            <w:gridSpan w:val="2"/>
            <w:tcBorders>
              <w:top w:val="nil"/>
              <w:left w:val="single" w:sz="4" w:space="0" w:color="auto"/>
              <w:bottom w:val="single" w:sz="4" w:space="0" w:color="auto"/>
              <w:right w:val="nil"/>
            </w:tcBorders>
            <w:noWrap/>
            <w:vAlign w:val="bottom"/>
            <w:hideMark/>
          </w:tcPr>
          <w:p w14:paraId="648D68D8" w14:textId="77777777" w:rsidR="005E772C" w:rsidRPr="004811C9" w:rsidRDefault="005E772C" w:rsidP="00405333">
            <w:pPr>
              <w:spacing w:after="0" w:line="240" w:lineRule="auto"/>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 xml:space="preserve">    No</w:t>
            </w:r>
          </w:p>
        </w:tc>
        <w:tc>
          <w:tcPr>
            <w:tcW w:w="990" w:type="dxa"/>
            <w:tcBorders>
              <w:top w:val="nil"/>
              <w:left w:val="nil"/>
              <w:bottom w:val="single" w:sz="4" w:space="0" w:color="auto"/>
              <w:right w:val="nil"/>
            </w:tcBorders>
            <w:noWrap/>
            <w:vAlign w:val="bottom"/>
            <w:hideMark/>
          </w:tcPr>
          <w:p w14:paraId="1FFC099A" w14:textId="77777777" w:rsidR="005E772C" w:rsidRPr="004811C9" w:rsidRDefault="005E772C" w:rsidP="00C86857">
            <w:pPr>
              <w:tabs>
                <w:tab w:val="decimal" w:pos="420"/>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1142</w:t>
            </w:r>
          </w:p>
        </w:tc>
        <w:tc>
          <w:tcPr>
            <w:tcW w:w="1047" w:type="dxa"/>
            <w:tcBorders>
              <w:top w:val="nil"/>
              <w:left w:val="nil"/>
              <w:bottom w:val="single" w:sz="4" w:space="0" w:color="auto"/>
              <w:right w:val="single" w:sz="18" w:space="0" w:color="auto"/>
            </w:tcBorders>
            <w:noWrap/>
            <w:vAlign w:val="bottom"/>
            <w:hideMark/>
          </w:tcPr>
          <w:p w14:paraId="23091856" w14:textId="77777777" w:rsidR="005E772C" w:rsidRPr="004811C9" w:rsidRDefault="005E772C" w:rsidP="00C86857">
            <w:pPr>
              <w:tabs>
                <w:tab w:val="decimal" w:pos="217"/>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54.46</w:t>
            </w:r>
          </w:p>
        </w:tc>
      </w:tr>
      <w:tr w:rsidR="005E772C" w:rsidRPr="004811C9" w14:paraId="01CCC0D3" w14:textId="77777777" w:rsidTr="00916DD4">
        <w:trPr>
          <w:gridAfter w:val="1"/>
          <w:wAfter w:w="10" w:type="dxa"/>
          <w:trHeight w:val="20"/>
        </w:trPr>
        <w:tc>
          <w:tcPr>
            <w:tcW w:w="2150" w:type="dxa"/>
            <w:tcBorders>
              <w:top w:val="single" w:sz="4" w:space="0" w:color="auto"/>
              <w:left w:val="single" w:sz="18" w:space="0" w:color="auto"/>
              <w:bottom w:val="single" w:sz="4" w:space="0" w:color="auto"/>
              <w:right w:val="nil"/>
            </w:tcBorders>
            <w:noWrap/>
            <w:vAlign w:val="bottom"/>
            <w:hideMark/>
          </w:tcPr>
          <w:p w14:paraId="646ACE49" w14:textId="77777777" w:rsidR="005E772C" w:rsidRPr="004811C9" w:rsidRDefault="005E772C" w:rsidP="00405333">
            <w:pPr>
              <w:spacing w:after="0" w:line="240" w:lineRule="auto"/>
              <w:rPr>
                <w:rFonts w:ascii="Times New Roman" w:eastAsia="Times New Roman" w:hAnsi="Times New Roman" w:cs="Times New Roman"/>
                <w:b/>
                <w:bCs/>
                <w:color w:val="000000"/>
                <w:kern w:val="0"/>
                <w:sz w:val="20"/>
                <w:szCs w:val="20"/>
                <w14:ligatures w14:val="none"/>
              </w:rPr>
            </w:pPr>
            <w:r w:rsidRPr="004811C9">
              <w:rPr>
                <w:rFonts w:ascii="Times New Roman" w:eastAsia="Times New Roman" w:hAnsi="Times New Roman" w:cs="Times New Roman"/>
                <w:b/>
                <w:bCs/>
                <w:color w:val="000000"/>
                <w:kern w:val="0"/>
                <w:sz w:val="20"/>
                <w:szCs w:val="20"/>
                <w14:ligatures w14:val="none"/>
              </w:rPr>
              <w:t>Variable</w:t>
            </w:r>
          </w:p>
        </w:tc>
        <w:tc>
          <w:tcPr>
            <w:tcW w:w="1067" w:type="dxa"/>
            <w:tcBorders>
              <w:top w:val="single" w:sz="4" w:space="0" w:color="auto"/>
              <w:left w:val="nil"/>
              <w:bottom w:val="single" w:sz="4" w:space="0" w:color="auto"/>
              <w:right w:val="nil"/>
            </w:tcBorders>
            <w:noWrap/>
            <w:vAlign w:val="bottom"/>
            <w:hideMark/>
          </w:tcPr>
          <w:p w14:paraId="7078A9F2" w14:textId="77777777" w:rsidR="005E772C" w:rsidRPr="004811C9" w:rsidRDefault="005E772C" w:rsidP="00405333">
            <w:pPr>
              <w:spacing w:after="0" w:line="240" w:lineRule="auto"/>
              <w:rPr>
                <w:rFonts w:ascii="Times New Roman" w:eastAsia="Times New Roman" w:hAnsi="Times New Roman" w:cs="Times New Roman"/>
                <w:color w:val="000000"/>
                <w:kern w:val="0"/>
                <w:sz w:val="20"/>
                <w:szCs w:val="20"/>
                <w14:ligatures w14:val="none"/>
              </w:rPr>
            </w:pPr>
          </w:p>
        </w:tc>
        <w:tc>
          <w:tcPr>
            <w:tcW w:w="1781" w:type="dxa"/>
            <w:gridSpan w:val="2"/>
            <w:tcBorders>
              <w:top w:val="single" w:sz="4" w:space="0" w:color="auto"/>
              <w:left w:val="nil"/>
              <w:bottom w:val="single" w:sz="4" w:space="0" w:color="auto"/>
              <w:right w:val="nil"/>
            </w:tcBorders>
            <w:noWrap/>
            <w:vAlign w:val="bottom"/>
          </w:tcPr>
          <w:p w14:paraId="601CAA8A" w14:textId="77777777" w:rsidR="005E772C" w:rsidRPr="004811C9" w:rsidRDefault="005E772C" w:rsidP="00405333">
            <w:pPr>
              <w:spacing w:after="0" w:line="240" w:lineRule="auto"/>
              <w:jc w:val="center"/>
              <w:rPr>
                <w:rFonts w:ascii="Times New Roman" w:eastAsia="Times New Roman" w:hAnsi="Times New Roman" w:cs="Times New Roman"/>
                <w:b/>
                <w:bCs/>
                <w:color w:val="000000"/>
                <w:kern w:val="0"/>
                <w:sz w:val="20"/>
                <w:szCs w:val="20"/>
                <w14:ligatures w14:val="none"/>
              </w:rPr>
            </w:pPr>
          </w:p>
        </w:tc>
        <w:tc>
          <w:tcPr>
            <w:tcW w:w="1999" w:type="dxa"/>
            <w:tcBorders>
              <w:top w:val="single" w:sz="4" w:space="0" w:color="auto"/>
              <w:left w:val="nil"/>
              <w:bottom w:val="single" w:sz="4" w:space="0" w:color="auto"/>
              <w:right w:val="nil"/>
            </w:tcBorders>
            <w:vAlign w:val="bottom"/>
          </w:tcPr>
          <w:p w14:paraId="46C75343" w14:textId="77777777" w:rsidR="005E772C" w:rsidRPr="004811C9" w:rsidRDefault="005E772C" w:rsidP="00405333">
            <w:pPr>
              <w:spacing w:after="0" w:line="240" w:lineRule="auto"/>
              <w:jc w:val="center"/>
              <w:rPr>
                <w:rFonts w:ascii="Times New Roman" w:eastAsia="Times New Roman" w:hAnsi="Times New Roman" w:cs="Times New Roman"/>
                <w:b/>
                <w:bCs/>
                <w:color w:val="000000"/>
                <w:kern w:val="0"/>
                <w:sz w:val="20"/>
                <w:szCs w:val="20"/>
                <w14:ligatures w14:val="none"/>
              </w:rPr>
            </w:pPr>
            <w:r w:rsidRPr="004811C9">
              <w:rPr>
                <w:rFonts w:ascii="Times New Roman" w:eastAsia="Times New Roman" w:hAnsi="Times New Roman" w:cs="Times New Roman"/>
                <w:b/>
                <w:bCs/>
                <w:color w:val="000000"/>
                <w:kern w:val="0"/>
                <w:sz w:val="20"/>
                <w:szCs w:val="20"/>
                <w14:ligatures w14:val="none"/>
              </w:rPr>
              <w:t xml:space="preserve">Mean </w:t>
            </w:r>
          </w:p>
        </w:tc>
        <w:tc>
          <w:tcPr>
            <w:tcW w:w="2035" w:type="dxa"/>
            <w:gridSpan w:val="2"/>
            <w:tcBorders>
              <w:top w:val="single" w:sz="4" w:space="0" w:color="auto"/>
              <w:left w:val="nil"/>
              <w:bottom w:val="single" w:sz="4" w:space="0" w:color="auto"/>
              <w:right w:val="single" w:sz="18" w:space="0" w:color="auto"/>
            </w:tcBorders>
            <w:noWrap/>
            <w:vAlign w:val="bottom"/>
            <w:hideMark/>
          </w:tcPr>
          <w:p w14:paraId="67D21717" w14:textId="77777777" w:rsidR="005E772C" w:rsidRPr="004811C9" w:rsidRDefault="005E772C" w:rsidP="00405333">
            <w:pPr>
              <w:spacing w:after="0" w:line="240" w:lineRule="auto"/>
              <w:jc w:val="center"/>
              <w:rPr>
                <w:rFonts w:ascii="Times New Roman" w:eastAsia="Times New Roman" w:hAnsi="Times New Roman" w:cs="Times New Roman"/>
                <w:b/>
                <w:bCs/>
                <w:color w:val="000000"/>
                <w:kern w:val="0"/>
                <w:sz w:val="20"/>
                <w:szCs w:val="20"/>
                <w14:ligatures w14:val="none"/>
              </w:rPr>
            </w:pPr>
            <w:r w:rsidRPr="004811C9">
              <w:rPr>
                <w:rFonts w:ascii="Times New Roman" w:eastAsia="Times New Roman" w:hAnsi="Times New Roman" w:cs="Times New Roman"/>
                <w:b/>
                <w:bCs/>
                <w:color w:val="000000"/>
                <w:kern w:val="0"/>
                <w:sz w:val="20"/>
                <w:szCs w:val="20"/>
                <w14:ligatures w14:val="none"/>
              </w:rPr>
              <w:t>Standard Deviation</w:t>
            </w:r>
          </w:p>
        </w:tc>
      </w:tr>
      <w:tr w:rsidR="005E772C" w:rsidRPr="004811C9" w14:paraId="7D401D02" w14:textId="77777777" w:rsidTr="00916DD4">
        <w:trPr>
          <w:gridAfter w:val="1"/>
          <w:wAfter w:w="10" w:type="dxa"/>
          <w:trHeight w:val="171"/>
        </w:trPr>
        <w:tc>
          <w:tcPr>
            <w:tcW w:w="4998" w:type="dxa"/>
            <w:gridSpan w:val="4"/>
            <w:tcBorders>
              <w:top w:val="single" w:sz="4" w:space="0" w:color="auto"/>
              <w:left w:val="single" w:sz="18" w:space="0" w:color="auto"/>
              <w:bottom w:val="nil"/>
              <w:right w:val="nil"/>
            </w:tcBorders>
            <w:noWrap/>
            <w:vAlign w:val="bottom"/>
            <w:hideMark/>
          </w:tcPr>
          <w:p w14:paraId="270E0E9C" w14:textId="77777777" w:rsidR="005E772C" w:rsidRPr="004811C9" w:rsidRDefault="005E772C" w:rsidP="00405333">
            <w:pPr>
              <w:spacing w:after="0" w:line="240" w:lineRule="auto"/>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Expected Travel Time (hours)</w:t>
            </w:r>
          </w:p>
        </w:tc>
        <w:tc>
          <w:tcPr>
            <w:tcW w:w="1999" w:type="dxa"/>
            <w:tcBorders>
              <w:top w:val="single" w:sz="4" w:space="0" w:color="auto"/>
              <w:left w:val="nil"/>
              <w:bottom w:val="nil"/>
              <w:right w:val="nil"/>
            </w:tcBorders>
            <w:vAlign w:val="bottom"/>
          </w:tcPr>
          <w:p w14:paraId="615333BD" w14:textId="77777777" w:rsidR="005E772C" w:rsidRPr="004811C9" w:rsidRDefault="005E772C" w:rsidP="00C86857">
            <w:pPr>
              <w:tabs>
                <w:tab w:val="decimal" w:pos="90"/>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0.65</w:t>
            </w:r>
          </w:p>
        </w:tc>
        <w:tc>
          <w:tcPr>
            <w:tcW w:w="2035" w:type="dxa"/>
            <w:gridSpan w:val="2"/>
            <w:tcBorders>
              <w:top w:val="single" w:sz="4" w:space="0" w:color="auto"/>
              <w:left w:val="nil"/>
              <w:bottom w:val="nil"/>
              <w:right w:val="single" w:sz="18" w:space="0" w:color="auto"/>
            </w:tcBorders>
            <w:noWrap/>
            <w:vAlign w:val="bottom"/>
            <w:hideMark/>
          </w:tcPr>
          <w:p w14:paraId="4FF4CBED" w14:textId="77777777" w:rsidR="005E772C" w:rsidRPr="004811C9" w:rsidRDefault="005E772C" w:rsidP="00C86857">
            <w:pPr>
              <w:tabs>
                <w:tab w:val="decimal" w:pos="150"/>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0.31</w:t>
            </w:r>
          </w:p>
        </w:tc>
      </w:tr>
      <w:tr w:rsidR="005E772C" w:rsidRPr="004811C9" w14:paraId="3837BFE5" w14:textId="77777777" w:rsidTr="00916DD4">
        <w:trPr>
          <w:gridAfter w:val="1"/>
          <w:wAfter w:w="10" w:type="dxa"/>
          <w:trHeight w:val="20"/>
        </w:trPr>
        <w:tc>
          <w:tcPr>
            <w:tcW w:w="4998" w:type="dxa"/>
            <w:gridSpan w:val="4"/>
            <w:tcBorders>
              <w:top w:val="nil"/>
              <w:left w:val="single" w:sz="18" w:space="0" w:color="auto"/>
              <w:bottom w:val="nil"/>
              <w:right w:val="nil"/>
            </w:tcBorders>
            <w:noWrap/>
            <w:vAlign w:val="bottom"/>
            <w:hideMark/>
          </w:tcPr>
          <w:p w14:paraId="1FA5D4BB" w14:textId="77777777" w:rsidR="005E772C" w:rsidRPr="004811C9" w:rsidRDefault="005E772C" w:rsidP="00405333">
            <w:pPr>
              <w:spacing w:after="0" w:line="240" w:lineRule="auto"/>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Congested Travel Time (hours)</w:t>
            </w:r>
          </w:p>
        </w:tc>
        <w:tc>
          <w:tcPr>
            <w:tcW w:w="1999" w:type="dxa"/>
            <w:tcBorders>
              <w:top w:val="nil"/>
              <w:left w:val="nil"/>
              <w:bottom w:val="nil"/>
              <w:right w:val="nil"/>
            </w:tcBorders>
            <w:vAlign w:val="bottom"/>
          </w:tcPr>
          <w:p w14:paraId="37DEDF47" w14:textId="77777777" w:rsidR="005E772C" w:rsidRPr="004811C9" w:rsidRDefault="005E772C" w:rsidP="00C86857">
            <w:pPr>
              <w:tabs>
                <w:tab w:val="decimal" w:pos="90"/>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1.18</w:t>
            </w:r>
          </w:p>
        </w:tc>
        <w:tc>
          <w:tcPr>
            <w:tcW w:w="2035" w:type="dxa"/>
            <w:gridSpan w:val="2"/>
            <w:tcBorders>
              <w:top w:val="nil"/>
              <w:left w:val="nil"/>
              <w:bottom w:val="nil"/>
              <w:right w:val="single" w:sz="18" w:space="0" w:color="auto"/>
            </w:tcBorders>
            <w:noWrap/>
            <w:vAlign w:val="bottom"/>
            <w:hideMark/>
          </w:tcPr>
          <w:p w14:paraId="7C287C5C" w14:textId="77777777" w:rsidR="005E772C" w:rsidRPr="004811C9" w:rsidRDefault="005E772C" w:rsidP="00C86857">
            <w:pPr>
              <w:tabs>
                <w:tab w:val="decimal" w:pos="150"/>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0.50</w:t>
            </w:r>
          </w:p>
        </w:tc>
      </w:tr>
      <w:tr w:rsidR="005E772C" w:rsidRPr="004811C9" w14:paraId="01F56D85" w14:textId="77777777" w:rsidTr="00916DD4">
        <w:trPr>
          <w:gridAfter w:val="1"/>
          <w:wAfter w:w="10" w:type="dxa"/>
          <w:trHeight w:val="20"/>
        </w:trPr>
        <w:tc>
          <w:tcPr>
            <w:tcW w:w="4998" w:type="dxa"/>
            <w:gridSpan w:val="4"/>
            <w:tcBorders>
              <w:top w:val="nil"/>
              <w:left w:val="single" w:sz="18" w:space="0" w:color="auto"/>
              <w:bottom w:val="nil"/>
              <w:right w:val="nil"/>
            </w:tcBorders>
            <w:noWrap/>
            <w:vAlign w:val="bottom"/>
            <w:hideMark/>
          </w:tcPr>
          <w:p w14:paraId="4DC99260" w14:textId="77777777" w:rsidR="005E772C" w:rsidRPr="004811C9" w:rsidRDefault="005E772C" w:rsidP="00405333">
            <w:pPr>
              <w:spacing w:after="0" w:line="240" w:lineRule="auto"/>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Free Flow Travel Time (hours)</w:t>
            </w:r>
          </w:p>
        </w:tc>
        <w:tc>
          <w:tcPr>
            <w:tcW w:w="1999" w:type="dxa"/>
            <w:tcBorders>
              <w:top w:val="nil"/>
              <w:left w:val="nil"/>
              <w:bottom w:val="nil"/>
              <w:right w:val="nil"/>
            </w:tcBorders>
            <w:vAlign w:val="bottom"/>
          </w:tcPr>
          <w:p w14:paraId="49015314" w14:textId="77777777" w:rsidR="005E772C" w:rsidRPr="004811C9" w:rsidRDefault="005E772C" w:rsidP="00C86857">
            <w:pPr>
              <w:tabs>
                <w:tab w:val="decimal" w:pos="90"/>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0.33</w:t>
            </w:r>
          </w:p>
        </w:tc>
        <w:tc>
          <w:tcPr>
            <w:tcW w:w="2035" w:type="dxa"/>
            <w:gridSpan w:val="2"/>
            <w:tcBorders>
              <w:top w:val="nil"/>
              <w:left w:val="nil"/>
              <w:bottom w:val="nil"/>
              <w:right w:val="single" w:sz="18" w:space="0" w:color="auto"/>
            </w:tcBorders>
            <w:noWrap/>
            <w:vAlign w:val="bottom"/>
            <w:hideMark/>
          </w:tcPr>
          <w:p w14:paraId="52DCF6D0" w14:textId="77777777" w:rsidR="005E772C" w:rsidRPr="004811C9" w:rsidRDefault="005E772C" w:rsidP="00C86857">
            <w:pPr>
              <w:tabs>
                <w:tab w:val="decimal" w:pos="150"/>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0.16</w:t>
            </w:r>
          </w:p>
        </w:tc>
      </w:tr>
      <w:tr w:rsidR="005E772C" w:rsidRPr="004811C9" w14:paraId="3F4CF1E6" w14:textId="77777777" w:rsidTr="00916DD4">
        <w:trPr>
          <w:gridAfter w:val="1"/>
          <w:wAfter w:w="10" w:type="dxa"/>
          <w:trHeight w:val="20"/>
        </w:trPr>
        <w:tc>
          <w:tcPr>
            <w:tcW w:w="4998" w:type="dxa"/>
            <w:gridSpan w:val="4"/>
            <w:tcBorders>
              <w:top w:val="nil"/>
              <w:left w:val="single" w:sz="18" w:space="0" w:color="auto"/>
              <w:bottom w:val="nil"/>
              <w:right w:val="nil"/>
            </w:tcBorders>
            <w:noWrap/>
            <w:vAlign w:val="bottom"/>
            <w:hideMark/>
          </w:tcPr>
          <w:p w14:paraId="3F7746A2" w14:textId="744FA65E" w:rsidR="005E772C" w:rsidRPr="004811C9" w:rsidRDefault="005E772C" w:rsidP="00405333">
            <w:pPr>
              <w:spacing w:after="0" w:line="240" w:lineRule="auto"/>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P</w:t>
            </w:r>
            <w:r w:rsidR="005702FF" w:rsidRPr="004811C9">
              <w:rPr>
                <w:rFonts w:ascii="Times New Roman" w:eastAsia="Times New Roman" w:hAnsi="Times New Roman" w:cs="Times New Roman"/>
                <w:color w:val="000000"/>
                <w:kern w:val="0"/>
                <w:sz w:val="20"/>
                <w:szCs w:val="20"/>
                <w14:ligatures w14:val="none"/>
              </w:rPr>
              <w:t>rop</w:t>
            </w:r>
            <w:r w:rsidRPr="004811C9">
              <w:rPr>
                <w:rFonts w:ascii="Times New Roman" w:eastAsia="Times New Roman" w:hAnsi="Times New Roman" w:cs="Times New Roman"/>
                <w:color w:val="000000"/>
                <w:kern w:val="0"/>
                <w:sz w:val="20"/>
                <w:szCs w:val="20"/>
                <w14:ligatures w14:val="none"/>
              </w:rPr>
              <w:t>ortion of Expected Travel Time Saved</w:t>
            </w:r>
          </w:p>
        </w:tc>
        <w:tc>
          <w:tcPr>
            <w:tcW w:w="1999" w:type="dxa"/>
            <w:tcBorders>
              <w:top w:val="nil"/>
              <w:left w:val="nil"/>
              <w:bottom w:val="nil"/>
              <w:right w:val="nil"/>
            </w:tcBorders>
            <w:vAlign w:val="bottom"/>
          </w:tcPr>
          <w:p w14:paraId="5DDD7AFC" w14:textId="77777777" w:rsidR="005E772C" w:rsidRPr="004811C9" w:rsidRDefault="005E772C" w:rsidP="00C86857">
            <w:pPr>
              <w:tabs>
                <w:tab w:val="decimal" w:pos="90"/>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0.48</w:t>
            </w:r>
          </w:p>
        </w:tc>
        <w:tc>
          <w:tcPr>
            <w:tcW w:w="2035" w:type="dxa"/>
            <w:gridSpan w:val="2"/>
            <w:tcBorders>
              <w:top w:val="nil"/>
              <w:left w:val="nil"/>
              <w:bottom w:val="nil"/>
              <w:right w:val="single" w:sz="18" w:space="0" w:color="auto"/>
            </w:tcBorders>
            <w:noWrap/>
            <w:vAlign w:val="bottom"/>
            <w:hideMark/>
          </w:tcPr>
          <w:p w14:paraId="14C406FE" w14:textId="77777777" w:rsidR="005E772C" w:rsidRPr="004811C9" w:rsidRDefault="005E772C" w:rsidP="00C86857">
            <w:pPr>
              <w:tabs>
                <w:tab w:val="decimal" w:pos="150"/>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0.14</w:t>
            </w:r>
          </w:p>
        </w:tc>
      </w:tr>
      <w:tr w:rsidR="005E772C" w:rsidRPr="004811C9" w14:paraId="68AB9B2F" w14:textId="77777777" w:rsidTr="00916DD4">
        <w:trPr>
          <w:gridAfter w:val="1"/>
          <w:wAfter w:w="10" w:type="dxa"/>
          <w:trHeight w:val="20"/>
        </w:trPr>
        <w:tc>
          <w:tcPr>
            <w:tcW w:w="4998" w:type="dxa"/>
            <w:gridSpan w:val="4"/>
            <w:tcBorders>
              <w:top w:val="nil"/>
              <w:left w:val="single" w:sz="18" w:space="0" w:color="auto"/>
              <w:bottom w:val="single" w:sz="18" w:space="0" w:color="auto"/>
              <w:right w:val="nil"/>
            </w:tcBorders>
            <w:noWrap/>
            <w:vAlign w:val="bottom"/>
            <w:hideMark/>
          </w:tcPr>
          <w:p w14:paraId="05E8E42B" w14:textId="0BB0F897" w:rsidR="005E772C" w:rsidRPr="004811C9" w:rsidRDefault="005E772C" w:rsidP="00405333">
            <w:pPr>
              <w:spacing w:after="0" w:line="240" w:lineRule="auto"/>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P</w:t>
            </w:r>
            <w:r w:rsidR="005702FF" w:rsidRPr="004811C9">
              <w:rPr>
                <w:rFonts w:ascii="Times New Roman" w:eastAsia="Times New Roman" w:hAnsi="Times New Roman" w:cs="Times New Roman"/>
                <w:color w:val="000000"/>
                <w:kern w:val="0"/>
                <w:sz w:val="20"/>
                <w:szCs w:val="20"/>
                <w14:ligatures w14:val="none"/>
              </w:rPr>
              <w:t>rop</w:t>
            </w:r>
            <w:r w:rsidRPr="004811C9">
              <w:rPr>
                <w:rFonts w:ascii="Times New Roman" w:eastAsia="Times New Roman" w:hAnsi="Times New Roman" w:cs="Times New Roman"/>
                <w:color w:val="000000"/>
                <w:kern w:val="0"/>
                <w:sz w:val="20"/>
                <w:szCs w:val="20"/>
                <w14:ligatures w14:val="none"/>
              </w:rPr>
              <w:t>ortion of Maximum Delay Expected to be Reduced</w:t>
            </w:r>
          </w:p>
        </w:tc>
        <w:tc>
          <w:tcPr>
            <w:tcW w:w="1999" w:type="dxa"/>
            <w:tcBorders>
              <w:top w:val="nil"/>
              <w:left w:val="nil"/>
              <w:bottom w:val="single" w:sz="18" w:space="0" w:color="auto"/>
              <w:right w:val="nil"/>
            </w:tcBorders>
            <w:vAlign w:val="bottom"/>
          </w:tcPr>
          <w:p w14:paraId="5285F068" w14:textId="77777777" w:rsidR="005E772C" w:rsidRPr="004811C9" w:rsidRDefault="005E772C" w:rsidP="00C86857">
            <w:pPr>
              <w:tabs>
                <w:tab w:val="decimal" w:pos="90"/>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0.38</w:t>
            </w:r>
          </w:p>
        </w:tc>
        <w:tc>
          <w:tcPr>
            <w:tcW w:w="2035" w:type="dxa"/>
            <w:gridSpan w:val="2"/>
            <w:tcBorders>
              <w:top w:val="nil"/>
              <w:left w:val="nil"/>
              <w:bottom w:val="single" w:sz="18" w:space="0" w:color="auto"/>
              <w:right w:val="single" w:sz="18" w:space="0" w:color="auto"/>
            </w:tcBorders>
            <w:noWrap/>
            <w:vAlign w:val="bottom"/>
            <w:hideMark/>
          </w:tcPr>
          <w:p w14:paraId="776494C1" w14:textId="77777777" w:rsidR="005E772C" w:rsidRPr="004811C9" w:rsidRDefault="005E772C" w:rsidP="00C86857">
            <w:pPr>
              <w:tabs>
                <w:tab w:val="decimal" w:pos="150"/>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0.14</w:t>
            </w:r>
          </w:p>
        </w:tc>
      </w:tr>
    </w:tbl>
    <w:p w14:paraId="1A6D49A5" w14:textId="77777777" w:rsidR="005E772C" w:rsidRPr="004811C9" w:rsidRDefault="005E772C" w:rsidP="005E772C">
      <w:pPr>
        <w:rPr>
          <w:rFonts w:ascii="Times New Roman" w:hAnsi="Times New Roman" w:cs="Times New Roman"/>
        </w:rPr>
      </w:pPr>
    </w:p>
    <w:p w14:paraId="368AA380" w14:textId="77777777" w:rsidR="000A4EDB" w:rsidRPr="004811C9" w:rsidRDefault="000A4EDB">
      <w:pPr>
        <w:rPr>
          <w:rFonts w:ascii="Times New Roman" w:hAnsi="Times New Roman" w:cs="Times New Roman"/>
          <w:b/>
          <w:bCs/>
        </w:rPr>
      </w:pPr>
      <w:r w:rsidRPr="004811C9">
        <w:rPr>
          <w:rFonts w:ascii="Times New Roman" w:hAnsi="Times New Roman" w:cs="Times New Roman"/>
          <w:b/>
          <w:bCs/>
        </w:rPr>
        <w:br w:type="page"/>
      </w:r>
    </w:p>
    <w:p w14:paraId="105AA59C" w14:textId="3BE25222" w:rsidR="001B55DC" w:rsidRPr="004811C9" w:rsidRDefault="000310E1" w:rsidP="001B55DC">
      <w:pPr>
        <w:spacing w:after="0" w:line="240" w:lineRule="auto"/>
        <w:rPr>
          <w:rFonts w:ascii="Times New Roman" w:hAnsi="Times New Roman" w:cs="Times New Roman"/>
          <w:b/>
          <w:bCs/>
        </w:rPr>
      </w:pPr>
      <w:r w:rsidRPr="004811C9">
        <w:rPr>
          <w:rFonts w:ascii="Times New Roman" w:hAnsi="Times New Roman" w:cs="Times New Roman"/>
          <w:b/>
          <w:bCs/>
        </w:rPr>
        <w:lastRenderedPageBreak/>
        <w:t>Table 2: Model Results</w:t>
      </w:r>
      <w:r w:rsidR="005702FF" w:rsidRPr="004811C9">
        <w:rPr>
          <w:rFonts w:ascii="Times New Roman" w:hAnsi="Times New Roman" w:cs="Times New Roman"/>
          <w:b/>
          <w:bCs/>
        </w:rPr>
        <w:t xml:space="preserve"> </w:t>
      </w:r>
    </w:p>
    <w:p w14:paraId="60C49799" w14:textId="77777777" w:rsidR="00DD61AB" w:rsidRPr="004811C9" w:rsidRDefault="00DD61AB" w:rsidP="001B55DC">
      <w:pPr>
        <w:spacing w:after="0" w:line="240" w:lineRule="auto"/>
        <w:rPr>
          <w:rFonts w:ascii="Times New Roman" w:hAnsi="Times New Roman" w:cs="Times New Roman"/>
          <w:b/>
          <w:bCs/>
        </w:rPr>
      </w:pPr>
    </w:p>
    <w:tbl>
      <w:tblPr>
        <w:tblW w:w="9247" w:type="dxa"/>
        <w:tblLayout w:type="fixed"/>
        <w:tblCellMar>
          <w:left w:w="15" w:type="dxa"/>
          <w:right w:w="15" w:type="dxa"/>
        </w:tblCellMar>
        <w:tblLook w:val="04A0" w:firstRow="1" w:lastRow="0" w:firstColumn="1" w:lastColumn="0" w:noHBand="0" w:noVBand="1"/>
      </w:tblPr>
      <w:tblGrid>
        <w:gridCol w:w="5197"/>
        <w:gridCol w:w="990"/>
        <w:gridCol w:w="1038"/>
        <w:gridCol w:w="1069"/>
        <w:gridCol w:w="953"/>
      </w:tblGrid>
      <w:tr w:rsidR="001B55DC" w:rsidRPr="004811C9" w14:paraId="286C6C71" w14:textId="77777777" w:rsidTr="00916DD4">
        <w:trPr>
          <w:trHeight w:val="20"/>
          <w:tblHeader/>
        </w:trPr>
        <w:tc>
          <w:tcPr>
            <w:tcW w:w="5197" w:type="dxa"/>
            <w:vMerge w:val="restart"/>
            <w:tcBorders>
              <w:top w:val="single" w:sz="18" w:space="0" w:color="auto"/>
              <w:left w:val="single" w:sz="18" w:space="0" w:color="auto"/>
              <w:bottom w:val="single" w:sz="18" w:space="0" w:color="auto"/>
              <w:right w:val="single" w:sz="18" w:space="0" w:color="auto"/>
            </w:tcBorders>
            <w:tcMar>
              <w:top w:w="0" w:type="dxa"/>
              <w:left w:w="115" w:type="dxa"/>
              <w:bottom w:w="0" w:type="dxa"/>
              <w:right w:w="216" w:type="dxa"/>
            </w:tcMar>
            <w:vAlign w:val="center"/>
            <w:hideMark/>
          </w:tcPr>
          <w:p w14:paraId="00901543" w14:textId="77777777" w:rsidR="001B55DC" w:rsidRPr="004811C9" w:rsidRDefault="001B55DC" w:rsidP="001B55DC">
            <w:pPr>
              <w:spacing w:after="0" w:line="240" w:lineRule="auto"/>
              <w:rPr>
                <w:rFonts w:ascii="Times New Roman" w:hAnsi="Times New Roman" w:cs="Times New Roman"/>
                <w:sz w:val="20"/>
                <w:szCs w:val="20"/>
              </w:rPr>
            </w:pPr>
            <w:bookmarkStart w:id="3" w:name="_Hlk202341613"/>
            <w:r w:rsidRPr="004811C9">
              <w:rPr>
                <w:rFonts w:ascii="Times New Roman" w:hAnsi="Times New Roman" w:cs="Times New Roman"/>
                <w:sz w:val="20"/>
                <w:szCs w:val="20"/>
              </w:rPr>
              <w:t>Variable (base)</w:t>
            </w:r>
          </w:p>
        </w:tc>
        <w:tc>
          <w:tcPr>
            <w:tcW w:w="2028" w:type="dxa"/>
            <w:gridSpan w:val="2"/>
            <w:tcBorders>
              <w:top w:val="single" w:sz="18" w:space="0" w:color="auto"/>
              <w:left w:val="single" w:sz="18" w:space="0" w:color="auto"/>
              <w:bottom w:val="single" w:sz="18" w:space="0" w:color="auto"/>
              <w:right w:val="single" w:sz="6" w:space="0" w:color="auto"/>
            </w:tcBorders>
            <w:tcMar>
              <w:top w:w="0" w:type="dxa"/>
              <w:left w:w="115" w:type="dxa"/>
              <w:bottom w:w="0" w:type="dxa"/>
              <w:right w:w="216" w:type="dxa"/>
            </w:tcMar>
            <w:vAlign w:val="center"/>
            <w:hideMark/>
          </w:tcPr>
          <w:p w14:paraId="328C58AC" w14:textId="401DE1AF" w:rsidR="001B55DC" w:rsidRPr="004811C9" w:rsidRDefault="00AA0750" w:rsidP="008C0551">
            <w:pPr>
              <w:spacing w:after="0" w:line="240" w:lineRule="auto"/>
              <w:jc w:val="center"/>
              <w:rPr>
                <w:rFonts w:ascii="Times New Roman" w:hAnsi="Times New Roman" w:cs="Times New Roman"/>
                <w:b/>
                <w:bCs/>
                <w:sz w:val="20"/>
                <w:szCs w:val="20"/>
              </w:rPr>
            </w:pPr>
            <w:r w:rsidRPr="004811C9">
              <w:rPr>
                <w:rFonts w:ascii="Times New Roman" w:hAnsi="Times New Roman" w:cs="Times New Roman"/>
                <w:b/>
                <w:bCs/>
                <w:sz w:val="20"/>
                <w:szCs w:val="20"/>
              </w:rPr>
              <w:t>WTP</w:t>
            </w:r>
          </w:p>
        </w:tc>
        <w:tc>
          <w:tcPr>
            <w:tcW w:w="2022" w:type="dxa"/>
            <w:gridSpan w:val="2"/>
            <w:tcBorders>
              <w:top w:val="single" w:sz="18" w:space="0" w:color="auto"/>
              <w:left w:val="single" w:sz="6" w:space="0" w:color="auto"/>
              <w:bottom w:val="single" w:sz="18" w:space="0" w:color="auto"/>
              <w:right w:val="single" w:sz="18" w:space="0" w:color="auto"/>
            </w:tcBorders>
            <w:tcMar>
              <w:top w:w="0" w:type="dxa"/>
              <w:left w:w="115" w:type="dxa"/>
              <w:bottom w:w="0" w:type="dxa"/>
              <w:right w:w="216" w:type="dxa"/>
            </w:tcMar>
            <w:vAlign w:val="center"/>
            <w:hideMark/>
          </w:tcPr>
          <w:p w14:paraId="4D329434" w14:textId="4FA61181" w:rsidR="001B55DC" w:rsidRPr="004811C9" w:rsidRDefault="000E6405" w:rsidP="008C0551">
            <w:pPr>
              <w:spacing w:after="0" w:line="240" w:lineRule="auto"/>
              <w:jc w:val="center"/>
              <w:rPr>
                <w:rFonts w:ascii="Times New Roman" w:hAnsi="Times New Roman" w:cs="Times New Roman"/>
                <w:b/>
                <w:bCs/>
                <w:sz w:val="20"/>
                <w:szCs w:val="20"/>
              </w:rPr>
            </w:pPr>
            <w:r w:rsidRPr="004811C9">
              <w:rPr>
                <w:rFonts w:ascii="Times New Roman" w:hAnsi="Times New Roman" w:cs="Times New Roman"/>
                <w:b/>
                <w:bCs/>
                <w:sz w:val="20"/>
                <w:szCs w:val="20"/>
              </w:rPr>
              <w:t>LN(</w:t>
            </w:r>
            <w:proofErr w:type="spellStart"/>
            <w:r w:rsidR="00F4773F" w:rsidRPr="004811C9">
              <w:rPr>
                <w:rFonts w:ascii="Times New Roman" w:hAnsi="Times New Roman" w:cs="Times New Roman"/>
                <w:b/>
                <w:bCs/>
                <w:i/>
                <w:sz w:val="20"/>
                <w:szCs w:val="20"/>
              </w:rPr>
              <w:t>cVTTS</w:t>
            </w:r>
            <w:proofErr w:type="spellEnd"/>
            <w:r w:rsidRPr="004811C9">
              <w:rPr>
                <w:rFonts w:ascii="Times New Roman" w:hAnsi="Times New Roman" w:cs="Times New Roman"/>
                <w:b/>
                <w:bCs/>
                <w:sz w:val="20"/>
                <w:szCs w:val="20"/>
              </w:rPr>
              <w:t>)</w:t>
            </w:r>
          </w:p>
        </w:tc>
      </w:tr>
      <w:tr w:rsidR="001B55DC" w:rsidRPr="004811C9" w14:paraId="115E929D" w14:textId="77777777" w:rsidTr="00916DD4">
        <w:trPr>
          <w:trHeight w:val="20"/>
          <w:tblHeader/>
        </w:trPr>
        <w:tc>
          <w:tcPr>
            <w:tcW w:w="5197" w:type="dxa"/>
            <w:vMerge/>
            <w:tcBorders>
              <w:top w:val="single" w:sz="8" w:space="0" w:color="000000"/>
              <w:left w:val="single" w:sz="18" w:space="0" w:color="auto"/>
              <w:bottom w:val="single" w:sz="18" w:space="0" w:color="auto"/>
              <w:right w:val="single" w:sz="18" w:space="0" w:color="auto"/>
            </w:tcBorders>
            <w:vAlign w:val="center"/>
            <w:hideMark/>
          </w:tcPr>
          <w:p w14:paraId="6288E93D" w14:textId="77777777" w:rsidR="001B55DC" w:rsidRPr="004811C9" w:rsidRDefault="001B55DC" w:rsidP="001B55DC">
            <w:pPr>
              <w:spacing w:after="0" w:line="240" w:lineRule="auto"/>
              <w:rPr>
                <w:rFonts w:ascii="Times New Roman" w:hAnsi="Times New Roman" w:cs="Times New Roman"/>
                <w:sz w:val="20"/>
                <w:szCs w:val="20"/>
              </w:rPr>
            </w:pPr>
          </w:p>
        </w:tc>
        <w:tc>
          <w:tcPr>
            <w:tcW w:w="990" w:type="dxa"/>
            <w:tcBorders>
              <w:top w:val="single" w:sz="18" w:space="0" w:color="auto"/>
              <w:left w:val="single" w:sz="18" w:space="0" w:color="auto"/>
              <w:bottom w:val="single" w:sz="18" w:space="0" w:color="auto"/>
            </w:tcBorders>
            <w:tcMar>
              <w:top w:w="0" w:type="dxa"/>
              <w:left w:w="115" w:type="dxa"/>
              <w:bottom w:w="0" w:type="dxa"/>
              <w:right w:w="216" w:type="dxa"/>
            </w:tcMar>
            <w:vAlign w:val="center"/>
            <w:hideMark/>
          </w:tcPr>
          <w:p w14:paraId="3968C039" w14:textId="77777777" w:rsidR="001B55DC" w:rsidRPr="004811C9" w:rsidRDefault="001B55DC" w:rsidP="008C0551">
            <w:pPr>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Coeff.</w:t>
            </w:r>
          </w:p>
        </w:tc>
        <w:tc>
          <w:tcPr>
            <w:tcW w:w="1038" w:type="dxa"/>
            <w:tcBorders>
              <w:top w:val="single" w:sz="18" w:space="0" w:color="auto"/>
              <w:bottom w:val="single" w:sz="18" w:space="0" w:color="auto"/>
              <w:right w:val="single" w:sz="6" w:space="0" w:color="auto"/>
            </w:tcBorders>
            <w:tcMar>
              <w:top w:w="0" w:type="dxa"/>
              <w:left w:w="115" w:type="dxa"/>
              <w:bottom w:w="0" w:type="dxa"/>
              <w:right w:w="216" w:type="dxa"/>
            </w:tcMar>
            <w:vAlign w:val="center"/>
            <w:hideMark/>
          </w:tcPr>
          <w:p w14:paraId="02A3163D" w14:textId="77777777" w:rsidR="001B55DC" w:rsidRPr="004811C9" w:rsidRDefault="001B55DC" w:rsidP="008C0551">
            <w:pPr>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t-stat</w:t>
            </w:r>
          </w:p>
        </w:tc>
        <w:tc>
          <w:tcPr>
            <w:tcW w:w="1069" w:type="dxa"/>
            <w:tcBorders>
              <w:top w:val="single" w:sz="18" w:space="0" w:color="auto"/>
              <w:left w:val="single" w:sz="6" w:space="0" w:color="auto"/>
              <w:bottom w:val="single" w:sz="18" w:space="0" w:color="auto"/>
            </w:tcBorders>
            <w:tcMar>
              <w:top w:w="0" w:type="dxa"/>
              <w:left w:w="115" w:type="dxa"/>
              <w:bottom w:w="0" w:type="dxa"/>
              <w:right w:w="216" w:type="dxa"/>
            </w:tcMar>
            <w:vAlign w:val="center"/>
            <w:hideMark/>
          </w:tcPr>
          <w:p w14:paraId="4598D93C" w14:textId="77777777" w:rsidR="001B55DC" w:rsidRPr="004811C9" w:rsidRDefault="001B55DC" w:rsidP="008C0551">
            <w:pPr>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Coeff.</w:t>
            </w:r>
          </w:p>
        </w:tc>
        <w:tc>
          <w:tcPr>
            <w:tcW w:w="953" w:type="dxa"/>
            <w:tcBorders>
              <w:top w:val="single" w:sz="18" w:space="0" w:color="auto"/>
              <w:bottom w:val="single" w:sz="18" w:space="0" w:color="auto"/>
              <w:right w:val="single" w:sz="18" w:space="0" w:color="auto"/>
            </w:tcBorders>
            <w:tcMar>
              <w:top w:w="0" w:type="dxa"/>
              <w:left w:w="115" w:type="dxa"/>
              <w:bottom w:w="0" w:type="dxa"/>
              <w:right w:w="216" w:type="dxa"/>
            </w:tcMar>
            <w:vAlign w:val="center"/>
            <w:hideMark/>
          </w:tcPr>
          <w:p w14:paraId="13D299AF" w14:textId="77777777" w:rsidR="001B55DC" w:rsidRPr="004811C9" w:rsidRDefault="001B55DC" w:rsidP="008C0551">
            <w:pPr>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t-stat</w:t>
            </w:r>
          </w:p>
        </w:tc>
      </w:tr>
      <w:tr w:rsidR="000A4EDB" w:rsidRPr="004811C9" w14:paraId="3C12A34D" w14:textId="77777777" w:rsidTr="00916DD4">
        <w:trPr>
          <w:trHeight w:val="20"/>
        </w:trPr>
        <w:tc>
          <w:tcPr>
            <w:tcW w:w="5197" w:type="dxa"/>
            <w:tcBorders>
              <w:top w:val="single" w:sz="4" w:space="0" w:color="auto"/>
              <w:left w:val="single" w:sz="18" w:space="0" w:color="auto"/>
              <w:right w:val="single" w:sz="18" w:space="0" w:color="auto"/>
            </w:tcBorders>
            <w:tcMar>
              <w:top w:w="0" w:type="dxa"/>
              <w:left w:w="115" w:type="dxa"/>
              <w:bottom w:w="0" w:type="dxa"/>
              <w:right w:w="216" w:type="dxa"/>
            </w:tcMar>
            <w:vAlign w:val="bottom"/>
          </w:tcPr>
          <w:p w14:paraId="63BAA288" w14:textId="429D5C6B" w:rsidR="000A4EDB" w:rsidRPr="004811C9" w:rsidRDefault="000A4EDB" w:rsidP="000A4EDB">
            <w:pPr>
              <w:spacing w:after="0" w:line="240" w:lineRule="auto"/>
              <w:rPr>
                <w:rFonts w:ascii="Times New Roman" w:hAnsi="Times New Roman" w:cs="Times New Roman"/>
                <w:b/>
                <w:bCs/>
                <w:i/>
                <w:iCs/>
                <w:sz w:val="20"/>
                <w:szCs w:val="20"/>
              </w:rPr>
            </w:pPr>
            <w:r w:rsidRPr="004811C9">
              <w:rPr>
                <w:rFonts w:ascii="Times New Roman" w:hAnsi="Times New Roman" w:cs="Times New Roman"/>
                <w:b/>
                <w:bCs/>
                <w:i/>
                <w:iCs/>
                <w:color w:val="000000"/>
                <w:sz w:val="20"/>
                <w:szCs w:val="20"/>
              </w:rPr>
              <w:t xml:space="preserve">Individual and Household Characteristics </w:t>
            </w:r>
          </w:p>
        </w:tc>
        <w:tc>
          <w:tcPr>
            <w:tcW w:w="990" w:type="dxa"/>
            <w:tcBorders>
              <w:top w:val="single" w:sz="4" w:space="0" w:color="auto"/>
              <w:left w:val="single" w:sz="18" w:space="0" w:color="auto"/>
            </w:tcBorders>
            <w:tcMar>
              <w:top w:w="0" w:type="dxa"/>
              <w:left w:w="115" w:type="dxa"/>
              <w:bottom w:w="0" w:type="dxa"/>
              <w:right w:w="216" w:type="dxa"/>
            </w:tcMar>
            <w:vAlign w:val="center"/>
          </w:tcPr>
          <w:p w14:paraId="09FA1E64" w14:textId="77777777" w:rsidR="000A4EDB" w:rsidRPr="004811C9" w:rsidRDefault="000A4EDB" w:rsidP="000A4EDB">
            <w:pPr>
              <w:tabs>
                <w:tab w:val="decimal" w:pos="198"/>
              </w:tabs>
              <w:spacing w:after="0" w:line="240" w:lineRule="auto"/>
              <w:jc w:val="center"/>
              <w:rPr>
                <w:rFonts w:ascii="Times New Roman" w:hAnsi="Times New Roman" w:cs="Times New Roman"/>
                <w:sz w:val="20"/>
                <w:szCs w:val="20"/>
              </w:rPr>
            </w:pPr>
          </w:p>
        </w:tc>
        <w:tc>
          <w:tcPr>
            <w:tcW w:w="1038" w:type="dxa"/>
            <w:tcBorders>
              <w:top w:val="single" w:sz="4" w:space="0" w:color="auto"/>
              <w:right w:val="single" w:sz="6" w:space="0" w:color="auto"/>
            </w:tcBorders>
            <w:tcMar>
              <w:top w:w="0" w:type="dxa"/>
              <w:left w:w="115" w:type="dxa"/>
              <w:bottom w:w="0" w:type="dxa"/>
              <w:right w:w="216" w:type="dxa"/>
            </w:tcMar>
            <w:vAlign w:val="center"/>
          </w:tcPr>
          <w:p w14:paraId="5B6C93C8" w14:textId="77777777" w:rsidR="000A4EDB" w:rsidRPr="004811C9" w:rsidRDefault="000A4EDB" w:rsidP="000A4EDB">
            <w:pPr>
              <w:tabs>
                <w:tab w:val="decimal" w:pos="198"/>
              </w:tabs>
              <w:spacing w:after="0" w:line="240" w:lineRule="auto"/>
              <w:jc w:val="center"/>
              <w:rPr>
                <w:rFonts w:ascii="Times New Roman" w:hAnsi="Times New Roman" w:cs="Times New Roman"/>
                <w:sz w:val="20"/>
                <w:szCs w:val="20"/>
              </w:rPr>
            </w:pPr>
          </w:p>
        </w:tc>
        <w:tc>
          <w:tcPr>
            <w:tcW w:w="1069" w:type="dxa"/>
            <w:tcBorders>
              <w:top w:val="single" w:sz="4" w:space="0" w:color="auto"/>
              <w:left w:val="single" w:sz="6" w:space="0" w:color="auto"/>
            </w:tcBorders>
            <w:tcMar>
              <w:top w:w="0" w:type="dxa"/>
              <w:left w:w="115" w:type="dxa"/>
              <w:bottom w:w="0" w:type="dxa"/>
              <w:right w:w="216" w:type="dxa"/>
            </w:tcMar>
            <w:vAlign w:val="center"/>
          </w:tcPr>
          <w:p w14:paraId="6F6E34FF" w14:textId="77777777" w:rsidR="000A4EDB" w:rsidRPr="004811C9" w:rsidRDefault="000A4EDB" w:rsidP="000A4EDB">
            <w:pPr>
              <w:tabs>
                <w:tab w:val="decimal" w:pos="198"/>
              </w:tabs>
              <w:spacing w:after="0" w:line="240" w:lineRule="auto"/>
              <w:jc w:val="center"/>
              <w:rPr>
                <w:rFonts w:ascii="Times New Roman" w:hAnsi="Times New Roman" w:cs="Times New Roman"/>
                <w:sz w:val="20"/>
                <w:szCs w:val="20"/>
              </w:rPr>
            </w:pPr>
          </w:p>
        </w:tc>
        <w:tc>
          <w:tcPr>
            <w:tcW w:w="953" w:type="dxa"/>
            <w:tcBorders>
              <w:top w:val="single" w:sz="4" w:space="0" w:color="auto"/>
              <w:right w:val="single" w:sz="18" w:space="0" w:color="auto"/>
            </w:tcBorders>
            <w:tcMar>
              <w:top w:w="0" w:type="dxa"/>
              <w:left w:w="115" w:type="dxa"/>
              <w:bottom w:w="0" w:type="dxa"/>
              <w:right w:w="216" w:type="dxa"/>
            </w:tcMar>
            <w:vAlign w:val="center"/>
          </w:tcPr>
          <w:p w14:paraId="71F41691" w14:textId="77777777" w:rsidR="000A4EDB" w:rsidRPr="004811C9" w:rsidRDefault="000A4EDB" w:rsidP="000A4EDB">
            <w:pPr>
              <w:tabs>
                <w:tab w:val="decimal" w:pos="198"/>
              </w:tabs>
              <w:spacing w:after="0" w:line="240" w:lineRule="auto"/>
              <w:jc w:val="center"/>
              <w:rPr>
                <w:rFonts w:ascii="Times New Roman" w:hAnsi="Times New Roman" w:cs="Times New Roman"/>
                <w:sz w:val="20"/>
                <w:szCs w:val="20"/>
              </w:rPr>
            </w:pPr>
          </w:p>
        </w:tc>
      </w:tr>
      <w:tr w:rsidR="000A4EDB" w:rsidRPr="004811C9" w14:paraId="4774D6B4" w14:textId="77777777" w:rsidTr="00916DD4">
        <w:trPr>
          <w:trHeight w:val="20"/>
        </w:trPr>
        <w:tc>
          <w:tcPr>
            <w:tcW w:w="5197" w:type="dxa"/>
            <w:tcBorders>
              <w:left w:val="single" w:sz="18" w:space="0" w:color="auto"/>
              <w:right w:val="single" w:sz="18" w:space="0" w:color="auto"/>
            </w:tcBorders>
            <w:tcMar>
              <w:top w:w="0" w:type="dxa"/>
              <w:left w:w="115" w:type="dxa"/>
              <w:bottom w:w="0" w:type="dxa"/>
              <w:right w:w="216" w:type="dxa"/>
            </w:tcMar>
          </w:tcPr>
          <w:p w14:paraId="661CD237" w14:textId="29EF512F" w:rsidR="000A4EDB" w:rsidRPr="004811C9" w:rsidRDefault="000A4EDB" w:rsidP="000A4EDB">
            <w:pPr>
              <w:spacing w:after="0" w:line="240" w:lineRule="auto"/>
              <w:rPr>
                <w:rFonts w:ascii="Times New Roman" w:hAnsi="Times New Roman" w:cs="Times New Roman"/>
                <w:sz w:val="20"/>
                <w:szCs w:val="20"/>
              </w:rPr>
            </w:pPr>
            <w:r w:rsidRPr="004811C9">
              <w:rPr>
                <w:rFonts w:ascii="Times New Roman" w:hAnsi="Times New Roman" w:cs="Times New Roman"/>
                <w:sz w:val="20"/>
                <w:szCs w:val="20"/>
              </w:rPr>
              <w:t>Gender (male)</w:t>
            </w:r>
          </w:p>
        </w:tc>
        <w:tc>
          <w:tcPr>
            <w:tcW w:w="990" w:type="dxa"/>
            <w:tcBorders>
              <w:left w:val="single" w:sz="18" w:space="0" w:color="auto"/>
            </w:tcBorders>
            <w:tcMar>
              <w:top w:w="0" w:type="dxa"/>
              <w:left w:w="115" w:type="dxa"/>
              <w:bottom w:w="0" w:type="dxa"/>
              <w:right w:w="216" w:type="dxa"/>
            </w:tcMar>
            <w:hideMark/>
          </w:tcPr>
          <w:p w14:paraId="7AB96DBB" w14:textId="22265A42" w:rsidR="000A4EDB" w:rsidRPr="004811C9" w:rsidRDefault="000A4EDB" w:rsidP="000A4EDB">
            <w:pPr>
              <w:tabs>
                <w:tab w:val="decimal" w:pos="198"/>
              </w:tabs>
              <w:spacing w:after="0" w:line="240" w:lineRule="auto"/>
              <w:jc w:val="center"/>
              <w:rPr>
                <w:rFonts w:ascii="Times New Roman" w:hAnsi="Times New Roman" w:cs="Times New Roman"/>
                <w:sz w:val="20"/>
                <w:szCs w:val="20"/>
              </w:rPr>
            </w:pPr>
          </w:p>
        </w:tc>
        <w:tc>
          <w:tcPr>
            <w:tcW w:w="1038" w:type="dxa"/>
            <w:tcBorders>
              <w:right w:val="single" w:sz="6" w:space="0" w:color="auto"/>
            </w:tcBorders>
            <w:tcMar>
              <w:top w:w="0" w:type="dxa"/>
              <w:left w:w="115" w:type="dxa"/>
              <w:bottom w:w="0" w:type="dxa"/>
              <w:right w:w="216" w:type="dxa"/>
            </w:tcMar>
            <w:hideMark/>
          </w:tcPr>
          <w:p w14:paraId="36B39266" w14:textId="3461590A" w:rsidR="000A4EDB" w:rsidRPr="004811C9" w:rsidRDefault="000A4EDB" w:rsidP="000A4EDB">
            <w:pPr>
              <w:tabs>
                <w:tab w:val="decimal" w:pos="198"/>
              </w:tabs>
              <w:spacing w:after="0" w:line="240" w:lineRule="auto"/>
              <w:jc w:val="center"/>
              <w:rPr>
                <w:rFonts w:ascii="Times New Roman" w:hAnsi="Times New Roman" w:cs="Times New Roman"/>
                <w:sz w:val="20"/>
                <w:szCs w:val="20"/>
              </w:rPr>
            </w:pPr>
          </w:p>
        </w:tc>
        <w:tc>
          <w:tcPr>
            <w:tcW w:w="1069" w:type="dxa"/>
            <w:tcBorders>
              <w:left w:val="single" w:sz="6" w:space="0" w:color="auto"/>
            </w:tcBorders>
            <w:tcMar>
              <w:top w:w="0" w:type="dxa"/>
              <w:left w:w="115" w:type="dxa"/>
              <w:bottom w:w="0" w:type="dxa"/>
              <w:right w:w="216" w:type="dxa"/>
            </w:tcMar>
            <w:hideMark/>
          </w:tcPr>
          <w:p w14:paraId="22042973" w14:textId="15A19DEA" w:rsidR="000A4EDB" w:rsidRPr="004811C9" w:rsidRDefault="000A4EDB" w:rsidP="000A4EDB">
            <w:pPr>
              <w:tabs>
                <w:tab w:val="decimal" w:pos="198"/>
              </w:tabs>
              <w:spacing w:after="0" w:line="240" w:lineRule="auto"/>
              <w:jc w:val="center"/>
              <w:rPr>
                <w:rFonts w:ascii="Times New Roman" w:hAnsi="Times New Roman" w:cs="Times New Roman"/>
                <w:sz w:val="20"/>
                <w:szCs w:val="20"/>
              </w:rPr>
            </w:pPr>
          </w:p>
        </w:tc>
        <w:tc>
          <w:tcPr>
            <w:tcW w:w="953" w:type="dxa"/>
            <w:tcBorders>
              <w:right w:val="single" w:sz="18" w:space="0" w:color="auto"/>
            </w:tcBorders>
            <w:tcMar>
              <w:top w:w="0" w:type="dxa"/>
              <w:left w:w="115" w:type="dxa"/>
              <w:bottom w:w="0" w:type="dxa"/>
              <w:right w:w="216" w:type="dxa"/>
            </w:tcMar>
            <w:hideMark/>
          </w:tcPr>
          <w:p w14:paraId="14B6E4D1" w14:textId="7433E635" w:rsidR="000A4EDB" w:rsidRPr="004811C9" w:rsidRDefault="000A4EDB" w:rsidP="000A4EDB">
            <w:pPr>
              <w:tabs>
                <w:tab w:val="decimal" w:pos="198"/>
              </w:tabs>
              <w:spacing w:after="0" w:line="240" w:lineRule="auto"/>
              <w:jc w:val="center"/>
              <w:rPr>
                <w:rFonts w:ascii="Times New Roman" w:hAnsi="Times New Roman" w:cs="Times New Roman"/>
                <w:sz w:val="20"/>
                <w:szCs w:val="20"/>
              </w:rPr>
            </w:pPr>
          </w:p>
        </w:tc>
      </w:tr>
      <w:tr w:rsidR="000A4EDB" w:rsidRPr="004811C9" w14:paraId="29E5D5E7" w14:textId="77777777" w:rsidTr="00916DD4">
        <w:trPr>
          <w:trHeight w:val="20"/>
        </w:trPr>
        <w:tc>
          <w:tcPr>
            <w:tcW w:w="5197" w:type="dxa"/>
            <w:tcBorders>
              <w:left w:val="single" w:sz="18" w:space="0" w:color="auto"/>
              <w:right w:val="single" w:sz="18" w:space="0" w:color="auto"/>
            </w:tcBorders>
            <w:tcMar>
              <w:top w:w="0" w:type="dxa"/>
              <w:left w:w="115" w:type="dxa"/>
              <w:bottom w:w="0" w:type="dxa"/>
              <w:right w:w="216" w:type="dxa"/>
            </w:tcMar>
          </w:tcPr>
          <w:p w14:paraId="4A52B347" w14:textId="5D0A4985" w:rsidR="000A4EDB" w:rsidRPr="004811C9" w:rsidRDefault="000A4EDB" w:rsidP="000A4EDB">
            <w:pPr>
              <w:spacing w:after="0" w:line="240" w:lineRule="auto"/>
              <w:rPr>
                <w:rFonts w:ascii="Times New Roman" w:hAnsi="Times New Roman" w:cs="Times New Roman"/>
                <w:sz w:val="20"/>
                <w:szCs w:val="20"/>
              </w:rPr>
            </w:pPr>
            <w:r w:rsidRPr="004811C9">
              <w:rPr>
                <w:rFonts w:ascii="Times New Roman" w:hAnsi="Times New Roman" w:cs="Times New Roman"/>
                <w:sz w:val="20"/>
                <w:szCs w:val="20"/>
              </w:rPr>
              <w:t xml:space="preserve">    Female * Work or Education Trips</w:t>
            </w:r>
          </w:p>
        </w:tc>
        <w:tc>
          <w:tcPr>
            <w:tcW w:w="990" w:type="dxa"/>
            <w:tcBorders>
              <w:left w:val="single" w:sz="18" w:space="0" w:color="auto"/>
            </w:tcBorders>
            <w:tcMar>
              <w:top w:w="0" w:type="dxa"/>
              <w:left w:w="115" w:type="dxa"/>
              <w:bottom w:w="0" w:type="dxa"/>
              <w:right w:w="216" w:type="dxa"/>
            </w:tcMar>
          </w:tcPr>
          <w:p w14:paraId="61B491D1" w14:textId="6EB35E29" w:rsidR="000A4EDB" w:rsidRPr="004811C9" w:rsidRDefault="000A4EDB" w:rsidP="00AC5410">
            <w:pPr>
              <w:tabs>
                <w:tab w:val="decimal" w:pos="271"/>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0.19</w:t>
            </w:r>
          </w:p>
        </w:tc>
        <w:tc>
          <w:tcPr>
            <w:tcW w:w="1038" w:type="dxa"/>
            <w:tcBorders>
              <w:right w:val="single" w:sz="6" w:space="0" w:color="auto"/>
            </w:tcBorders>
            <w:tcMar>
              <w:top w:w="0" w:type="dxa"/>
              <w:left w:w="115" w:type="dxa"/>
              <w:bottom w:w="0" w:type="dxa"/>
              <w:right w:w="216" w:type="dxa"/>
            </w:tcMar>
          </w:tcPr>
          <w:p w14:paraId="674AF5C3" w14:textId="72304BD8" w:rsidR="000A4EDB" w:rsidRPr="004811C9" w:rsidRDefault="000A4EDB" w:rsidP="00AC5410">
            <w:pPr>
              <w:tabs>
                <w:tab w:val="decimal" w:pos="271"/>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2.07</w:t>
            </w:r>
          </w:p>
        </w:tc>
        <w:tc>
          <w:tcPr>
            <w:tcW w:w="1069" w:type="dxa"/>
            <w:tcBorders>
              <w:left w:val="single" w:sz="6" w:space="0" w:color="auto"/>
            </w:tcBorders>
            <w:tcMar>
              <w:top w:w="0" w:type="dxa"/>
              <w:left w:w="115" w:type="dxa"/>
              <w:bottom w:w="0" w:type="dxa"/>
              <w:right w:w="216" w:type="dxa"/>
            </w:tcMar>
          </w:tcPr>
          <w:p w14:paraId="41C316D3" w14:textId="41DA8E89" w:rsidR="000A4EDB" w:rsidRPr="004811C9" w:rsidRDefault="000A4EDB" w:rsidP="00AC5410">
            <w:pPr>
              <w:tabs>
                <w:tab w:val="decimal" w:pos="271"/>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0.17</w:t>
            </w:r>
          </w:p>
        </w:tc>
        <w:tc>
          <w:tcPr>
            <w:tcW w:w="953" w:type="dxa"/>
            <w:tcBorders>
              <w:right w:val="single" w:sz="18" w:space="0" w:color="auto"/>
            </w:tcBorders>
            <w:tcMar>
              <w:top w:w="0" w:type="dxa"/>
              <w:left w:w="115" w:type="dxa"/>
              <w:bottom w:w="0" w:type="dxa"/>
              <w:right w:w="216" w:type="dxa"/>
            </w:tcMar>
          </w:tcPr>
          <w:p w14:paraId="744F8673" w14:textId="789AFB5A" w:rsidR="000A4EDB" w:rsidRPr="004811C9" w:rsidRDefault="000A4EDB" w:rsidP="00AC5410">
            <w:pPr>
              <w:tabs>
                <w:tab w:val="decimal" w:pos="271"/>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2.49</w:t>
            </w:r>
          </w:p>
        </w:tc>
      </w:tr>
      <w:tr w:rsidR="000A4EDB" w:rsidRPr="004811C9" w14:paraId="24276191" w14:textId="77777777" w:rsidTr="00916DD4">
        <w:trPr>
          <w:trHeight w:val="20"/>
        </w:trPr>
        <w:tc>
          <w:tcPr>
            <w:tcW w:w="5197" w:type="dxa"/>
            <w:tcBorders>
              <w:left w:val="single" w:sz="18" w:space="0" w:color="auto"/>
              <w:right w:val="single" w:sz="18" w:space="0" w:color="auto"/>
            </w:tcBorders>
            <w:tcMar>
              <w:top w:w="0" w:type="dxa"/>
              <w:left w:w="115" w:type="dxa"/>
              <w:bottom w:w="0" w:type="dxa"/>
              <w:right w:w="216" w:type="dxa"/>
            </w:tcMar>
          </w:tcPr>
          <w:p w14:paraId="22DEABCD" w14:textId="6CA9A6E0" w:rsidR="000A4EDB" w:rsidRPr="004811C9" w:rsidRDefault="000A4EDB" w:rsidP="000A4EDB">
            <w:pPr>
              <w:spacing w:after="0" w:line="240" w:lineRule="auto"/>
              <w:rPr>
                <w:rFonts w:ascii="Times New Roman" w:hAnsi="Times New Roman" w:cs="Times New Roman"/>
                <w:sz w:val="20"/>
                <w:szCs w:val="20"/>
              </w:rPr>
            </w:pPr>
            <w:r w:rsidRPr="004811C9">
              <w:rPr>
                <w:rFonts w:ascii="Times New Roman" w:hAnsi="Times New Roman" w:cs="Times New Roman"/>
                <w:sz w:val="20"/>
                <w:szCs w:val="20"/>
              </w:rPr>
              <w:t xml:space="preserve">    Female * Maintenance or Leisure Trips</w:t>
            </w:r>
          </w:p>
        </w:tc>
        <w:tc>
          <w:tcPr>
            <w:tcW w:w="990" w:type="dxa"/>
            <w:tcBorders>
              <w:left w:val="single" w:sz="18" w:space="0" w:color="auto"/>
            </w:tcBorders>
            <w:tcMar>
              <w:top w:w="0" w:type="dxa"/>
              <w:left w:w="115" w:type="dxa"/>
              <w:bottom w:w="0" w:type="dxa"/>
              <w:right w:w="216" w:type="dxa"/>
            </w:tcMar>
          </w:tcPr>
          <w:p w14:paraId="5371AF5D" w14:textId="4373D0E4" w:rsidR="000A4EDB" w:rsidRPr="004811C9" w:rsidRDefault="000A4EDB" w:rsidP="00AC5410">
            <w:pPr>
              <w:tabs>
                <w:tab w:val="decimal" w:pos="271"/>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0.19</w:t>
            </w:r>
          </w:p>
        </w:tc>
        <w:tc>
          <w:tcPr>
            <w:tcW w:w="1038" w:type="dxa"/>
            <w:tcBorders>
              <w:right w:val="single" w:sz="6" w:space="0" w:color="auto"/>
            </w:tcBorders>
            <w:tcMar>
              <w:top w:w="0" w:type="dxa"/>
              <w:left w:w="115" w:type="dxa"/>
              <w:bottom w:w="0" w:type="dxa"/>
              <w:right w:w="216" w:type="dxa"/>
            </w:tcMar>
          </w:tcPr>
          <w:p w14:paraId="4B615F19" w14:textId="4D219BDC" w:rsidR="000A4EDB" w:rsidRPr="004811C9" w:rsidRDefault="000A4EDB" w:rsidP="00AC5410">
            <w:pPr>
              <w:tabs>
                <w:tab w:val="decimal" w:pos="271"/>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2.07</w:t>
            </w:r>
          </w:p>
        </w:tc>
        <w:tc>
          <w:tcPr>
            <w:tcW w:w="1069" w:type="dxa"/>
            <w:tcBorders>
              <w:left w:val="single" w:sz="6" w:space="0" w:color="auto"/>
            </w:tcBorders>
            <w:tcMar>
              <w:top w:w="0" w:type="dxa"/>
              <w:left w:w="115" w:type="dxa"/>
              <w:bottom w:w="0" w:type="dxa"/>
              <w:right w:w="216" w:type="dxa"/>
            </w:tcMar>
          </w:tcPr>
          <w:p w14:paraId="718A1387" w14:textId="1D652961" w:rsidR="000A4EDB" w:rsidRPr="004811C9" w:rsidRDefault="000A4EDB" w:rsidP="00AC5410">
            <w:pPr>
              <w:tabs>
                <w:tab w:val="decimal" w:pos="271"/>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0.12</w:t>
            </w:r>
          </w:p>
        </w:tc>
        <w:tc>
          <w:tcPr>
            <w:tcW w:w="953" w:type="dxa"/>
            <w:tcBorders>
              <w:right w:val="single" w:sz="18" w:space="0" w:color="auto"/>
            </w:tcBorders>
            <w:tcMar>
              <w:top w:w="0" w:type="dxa"/>
              <w:left w:w="115" w:type="dxa"/>
              <w:bottom w:w="0" w:type="dxa"/>
              <w:right w:w="216" w:type="dxa"/>
            </w:tcMar>
          </w:tcPr>
          <w:p w14:paraId="591C0CE4" w14:textId="4CF13BA4" w:rsidR="000A4EDB" w:rsidRPr="004811C9" w:rsidRDefault="000A4EDB" w:rsidP="00AC5410">
            <w:pPr>
              <w:tabs>
                <w:tab w:val="decimal" w:pos="271"/>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1.40</w:t>
            </w:r>
          </w:p>
        </w:tc>
      </w:tr>
      <w:tr w:rsidR="000A4EDB" w:rsidRPr="004811C9" w14:paraId="41816ABD" w14:textId="77777777" w:rsidTr="00916DD4">
        <w:trPr>
          <w:trHeight w:val="20"/>
        </w:trPr>
        <w:tc>
          <w:tcPr>
            <w:tcW w:w="5197" w:type="dxa"/>
            <w:tcBorders>
              <w:left w:val="single" w:sz="18" w:space="0" w:color="auto"/>
              <w:right w:val="single" w:sz="18" w:space="0" w:color="auto"/>
            </w:tcBorders>
            <w:tcMar>
              <w:top w:w="0" w:type="dxa"/>
              <w:left w:w="115" w:type="dxa"/>
              <w:bottom w:w="0" w:type="dxa"/>
              <w:right w:w="216" w:type="dxa"/>
            </w:tcMar>
          </w:tcPr>
          <w:p w14:paraId="18031BCA" w14:textId="5D89CE67" w:rsidR="000A4EDB" w:rsidRPr="004811C9" w:rsidRDefault="000A4EDB" w:rsidP="000A4EDB">
            <w:pPr>
              <w:spacing w:after="0" w:line="240" w:lineRule="auto"/>
              <w:rPr>
                <w:rFonts w:ascii="Times New Roman" w:hAnsi="Times New Roman" w:cs="Times New Roman"/>
                <w:sz w:val="20"/>
                <w:szCs w:val="20"/>
              </w:rPr>
            </w:pPr>
            <w:r w:rsidRPr="004811C9">
              <w:rPr>
                <w:rFonts w:ascii="Times New Roman" w:hAnsi="Times New Roman" w:cs="Times New Roman"/>
                <w:sz w:val="20"/>
                <w:szCs w:val="20"/>
              </w:rPr>
              <w:t>Age (less than 34)</w:t>
            </w:r>
          </w:p>
        </w:tc>
        <w:tc>
          <w:tcPr>
            <w:tcW w:w="990" w:type="dxa"/>
            <w:tcBorders>
              <w:left w:val="single" w:sz="18" w:space="0" w:color="auto"/>
            </w:tcBorders>
            <w:tcMar>
              <w:top w:w="0" w:type="dxa"/>
              <w:left w:w="115" w:type="dxa"/>
              <w:bottom w:w="0" w:type="dxa"/>
              <w:right w:w="216" w:type="dxa"/>
            </w:tcMar>
          </w:tcPr>
          <w:p w14:paraId="4A4DC277" w14:textId="77777777" w:rsidR="000A4EDB" w:rsidRPr="004811C9" w:rsidRDefault="000A4EDB" w:rsidP="00AC5410">
            <w:pPr>
              <w:tabs>
                <w:tab w:val="decimal" w:pos="271"/>
              </w:tabs>
              <w:spacing w:after="0" w:line="240" w:lineRule="auto"/>
              <w:jc w:val="center"/>
              <w:rPr>
                <w:rFonts w:ascii="Times New Roman" w:hAnsi="Times New Roman" w:cs="Times New Roman"/>
                <w:sz w:val="20"/>
                <w:szCs w:val="20"/>
              </w:rPr>
            </w:pPr>
          </w:p>
        </w:tc>
        <w:tc>
          <w:tcPr>
            <w:tcW w:w="1038" w:type="dxa"/>
            <w:tcBorders>
              <w:right w:val="single" w:sz="6" w:space="0" w:color="auto"/>
            </w:tcBorders>
            <w:tcMar>
              <w:top w:w="0" w:type="dxa"/>
              <w:left w:w="115" w:type="dxa"/>
              <w:bottom w:w="0" w:type="dxa"/>
              <w:right w:w="216" w:type="dxa"/>
            </w:tcMar>
          </w:tcPr>
          <w:p w14:paraId="242A1DE8" w14:textId="77777777" w:rsidR="000A4EDB" w:rsidRPr="004811C9" w:rsidRDefault="000A4EDB" w:rsidP="00AC5410">
            <w:pPr>
              <w:tabs>
                <w:tab w:val="decimal" w:pos="271"/>
              </w:tabs>
              <w:spacing w:after="0" w:line="240" w:lineRule="auto"/>
              <w:jc w:val="center"/>
              <w:rPr>
                <w:rFonts w:ascii="Times New Roman" w:hAnsi="Times New Roman" w:cs="Times New Roman"/>
                <w:sz w:val="20"/>
                <w:szCs w:val="20"/>
              </w:rPr>
            </w:pPr>
          </w:p>
        </w:tc>
        <w:tc>
          <w:tcPr>
            <w:tcW w:w="1069" w:type="dxa"/>
            <w:tcBorders>
              <w:left w:val="single" w:sz="6" w:space="0" w:color="auto"/>
            </w:tcBorders>
            <w:tcMar>
              <w:top w:w="0" w:type="dxa"/>
              <w:left w:w="115" w:type="dxa"/>
              <w:bottom w:w="0" w:type="dxa"/>
              <w:right w:w="216" w:type="dxa"/>
            </w:tcMar>
          </w:tcPr>
          <w:p w14:paraId="7ECA1C7A" w14:textId="77777777" w:rsidR="000A4EDB" w:rsidRPr="004811C9" w:rsidRDefault="000A4EDB" w:rsidP="00AC5410">
            <w:pPr>
              <w:tabs>
                <w:tab w:val="decimal" w:pos="271"/>
              </w:tabs>
              <w:spacing w:after="0" w:line="240" w:lineRule="auto"/>
              <w:jc w:val="center"/>
              <w:rPr>
                <w:rFonts w:ascii="Times New Roman" w:hAnsi="Times New Roman" w:cs="Times New Roman"/>
                <w:sz w:val="20"/>
                <w:szCs w:val="20"/>
              </w:rPr>
            </w:pPr>
          </w:p>
        </w:tc>
        <w:tc>
          <w:tcPr>
            <w:tcW w:w="953" w:type="dxa"/>
            <w:tcBorders>
              <w:right w:val="single" w:sz="18" w:space="0" w:color="auto"/>
            </w:tcBorders>
            <w:tcMar>
              <w:top w:w="0" w:type="dxa"/>
              <w:left w:w="115" w:type="dxa"/>
              <w:bottom w:w="0" w:type="dxa"/>
              <w:right w:w="216" w:type="dxa"/>
            </w:tcMar>
          </w:tcPr>
          <w:p w14:paraId="2AB3744D" w14:textId="77777777" w:rsidR="000A4EDB" w:rsidRPr="004811C9" w:rsidRDefault="000A4EDB" w:rsidP="00AC5410">
            <w:pPr>
              <w:tabs>
                <w:tab w:val="decimal" w:pos="271"/>
              </w:tabs>
              <w:spacing w:after="0" w:line="240" w:lineRule="auto"/>
              <w:jc w:val="center"/>
              <w:rPr>
                <w:rFonts w:ascii="Times New Roman" w:hAnsi="Times New Roman" w:cs="Times New Roman"/>
                <w:sz w:val="20"/>
                <w:szCs w:val="20"/>
              </w:rPr>
            </w:pPr>
          </w:p>
        </w:tc>
      </w:tr>
      <w:tr w:rsidR="000A4EDB" w:rsidRPr="004811C9" w14:paraId="76BB37BA" w14:textId="77777777" w:rsidTr="00916DD4">
        <w:trPr>
          <w:trHeight w:val="20"/>
        </w:trPr>
        <w:tc>
          <w:tcPr>
            <w:tcW w:w="5197" w:type="dxa"/>
            <w:tcBorders>
              <w:left w:val="single" w:sz="18" w:space="0" w:color="auto"/>
              <w:right w:val="single" w:sz="18" w:space="0" w:color="auto"/>
            </w:tcBorders>
            <w:tcMar>
              <w:top w:w="0" w:type="dxa"/>
              <w:left w:w="115" w:type="dxa"/>
              <w:bottom w:w="0" w:type="dxa"/>
              <w:right w:w="216" w:type="dxa"/>
            </w:tcMar>
          </w:tcPr>
          <w:p w14:paraId="4B3C29FF" w14:textId="0AC03EBB" w:rsidR="000A4EDB" w:rsidRPr="004811C9" w:rsidRDefault="000A4EDB" w:rsidP="000A4EDB">
            <w:pPr>
              <w:spacing w:after="0" w:line="240" w:lineRule="auto"/>
              <w:rPr>
                <w:rFonts w:ascii="Times New Roman" w:hAnsi="Times New Roman" w:cs="Times New Roman"/>
                <w:sz w:val="20"/>
                <w:szCs w:val="20"/>
              </w:rPr>
            </w:pPr>
            <w:r w:rsidRPr="004811C9">
              <w:rPr>
                <w:rFonts w:ascii="Times New Roman" w:hAnsi="Times New Roman" w:cs="Times New Roman"/>
                <w:sz w:val="20"/>
                <w:szCs w:val="20"/>
              </w:rPr>
              <w:t xml:space="preserve">    35-44 * Work or Education Trips</w:t>
            </w:r>
          </w:p>
        </w:tc>
        <w:tc>
          <w:tcPr>
            <w:tcW w:w="990" w:type="dxa"/>
            <w:tcBorders>
              <w:left w:val="single" w:sz="18" w:space="0" w:color="auto"/>
            </w:tcBorders>
            <w:tcMar>
              <w:top w:w="0" w:type="dxa"/>
              <w:left w:w="115" w:type="dxa"/>
              <w:bottom w:w="0" w:type="dxa"/>
              <w:right w:w="216" w:type="dxa"/>
            </w:tcMar>
          </w:tcPr>
          <w:p w14:paraId="5E240463" w14:textId="0C334256" w:rsidR="000A4EDB" w:rsidRPr="004811C9" w:rsidRDefault="000A4EDB" w:rsidP="00AC5410">
            <w:pPr>
              <w:tabs>
                <w:tab w:val="decimal" w:pos="271"/>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0.41</w:t>
            </w:r>
          </w:p>
        </w:tc>
        <w:tc>
          <w:tcPr>
            <w:tcW w:w="1038" w:type="dxa"/>
            <w:tcBorders>
              <w:right w:val="single" w:sz="6" w:space="0" w:color="auto"/>
            </w:tcBorders>
            <w:tcMar>
              <w:top w:w="0" w:type="dxa"/>
              <w:left w:w="115" w:type="dxa"/>
              <w:bottom w:w="0" w:type="dxa"/>
              <w:right w:w="216" w:type="dxa"/>
            </w:tcMar>
          </w:tcPr>
          <w:p w14:paraId="26C92142" w14:textId="25848BC6" w:rsidR="000A4EDB" w:rsidRPr="004811C9" w:rsidRDefault="000A4EDB" w:rsidP="00AC5410">
            <w:pPr>
              <w:tabs>
                <w:tab w:val="decimal" w:pos="271"/>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4.02</w:t>
            </w:r>
          </w:p>
        </w:tc>
        <w:tc>
          <w:tcPr>
            <w:tcW w:w="1069" w:type="dxa"/>
            <w:tcBorders>
              <w:left w:val="single" w:sz="6" w:space="0" w:color="auto"/>
            </w:tcBorders>
            <w:tcMar>
              <w:top w:w="0" w:type="dxa"/>
              <w:left w:w="115" w:type="dxa"/>
              <w:bottom w:w="0" w:type="dxa"/>
              <w:right w:w="216" w:type="dxa"/>
            </w:tcMar>
          </w:tcPr>
          <w:p w14:paraId="0D0DABE9" w14:textId="68F2FD0D" w:rsidR="000A4EDB" w:rsidRPr="004811C9" w:rsidRDefault="000A4EDB" w:rsidP="00AC5410">
            <w:pPr>
              <w:tabs>
                <w:tab w:val="decimal" w:pos="271"/>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0.27</w:t>
            </w:r>
          </w:p>
        </w:tc>
        <w:tc>
          <w:tcPr>
            <w:tcW w:w="953" w:type="dxa"/>
            <w:tcBorders>
              <w:right w:val="single" w:sz="18" w:space="0" w:color="auto"/>
            </w:tcBorders>
            <w:tcMar>
              <w:top w:w="0" w:type="dxa"/>
              <w:left w:w="115" w:type="dxa"/>
              <w:bottom w:w="0" w:type="dxa"/>
              <w:right w:w="216" w:type="dxa"/>
            </w:tcMar>
          </w:tcPr>
          <w:p w14:paraId="6088AF55" w14:textId="4CE2B88F" w:rsidR="000A4EDB" w:rsidRPr="004811C9" w:rsidRDefault="000A4EDB" w:rsidP="00AC5410">
            <w:pPr>
              <w:tabs>
                <w:tab w:val="decimal" w:pos="271"/>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4.87</w:t>
            </w:r>
          </w:p>
        </w:tc>
      </w:tr>
      <w:tr w:rsidR="000A4EDB" w:rsidRPr="004811C9" w14:paraId="61DD6AD5" w14:textId="77777777" w:rsidTr="00916DD4">
        <w:trPr>
          <w:trHeight w:val="20"/>
        </w:trPr>
        <w:tc>
          <w:tcPr>
            <w:tcW w:w="5197" w:type="dxa"/>
            <w:tcBorders>
              <w:left w:val="single" w:sz="18" w:space="0" w:color="auto"/>
              <w:right w:val="single" w:sz="18" w:space="0" w:color="auto"/>
            </w:tcBorders>
            <w:tcMar>
              <w:top w:w="0" w:type="dxa"/>
              <w:left w:w="115" w:type="dxa"/>
              <w:bottom w:w="0" w:type="dxa"/>
              <w:right w:w="216" w:type="dxa"/>
            </w:tcMar>
          </w:tcPr>
          <w:p w14:paraId="2163D74E" w14:textId="30CF21D0" w:rsidR="000A4EDB" w:rsidRPr="004811C9" w:rsidRDefault="000A4EDB" w:rsidP="000A4EDB">
            <w:pPr>
              <w:spacing w:after="0" w:line="240" w:lineRule="auto"/>
              <w:rPr>
                <w:rFonts w:ascii="Times New Roman" w:hAnsi="Times New Roman" w:cs="Times New Roman"/>
                <w:sz w:val="20"/>
                <w:szCs w:val="20"/>
              </w:rPr>
            </w:pPr>
            <w:r w:rsidRPr="004811C9">
              <w:rPr>
                <w:rFonts w:ascii="Times New Roman" w:hAnsi="Times New Roman" w:cs="Times New Roman"/>
                <w:sz w:val="20"/>
                <w:szCs w:val="20"/>
              </w:rPr>
              <w:t xml:space="preserve">    45 or older * Work or Education Trips</w:t>
            </w:r>
          </w:p>
        </w:tc>
        <w:tc>
          <w:tcPr>
            <w:tcW w:w="990" w:type="dxa"/>
            <w:tcBorders>
              <w:left w:val="single" w:sz="18" w:space="0" w:color="auto"/>
            </w:tcBorders>
            <w:tcMar>
              <w:top w:w="0" w:type="dxa"/>
              <w:left w:w="115" w:type="dxa"/>
              <w:bottom w:w="0" w:type="dxa"/>
              <w:right w:w="216" w:type="dxa"/>
            </w:tcMar>
          </w:tcPr>
          <w:p w14:paraId="0E478D80" w14:textId="1550F691" w:rsidR="000A4EDB" w:rsidRPr="004811C9" w:rsidRDefault="000A4EDB" w:rsidP="00AC5410">
            <w:pPr>
              <w:tabs>
                <w:tab w:val="decimal" w:pos="271"/>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0.70</w:t>
            </w:r>
          </w:p>
        </w:tc>
        <w:tc>
          <w:tcPr>
            <w:tcW w:w="1038" w:type="dxa"/>
            <w:tcBorders>
              <w:right w:val="single" w:sz="6" w:space="0" w:color="auto"/>
            </w:tcBorders>
            <w:tcMar>
              <w:top w:w="0" w:type="dxa"/>
              <w:left w:w="115" w:type="dxa"/>
              <w:bottom w:w="0" w:type="dxa"/>
              <w:right w:w="216" w:type="dxa"/>
            </w:tcMar>
          </w:tcPr>
          <w:p w14:paraId="6A0C29E2" w14:textId="5E0FCF86" w:rsidR="000A4EDB" w:rsidRPr="004811C9" w:rsidRDefault="000A4EDB" w:rsidP="00AC5410">
            <w:pPr>
              <w:tabs>
                <w:tab w:val="decimal" w:pos="271"/>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6.41</w:t>
            </w:r>
          </w:p>
        </w:tc>
        <w:tc>
          <w:tcPr>
            <w:tcW w:w="1069" w:type="dxa"/>
            <w:tcBorders>
              <w:left w:val="single" w:sz="6" w:space="0" w:color="auto"/>
            </w:tcBorders>
            <w:tcMar>
              <w:top w:w="0" w:type="dxa"/>
              <w:left w:w="115" w:type="dxa"/>
              <w:bottom w:w="0" w:type="dxa"/>
              <w:right w:w="216" w:type="dxa"/>
            </w:tcMar>
          </w:tcPr>
          <w:p w14:paraId="6FAFC0C1" w14:textId="1F992006" w:rsidR="000A4EDB" w:rsidRPr="004811C9" w:rsidRDefault="000A4EDB" w:rsidP="00AC5410">
            <w:pPr>
              <w:tabs>
                <w:tab w:val="decimal" w:pos="271"/>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0.27</w:t>
            </w:r>
          </w:p>
        </w:tc>
        <w:tc>
          <w:tcPr>
            <w:tcW w:w="953" w:type="dxa"/>
            <w:tcBorders>
              <w:right w:val="single" w:sz="18" w:space="0" w:color="auto"/>
            </w:tcBorders>
            <w:tcMar>
              <w:top w:w="0" w:type="dxa"/>
              <w:left w:w="115" w:type="dxa"/>
              <w:bottom w:w="0" w:type="dxa"/>
              <w:right w:w="216" w:type="dxa"/>
            </w:tcMar>
          </w:tcPr>
          <w:p w14:paraId="44829D68" w14:textId="506E3F93" w:rsidR="000A4EDB" w:rsidRPr="004811C9" w:rsidRDefault="000A4EDB" w:rsidP="00AC5410">
            <w:pPr>
              <w:tabs>
                <w:tab w:val="decimal" w:pos="271"/>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4.87</w:t>
            </w:r>
          </w:p>
        </w:tc>
      </w:tr>
      <w:tr w:rsidR="000A4EDB" w:rsidRPr="004811C9" w14:paraId="495FC5E6" w14:textId="77777777" w:rsidTr="00916DD4">
        <w:trPr>
          <w:trHeight w:val="20"/>
        </w:trPr>
        <w:tc>
          <w:tcPr>
            <w:tcW w:w="5197" w:type="dxa"/>
            <w:tcBorders>
              <w:left w:val="single" w:sz="18" w:space="0" w:color="auto"/>
              <w:right w:val="single" w:sz="18" w:space="0" w:color="auto"/>
            </w:tcBorders>
            <w:tcMar>
              <w:top w:w="0" w:type="dxa"/>
              <w:left w:w="115" w:type="dxa"/>
              <w:bottom w:w="0" w:type="dxa"/>
              <w:right w:w="216" w:type="dxa"/>
            </w:tcMar>
          </w:tcPr>
          <w:p w14:paraId="71BC755C" w14:textId="3089C97D" w:rsidR="000A4EDB" w:rsidRPr="004811C9" w:rsidRDefault="000A4EDB" w:rsidP="000A4EDB">
            <w:pPr>
              <w:spacing w:after="0" w:line="240" w:lineRule="auto"/>
              <w:rPr>
                <w:rFonts w:ascii="Times New Roman" w:hAnsi="Times New Roman" w:cs="Times New Roman"/>
                <w:sz w:val="20"/>
                <w:szCs w:val="20"/>
              </w:rPr>
            </w:pPr>
            <w:r w:rsidRPr="004811C9">
              <w:rPr>
                <w:rFonts w:ascii="Times New Roman" w:hAnsi="Times New Roman" w:cs="Times New Roman"/>
                <w:sz w:val="20"/>
                <w:szCs w:val="20"/>
              </w:rPr>
              <w:t>Education (less than senior secondary)</w:t>
            </w:r>
          </w:p>
        </w:tc>
        <w:tc>
          <w:tcPr>
            <w:tcW w:w="990" w:type="dxa"/>
            <w:tcBorders>
              <w:left w:val="single" w:sz="18" w:space="0" w:color="auto"/>
            </w:tcBorders>
            <w:tcMar>
              <w:top w:w="0" w:type="dxa"/>
              <w:left w:w="115" w:type="dxa"/>
              <w:bottom w:w="0" w:type="dxa"/>
              <w:right w:w="216" w:type="dxa"/>
            </w:tcMar>
          </w:tcPr>
          <w:p w14:paraId="65EF3664" w14:textId="77777777" w:rsidR="000A4EDB" w:rsidRPr="004811C9" w:rsidRDefault="000A4EDB" w:rsidP="00AC5410">
            <w:pPr>
              <w:tabs>
                <w:tab w:val="decimal" w:pos="271"/>
              </w:tabs>
              <w:spacing w:after="0" w:line="240" w:lineRule="auto"/>
              <w:jc w:val="center"/>
              <w:rPr>
                <w:rFonts w:ascii="Times New Roman" w:hAnsi="Times New Roman" w:cs="Times New Roman"/>
                <w:sz w:val="20"/>
                <w:szCs w:val="20"/>
              </w:rPr>
            </w:pPr>
          </w:p>
        </w:tc>
        <w:tc>
          <w:tcPr>
            <w:tcW w:w="1038" w:type="dxa"/>
            <w:tcBorders>
              <w:right w:val="single" w:sz="6" w:space="0" w:color="auto"/>
            </w:tcBorders>
            <w:tcMar>
              <w:top w:w="0" w:type="dxa"/>
              <w:left w:w="115" w:type="dxa"/>
              <w:bottom w:w="0" w:type="dxa"/>
              <w:right w:w="216" w:type="dxa"/>
            </w:tcMar>
          </w:tcPr>
          <w:p w14:paraId="250690CB" w14:textId="77777777" w:rsidR="000A4EDB" w:rsidRPr="004811C9" w:rsidRDefault="000A4EDB" w:rsidP="00AC5410">
            <w:pPr>
              <w:tabs>
                <w:tab w:val="decimal" w:pos="271"/>
              </w:tabs>
              <w:spacing w:after="0" w:line="240" w:lineRule="auto"/>
              <w:jc w:val="center"/>
              <w:rPr>
                <w:rFonts w:ascii="Times New Roman" w:hAnsi="Times New Roman" w:cs="Times New Roman"/>
                <w:sz w:val="20"/>
                <w:szCs w:val="20"/>
              </w:rPr>
            </w:pPr>
          </w:p>
        </w:tc>
        <w:tc>
          <w:tcPr>
            <w:tcW w:w="1069" w:type="dxa"/>
            <w:tcBorders>
              <w:left w:val="single" w:sz="6" w:space="0" w:color="auto"/>
            </w:tcBorders>
            <w:tcMar>
              <w:top w:w="0" w:type="dxa"/>
              <w:left w:w="115" w:type="dxa"/>
              <w:bottom w:w="0" w:type="dxa"/>
              <w:right w:w="216" w:type="dxa"/>
            </w:tcMar>
          </w:tcPr>
          <w:p w14:paraId="07ED75E5" w14:textId="77777777" w:rsidR="000A4EDB" w:rsidRPr="004811C9" w:rsidRDefault="000A4EDB" w:rsidP="00AC5410">
            <w:pPr>
              <w:tabs>
                <w:tab w:val="decimal" w:pos="271"/>
              </w:tabs>
              <w:spacing w:after="0" w:line="240" w:lineRule="auto"/>
              <w:jc w:val="center"/>
              <w:rPr>
                <w:rFonts w:ascii="Times New Roman" w:hAnsi="Times New Roman" w:cs="Times New Roman"/>
                <w:sz w:val="20"/>
                <w:szCs w:val="20"/>
              </w:rPr>
            </w:pPr>
          </w:p>
        </w:tc>
        <w:tc>
          <w:tcPr>
            <w:tcW w:w="953" w:type="dxa"/>
            <w:tcBorders>
              <w:right w:val="single" w:sz="18" w:space="0" w:color="auto"/>
            </w:tcBorders>
            <w:tcMar>
              <w:top w:w="0" w:type="dxa"/>
              <w:left w:w="115" w:type="dxa"/>
              <w:bottom w:w="0" w:type="dxa"/>
              <w:right w:w="216" w:type="dxa"/>
            </w:tcMar>
          </w:tcPr>
          <w:p w14:paraId="3BD083DF" w14:textId="77777777" w:rsidR="000A4EDB" w:rsidRPr="004811C9" w:rsidRDefault="000A4EDB" w:rsidP="00AC5410">
            <w:pPr>
              <w:tabs>
                <w:tab w:val="decimal" w:pos="271"/>
              </w:tabs>
              <w:spacing w:after="0" w:line="240" w:lineRule="auto"/>
              <w:jc w:val="center"/>
              <w:rPr>
                <w:rFonts w:ascii="Times New Roman" w:hAnsi="Times New Roman" w:cs="Times New Roman"/>
                <w:sz w:val="20"/>
                <w:szCs w:val="20"/>
              </w:rPr>
            </w:pPr>
          </w:p>
        </w:tc>
      </w:tr>
      <w:tr w:rsidR="000A4EDB" w:rsidRPr="004811C9" w14:paraId="50A2DA6C" w14:textId="77777777" w:rsidTr="00916DD4">
        <w:trPr>
          <w:trHeight w:val="20"/>
        </w:trPr>
        <w:tc>
          <w:tcPr>
            <w:tcW w:w="5197" w:type="dxa"/>
            <w:tcBorders>
              <w:left w:val="single" w:sz="18" w:space="0" w:color="auto"/>
              <w:right w:val="single" w:sz="18" w:space="0" w:color="auto"/>
            </w:tcBorders>
            <w:tcMar>
              <w:top w:w="0" w:type="dxa"/>
              <w:left w:w="115" w:type="dxa"/>
              <w:bottom w:w="0" w:type="dxa"/>
              <w:right w:w="216" w:type="dxa"/>
            </w:tcMar>
          </w:tcPr>
          <w:p w14:paraId="6CC0863F" w14:textId="31038725" w:rsidR="000A4EDB" w:rsidRPr="004811C9" w:rsidRDefault="000A4EDB" w:rsidP="000A4EDB">
            <w:pPr>
              <w:spacing w:after="0" w:line="240" w:lineRule="auto"/>
              <w:rPr>
                <w:rFonts w:ascii="Times New Roman" w:hAnsi="Times New Roman" w:cs="Times New Roman"/>
                <w:sz w:val="20"/>
                <w:szCs w:val="20"/>
              </w:rPr>
            </w:pPr>
            <w:r w:rsidRPr="004811C9">
              <w:rPr>
                <w:rFonts w:ascii="Times New Roman" w:hAnsi="Times New Roman" w:cs="Times New Roman"/>
                <w:sz w:val="20"/>
                <w:szCs w:val="20"/>
              </w:rPr>
              <w:t xml:space="preserve">    Senior Secondary passed</w:t>
            </w:r>
          </w:p>
        </w:tc>
        <w:tc>
          <w:tcPr>
            <w:tcW w:w="990" w:type="dxa"/>
            <w:tcBorders>
              <w:left w:val="single" w:sz="18" w:space="0" w:color="auto"/>
            </w:tcBorders>
            <w:tcMar>
              <w:top w:w="0" w:type="dxa"/>
              <w:left w:w="115" w:type="dxa"/>
              <w:bottom w:w="0" w:type="dxa"/>
              <w:right w:w="216" w:type="dxa"/>
            </w:tcMar>
          </w:tcPr>
          <w:p w14:paraId="30EB13A0" w14:textId="6F645BE6" w:rsidR="000A4EDB" w:rsidRPr="004811C9" w:rsidRDefault="000A4EDB" w:rsidP="00AC5410">
            <w:pPr>
              <w:tabs>
                <w:tab w:val="decimal" w:pos="271"/>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0.40</w:t>
            </w:r>
          </w:p>
        </w:tc>
        <w:tc>
          <w:tcPr>
            <w:tcW w:w="1038" w:type="dxa"/>
            <w:tcBorders>
              <w:right w:val="single" w:sz="6" w:space="0" w:color="auto"/>
            </w:tcBorders>
            <w:tcMar>
              <w:top w:w="0" w:type="dxa"/>
              <w:left w:w="115" w:type="dxa"/>
              <w:bottom w:w="0" w:type="dxa"/>
              <w:right w:w="216" w:type="dxa"/>
            </w:tcMar>
          </w:tcPr>
          <w:p w14:paraId="455CBAF7" w14:textId="78266F00" w:rsidR="000A4EDB" w:rsidRPr="004811C9" w:rsidRDefault="000A4EDB" w:rsidP="00AC5410">
            <w:pPr>
              <w:tabs>
                <w:tab w:val="decimal" w:pos="271"/>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2.81</w:t>
            </w:r>
          </w:p>
        </w:tc>
        <w:tc>
          <w:tcPr>
            <w:tcW w:w="1069" w:type="dxa"/>
            <w:tcBorders>
              <w:left w:val="single" w:sz="6" w:space="0" w:color="auto"/>
            </w:tcBorders>
            <w:tcMar>
              <w:top w:w="0" w:type="dxa"/>
              <w:left w:w="115" w:type="dxa"/>
              <w:bottom w:w="0" w:type="dxa"/>
              <w:right w:w="216" w:type="dxa"/>
            </w:tcMar>
          </w:tcPr>
          <w:p w14:paraId="117D6768" w14:textId="757D5B4B" w:rsidR="000A4EDB" w:rsidRPr="004811C9" w:rsidRDefault="000A4EDB" w:rsidP="00AC5410">
            <w:pPr>
              <w:tabs>
                <w:tab w:val="decimal" w:pos="271"/>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0.11</w:t>
            </w:r>
          </w:p>
        </w:tc>
        <w:tc>
          <w:tcPr>
            <w:tcW w:w="953" w:type="dxa"/>
            <w:tcBorders>
              <w:right w:val="single" w:sz="18" w:space="0" w:color="auto"/>
            </w:tcBorders>
            <w:tcMar>
              <w:top w:w="0" w:type="dxa"/>
              <w:left w:w="115" w:type="dxa"/>
              <w:bottom w:w="0" w:type="dxa"/>
              <w:right w:w="216" w:type="dxa"/>
            </w:tcMar>
          </w:tcPr>
          <w:p w14:paraId="12F4B3CF" w14:textId="652435AB" w:rsidR="000A4EDB" w:rsidRPr="004811C9" w:rsidRDefault="000A4EDB" w:rsidP="00AC5410">
            <w:pPr>
              <w:tabs>
                <w:tab w:val="decimal" w:pos="271"/>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1.68</w:t>
            </w:r>
          </w:p>
        </w:tc>
      </w:tr>
      <w:tr w:rsidR="000A4EDB" w:rsidRPr="004811C9" w14:paraId="1F8E9FB7" w14:textId="77777777" w:rsidTr="00916DD4">
        <w:trPr>
          <w:trHeight w:val="20"/>
        </w:trPr>
        <w:tc>
          <w:tcPr>
            <w:tcW w:w="5197" w:type="dxa"/>
            <w:tcBorders>
              <w:left w:val="single" w:sz="18" w:space="0" w:color="auto"/>
              <w:right w:val="single" w:sz="18" w:space="0" w:color="auto"/>
            </w:tcBorders>
            <w:tcMar>
              <w:top w:w="0" w:type="dxa"/>
              <w:left w:w="115" w:type="dxa"/>
              <w:bottom w:w="0" w:type="dxa"/>
              <w:right w:w="216" w:type="dxa"/>
            </w:tcMar>
          </w:tcPr>
          <w:p w14:paraId="43494DFB" w14:textId="392BD0D7" w:rsidR="000A4EDB" w:rsidRPr="004811C9" w:rsidRDefault="000A4EDB" w:rsidP="000A4EDB">
            <w:pPr>
              <w:spacing w:after="0" w:line="240" w:lineRule="auto"/>
              <w:rPr>
                <w:rFonts w:ascii="Times New Roman" w:hAnsi="Times New Roman" w:cs="Times New Roman"/>
                <w:sz w:val="20"/>
                <w:szCs w:val="20"/>
              </w:rPr>
            </w:pPr>
            <w:r w:rsidRPr="004811C9">
              <w:rPr>
                <w:rFonts w:ascii="Times New Roman" w:hAnsi="Times New Roman" w:cs="Times New Roman"/>
                <w:sz w:val="20"/>
                <w:szCs w:val="20"/>
              </w:rPr>
              <w:t xml:space="preserve">    Bachelor's degree or higher</w:t>
            </w:r>
          </w:p>
        </w:tc>
        <w:tc>
          <w:tcPr>
            <w:tcW w:w="990" w:type="dxa"/>
            <w:tcBorders>
              <w:left w:val="single" w:sz="18" w:space="0" w:color="auto"/>
            </w:tcBorders>
            <w:tcMar>
              <w:top w:w="0" w:type="dxa"/>
              <w:left w:w="115" w:type="dxa"/>
              <w:bottom w:w="0" w:type="dxa"/>
              <w:right w:w="216" w:type="dxa"/>
            </w:tcMar>
          </w:tcPr>
          <w:p w14:paraId="6E4171E5" w14:textId="60F79B46" w:rsidR="000A4EDB" w:rsidRPr="004811C9" w:rsidRDefault="000A4EDB" w:rsidP="00AC5410">
            <w:pPr>
              <w:tabs>
                <w:tab w:val="decimal" w:pos="271"/>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0.47</w:t>
            </w:r>
          </w:p>
        </w:tc>
        <w:tc>
          <w:tcPr>
            <w:tcW w:w="1038" w:type="dxa"/>
            <w:tcBorders>
              <w:right w:val="single" w:sz="6" w:space="0" w:color="auto"/>
            </w:tcBorders>
            <w:tcMar>
              <w:top w:w="0" w:type="dxa"/>
              <w:left w:w="115" w:type="dxa"/>
              <w:bottom w:w="0" w:type="dxa"/>
              <w:right w:w="216" w:type="dxa"/>
            </w:tcMar>
          </w:tcPr>
          <w:p w14:paraId="5FBB449E" w14:textId="160CBE19" w:rsidR="000A4EDB" w:rsidRPr="004811C9" w:rsidRDefault="000A4EDB" w:rsidP="00AC5410">
            <w:pPr>
              <w:tabs>
                <w:tab w:val="decimal" w:pos="271"/>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3.26</w:t>
            </w:r>
          </w:p>
        </w:tc>
        <w:tc>
          <w:tcPr>
            <w:tcW w:w="1069" w:type="dxa"/>
            <w:tcBorders>
              <w:left w:val="single" w:sz="6" w:space="0" w:color="auto"/>
            </w:tcBorders>
            <w:tcMar>
              <w:top w:w="0" w:type="dxa"/>
              <w:left w:w="115" w:type="dxa"/>
              <w:bottom w:w="0" w:type="dxa"/>
              <w:right w:w="216" w:type="dxa"/>
            </w:tcMar>
          </w:tcPr>
          <w:p w14:paraId="2E4446ED" w14:textId="01E58D9E" w:rsidR="000A4EDB" w:rsidRPr="004811C9" w:rsidRDefault="000A4EDB" w:rsidP="00AC5410">
            <w:pPr>
              <w:tabs>
                <w:tab w:val="decimal" w:pos="271"/>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0.38</w:t>
            </w:r>
          </w:p>
        </w:tc>
        <w:tc>
          <w:tcPr>
            <w:tcW w:w="953" w:type="dxa"/>
            <w:tcBorders>
              <w:right w:val="single" w:sz="18" w:space="0" w:color="auto"/>
            </w:tcBorders>
            <w:tcMar>
              <w:top w:w="0" w:type="dxa"/>
              <w:left w:w="115" w:type="dxa"/>
              <w:bottom w:w="0" w:type="dxa"/>
              <w:right w:w="216" w:type="dxa"/>
            </w:tcMar>
          </w:tcPr>
          <w:p w14:paraId="0C61D0A9" w14:textId="5E769347" w:rsidR="000A4EDB" w:rsidRPr="004811C9" w:rsidRDefault="000A4EDB" w:rsidP="00AC5410">
            <w:pPr>
              <w:tabs>
                <w:tab w:val="decimal" w:pos="271"/>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5.39</w:t>
            </w:r>
          </w:p>
        </w:tc>
      </w:tr>
      <w:tr w:rsidR="000A4EDB" w:rsidRPr="004811C9" w14:paraId="40EC34B9" w14:textId="77777777" w:rsidTr="00916DD4">
        <w:trPr>
          <w:trHeight w:val="20"/>
        </w:trPr>
        <w:tc>
          <w:tcPr>
            <w:tcW w:w="5197" w:type="dxa"/>
            <w:tcBorders>
              <w:left w:val="single" w:sz="18" w:space="0" w:color="auto"/>
              <w:right w:val="single" w:sz="18" w:space="0" w:color="auto"/>
            </w:tcBorders>
            <w:tcMar>
              <w:top w:w="0" w:type="dxa"/>
              <w:left w:w="115" w:type="dxa"/>
              <w:bottom w:w="0" w:type="dxa"/>
              <w:right w:w="216" w:type="dxa"/>
            </w:tcMar>
          </w:tcPr>
          <w:p w14:paraId="7EF41678" w14:textId="05FD036F" w:rsidR="000A4EDB" w:rsidRPr="004811C9" w:rsidRDefault="000A4EDB" w:rsidP="000A4EDB">
            <w:pPr>
              <w:spacing w:after="0" w:line="240" w:lineRule="auto"/>
              <w:rPr>
                <w:rFonts w:ascii="Times New Roman" w:hAnsi="Times New Roman" w:cs="Times New Roman"/>
                <w:sz w:val="20"/>
                <w:szCs w:val="20"/>
              </w:rPr>
            </w:pPr>
            <w:r w:rsidRPr="004811C9">
              <w:rPr>
                <w:rFonts w:ascii="Times New Roman" w:hAnsi="Times New Roman" w:cs="Times New Roman"/>
                <w:sz w:val="20"/>
                <w:szCs w:val="20"/>
              </w:rPr>
              <w:t>Income (less than Rs. 25 Lakh)</w:t>
            </w:r>
          </w:p>
        </w:tc>
        <w:tc>
          <w:tcPr>
            <w:tcW w:w="990" w:type="dxa"/>
            <w:tcBorders>
              <w:left w:val="single" w:sz="18" w:space="0" w:color="auto"/>
            </w:tcBorders>
            <w:tcMar>
              <w:top w:w="0" w:type="dxa"/>
              <w:left w:w="115" w:type="dxa"/>
              <w:bottom w:w="0" w:type="dxa"/>
              <w:right w:w="216" w:type="dxa"/>
            </w:tcMar>
          </w:tcPr>
          <w:p w14:paraId="750EF4FF" w14:textId="77777777" w:rsidR="000A4EDB" w:rsidRPr="004811C9" w:rsidRDefault="000A4EDB" w:rsidP="00AC5410">
            <w:pPr>
              <w:tabs>
                <w:tab w:val="decimal" w:pos="271"/>
              </w:tabs>
              <w:spacing w:after="0" w:line="240" w:lineRule="auto"/>
              <w:jc w:val="center"/>
              <w:rPr>
                <w:rFonts w:ascii="Times New Roman" w:hAnsi="Times New Roman" w:cs="Times New Roman"/>
                <w:sz w:val="20"/>
                <w:szCs w:val="20"/>
              </w:rPr>
            </w:pPr>
          </w:p>
        </w:tc>
        <w:tc>
          <w:tcPr>
            <w:tcW w:w="1038" w:type="dxa"/>
            <w:tcBorders>
              <w:right w:val="single" w:sz="6" w:space="0" w:color="auto"/>
            </w:tcBorders>
            <w:tcMar>
              <w:top w:w="0" w:type="dxa"/>
              <w:left w:w="115" w:type="dxa"/>
              <w:bottom w:w="0" w:type="dxa"/>
              <w:right w:w="216" w:type="dxa"/>
            </w:tcMar>
          </w:tcPr>
          <w:p w14:paraId="59D9E122" w14:textId="77777777" w:rsidR="000A4EDB" w:rsidRPr="004811C9" w:rsidRDefault="000A4EDB" w:rsidP="00AC5410">
            <w:pPr>
              <w:tabs>
                <w:tab w:val="decimal" w:pos="271"/>
              </w:tabs>
              <w:spacing w:after="0" w:line="240" w:lineRule="auto"/>
              <w:jc w:val="center"/>
              <w:rPr>
                <w:rFonts w:ascii="Times New Roman" w:hAnsi="Times New Roman" w:cs="Times New Roman"/>
                <w:sz w:val="20"/>
                <w:szCs w:val="20"/>
              </w:rPr>
            </w:pPr>
          </w:p>
        </w:tc>
        <w:tc>
          <w:tcPr>
            <w:tcW w:w="1069" w:type="dxa"/>
            <w:tcBorders>
              <w:left w:val="single" w:sz="6" w:space="0" w:color="auto"/>
            </w:tcBorders>
            <w:tcMar>
              <w:top w:w="0" w:type="dxa"/>
              <w:left w:w="115" w:type="dxa"/>
              <w:bottom w:w="0" w:type="dxa"/>
              <w:right w:w="216" w:type="dxa"/>
            </w:tcMar>
          </w:tcPr>
          <w:p w14:paraId="169EB0FE" w14:textId="77777777" w:rsidR="000A4EDB" w:rsidRPr="004811C9" w:rsidRDefault="000A4EDB" w:rsidP="00AC5410">
            <w:pPr>
              <w:tabs>
                <w:tab w:val="decimal" w:pos="271"/>
              </w:tabs>
              <w:spacing w:after="0" w:line="240" w:lineRule="auto"/>
              <w:jc w:val="center"/>
              <w:rPr>
                <w:rFonts w:ascii="Times New Roman" w:hAnsi="Times New Roman" w:cs="Times New Roman"/>
                <w:sz w:val="20"/>
                <w:szCs w:val="20"/>
              </w:rPr>
            </w:pPr>
          </w:p>
        </w:tc>
        <w:tc>
          <w:tcPr>
            <w:tcW w:w="953" w:type="dxa"/>
            <w:tcBorders>
              <w:right w:val="single" w:sz="18" w:space="0" w:color="auto"/>
            </w:tcBorders>
            <w:tcMar>
              <w:top w:w="0" w:type="dxa"/>
              <w:left w:w="115" w:type="dxa"/>
              <w:bottom w:w="0" w:type="dxa"/>
              <w:right w:w="216" w:type="dxa"/>
            </w:tcMar>
          </w:tcPr>
          <w:p w14:paraId="60F8B95E" w14:textId="77777777" w:rsidR="000A4EDB" w:rsidRPr="004811C9" w:rsidRDefault="000A4EDB" w:rsidP="00AC5410">
            <w:pPr>
              <w:tabs>
                <w:tab w:val="decimal" w:pos="271"/>
              </w:tabs>
              <w:spacing w:after="0" w:line="240" w:lineRule="auto"/>
              <w:jc w:val="center"/>
              <w:rPr>
                <w:rFonts w:ascii="Times New Roman" w:hAnsi="Times New Roman" w:cs="Times New Roman"/>
                <w:sz w:val="20"/>
                <w:szCs w:val="20"/>
              </w:rPr>
            </w:pPr>
          </w:p>
        </w:tc>
      </w:tr>
      <w:tr w:rsidR="000A4EDB" w:rsidRPr="004811C9" w14:paraId="500B0A88" w14:textId="77777777" w:rsidTr="00916DD4">
        <w:trPr>
          <w:trHeight w:val="20"/>
        </w:trPr>
        <w:tc>
          <w:tcPr>
            <w:tcW w:w="5197" w:type="dxa"/>
            <w:tcBorders>
              <w:left w:val="single" w:sz="18" w:space="0" w:color="auto"/>
              <w:right w:val="single" w:sz="18" w:space="0" w:color="auto"/>
            </w:tcBorders>
            <w:tcMar>
              <w:top w:w="0" w:type="dxa"/>
              <w:left w:w="115" w:type="dxa"/>
              <w:bottom w:w="0" w:type="dxa"/>
              <w:right w:w="216" w:type="dxa"/>
            </w:tcMar>
          </w:tcPr>
          <w:p w14:paraId="58A5FE50" w14:textId="56796E5F" w:rsidR="000A4EDB" w:rsidRPr="004811C9" w:rsidRDefault="000A4EDB" w:rsidP="000A4EDB">
            <w:pPr>
              <w:spacing w:after="0" w:line="240" w:lineRule="auto"/>
              <w:rPr>
                <w:rFonts w:ascii="Times New Roman" w:hAnsi="Times New Roman" w:cs="Times New Roman"/>
                <w:sz w:val="20"/>
                <w:szCs w:val="20"/>
              </w:rPr>
            </w:pPr>
            <w:r w:rsidRPr="004811C9">
              <w:rPr>
                <w:rFonts w:ascii="Times New Roman" w:hAnsi="Times New Roman" w:cs="Times New Roman"/>
                <w:sz w:val="20"/>
                <w:szCs w:val="20"/>
              </w:rPr>
              <w:t xml:space="preserve">    25+ * Work or Education Trips</w:t>
            </w:r>
          </w:p>
        </w:tc>
        <w:tc>
          <w:tcPr>
            <w:tcW w:w="990" w:type="dxa"/>
            <w:tcBorders>
              <w:left w:val="single" w:sz="18" w:space="0" w:color="auto"/>
            </w:tcBorders>
            <w:tcMar>
              <w:top w:w="0" w:type="dxa"/>
              <w:left w:w="115" w:type="dxa"/>
              <w:bottom w:w="0" w:type="dxa"/>
              <w:right w:w="216" w:type="dxa"/>
            </w:tcMar>
          </w:tcPr>
          <w:p w14:paraId="731A3015" w14:textId="0B8C236F" w:rsidR="000A4EDB" w:rsidRPr="004811C9" w:rsidRDefault="000A4EDB" w:rsidP="00AC5410">
            <w:pPr>
              <w:tabs>
                <w:tab w:val="decimal" w:pos="271"/>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0.32</w:t>
            </w:r>
          </w:p>
        </w:tc>
        <w:tc>
          <w:tcPr>
            <w:tcW w:w="1038" w:type="dxa"/>
            <w:tcBorders>
              <w:right w:val="single" w:sz="6" w:space="0" w:color="auto"/>
            </w:tcBorders>
            <w:tcMar>
              <w:top w:w="0" w:type="dxa"/>
              <w:left w:w="115" w:type="dxa"/>
              <w:bottom w:w="0" w:type="dxa"/>
              <w:right w:w="216" w:type="dxa"/>
            </w:tcMar>
          </w:tcPr>
          <w:p w14:paraId="4EB37A7B" w14:textId="1A38028A" w:rsidR="000A4EDB" w:rsidRPr="004811C9" w:rsidRDefault="000A4EDB" w:rsidP="00AC5410">
            <w:pPr>
              <w:tabs>
                <w:tab w:val="decimal" w:pos="271"/>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2.51</w:t>
            </w:r>
          </w:p>
        </w:tc>
        <w:tc>
          <w:tcPr>
            <w:tcW w:w="1069" w:type="dxa"/>
            <w:tcBorders>
              <w:left w:val="single" w:sz="6" w:space="0" w:color="auto"/>
            </w:tcBorders>
            <w:tcMar>
              <w:top w:w="0" w:type="dxa"/>
              <w:left w:w="115" w:type="dxa"/>
              <w:bottom w:w="0" w:type="dxa"/>
              <w:right w:w="216" w:type="dxa"/>
            </w:tcMar>
          </w:tcPr>
          <w:p w14:paraId="566EAD67" w14:textId="71C617DC" w:rsidR="000A4EDB" w:rsidRPr="004811C9" w:rsidRDefault="000A4EDB" w:rsidP="00AC5410">
            <w:pPr>
              <w:tabs>
                <w:tab w:val="decimal" w:pos="271"/>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0.31</w:t>
            </w:r>
          </w:p>
        </w:tc>
        <w:tc>
          <w:tcPr>
            <w:tcW w:w="953" w:type="dxa"/>
            <w:tcBorders>
              <w:right w:val="single" w:sz="18" w:space="0" w:color="auto"/>
            </w:tcBorders>
            <w:tcMar>
              <w:top w:w="0" w:type="dxa"/>
              <w:left w:w="115" w:type="dxa"/>
              <w:bottom w:w="0" w:type="dxa"/>
              <w:right w:w="216" w:type="dxa"/>
            </w:tcMar>
          </w:tcPr>
          <w:p w14:paraId="6EFF37C2" w14:textId="578E47CF" w:rsidR="000A4EDB" w:rsidRPr="004811C9" w:rsidRDefault="000A4EDB" w:rsidP="00AC5410">
            <w:pPr>
              <w:tabs>
                <w:tab w:val="decimal" w:pos="271"/>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4.30</w:t>
            </w:r>
          </w:p>
        </w:tc>
      </w:tr>
      <w:tr w:rsidR="000A4EDB" w:rsidRPr="004811C9" w14:paraId="01985522" w14:textId="77777777" w:rsidTr="00916DD4">
        <w:trPr>
          <w:trHeight w:val="20"/>
        </w:trPr>
        <w:tc>
          <w:tcPr>
            <w:tcW w:w="5197" w:type="dxa"/>
            <w:tcBorders>
              <w:left w:val="single" w:sz="18" w:space="0" w:color="auto"/>
              <w:right w:val="single" w:sz="18" w:space="0" w:color="auto"/>
            </w:tcBorders>
            <w:tcMar>
              <w:top w:w="0" w:type="dxa"/>
              <w:left w:w="115" w:type="dxa"/>
              <w:bottom w:w="0" w:type="dxa"/>
              <w:right w:w="216" w:type="dxa"/>
            </w:tcMar>
          </w:tcPr>
          <w:p w14:paraId="0228F5DE" w14:textId="0865B7D4" w:rsidR="000A4EDB" w:rsidRPr="004811C9" w:rsidRDefault="000A4EDB" w:rsidP="000A4EDB">
            <w:pPr>
              <w:spacing w:after="0" w:line="240" w:lineRule="auto"/>
              <w:rPr>
                <w:rFonts w:ascii="Times New Roman" w:hAnsi="Times New Roman" w:cs="Times New Roman"/>
                <w:sz w:val="20"/>
                <w:szCs w:val="20"/>
              </w:rPr>
            </w:pPr>
            <w:r w:rsidRPr="004811C9">
              <w:rPr>
                <w:rFonts w:ascii="Times New Roman" w:hAnsi="Times New Roman" w:cs="Times New Roman"/>
                <w:sz w:val="20"/>
                <w:szCs w:val="20"/>
              </w:rPr>
              <w:t xml:space="preserve">    25+ * Maintenance or Leisure Trips</w:t>
            </w:r>
          </w:p>
        </w:tc>
        <w:tc>
          <w:tcPr>
            <w:tcW w:w="990" w:type="dxa"/>
            <w:tcBorders>
              <w:left w:val="single" w:sz="18" w:space="0" w:color="auto"/>
            </w:tcBorders>
            <w:tcMar>
              <w:top w:w="0" w:type="dxa"/>
              <w:left w:w="115" w:type="dxa"/>
              <w:bottom w:w="0" w:type="dxa"/>
              <w:right w:w="216" w:type="dxa"/>
            </w:tcMar>
          </w:tcPr>
          <w:p w14:paraId="786CEFFB" w14:textId="4149FB82" w:rsidR="000A4EDB" w:rsidRPr="004811C9" w:rsidRDefault="000A4EDB" w:rsidP="00AC5410">
            <w:pPr>
              <w:tabs>
                <w:tab w:val="decimal" w:pos="271"/>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0.32</w:t>
            </w:r>
          </w:p>
        </w:tc>
        <w:tc>
          <w:tcPr>
            <w:tcW w:w="1038" w:type="dxa"/>
            <w:tcBorders>
              <w:right w:val="single" w:sz="6" w:space="0" w:color="auto"/>
            </w:tcBorders>
            <w:tcMar>
              <w:top w:w="0" w:type="dxa"/>
              <w:left w:w="115" w:type="dxa"/>
              <w:bottom w:w="0" w:type="dxa"/>
              <w:right w:w="216" w:type="dxa"/>
            </w:tcMar>
          </w:tcPr>
          <w:p w14:paraId="063F6215" w14:textId="4E428C9B" w:rsidR="000A4EDB" w:rsidRPr="004811C9" w:rsidRDefault="000A4EDB" w:rsidP="00AC5410">
            <w:pPr>
              <w:tabs>
                <w:tab w:val="decimal" w:pos="271"/>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2.51</w:t>
            </w:r>
          </w:p>
        </w:tc>
        <w:tc>
          <w:tcPr>
            <w:tcW w:w="1069" w:type="dxa"/>
            <w:tcBorders>
              <w:left w:val="single" w:sz="6" w:space="0" w:color="auto"/>
            </w:tcBorders>
            <w:tcMar>
              <w:top w:w="0" w:type="dxa"/>
              <w:left w:w="115" w:type="dxa"/>
              <w:bottom w:w="0" w:type="dxa"/>
              <w:right w:w="216" w:type="dxa"/>
            </w:tcMar>
          </w:tcPr>
          <w:p w14:paraId="48A2676A" w14:textId="6A19031A" w:rsidR="000A4EDB" w:rsidRPr="004811C9" w:rsidRDefault="000A4EDB" w:rsidP="00AC5410">
            <w:pPr>
              <w:tabs>
                <w:tab w:val="decimal" w:pos="271"/>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0.34</w:t>
            </w:r>
          </w:p>
        </w:tc>
        <w:tc>
          <w:tcPr>
            <w:tcW w:w="953" w:type="dxa"/>
            <w:tcBorders>
              <w:right w:val="single" w:sz="18" w:space="0" w:color="auto"/>
            </w:tcBorders>
            <w:tcMar>
              <w:top w:w="0" w:type="dxa"/>
              <w:left w:w="115" w:type="dxa"/>
              <w:bottom w:w="0" w:type="dxa"/>
              <w:right w:w="216" w:type="dxa"/>
            </w:tcMar>
          </w:tcPr>
          <w:p w14:paraId="196638A8" w14:textId="5C98F2C1" w:rsidR="000A4EDB" w:rsidRPr="004811C9" w:rsidRDefault="000A4EDB" w:rsidP="00AC5410">
            <w:pPr>
              <w:tabs>
                <w:tab w:val="decimal" w:pos="271"/>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2.90</w:t>
            </w:r>
          </w:p>
        </w:tc>
      </w:tr>
      <w:tr w:rsidR="000A4EDB" w:rsidRPr="004811C9" w14:paraId="25F74F3E" w14:textId="77777777" w:rsidTr="00916DD4">
        <w:trPr>
          <w:trHeight w:val="20"/>
        </w:trPr>
        <w:tc>
          <w:tcPr>
            <w:tcW w:w="5197" w:type="dxa"/>
            <w:tcBorders>
              <w:left w:val="single" w:sz="18" w:space="0" w:color="auto"/>
              <w:right w:val="single" w:sz="18" w:space="0" w:color="auto"/>
            </w:tcBorders>
            <w:tcMar>
              <w:top w:w="0" w:type="dxa"/>
              <w:left w:w="115" w:type="dxa"/>
              <w:bottom w:w="0" w:type="dxa"/>
              <w:right w:w="216" w:type="dxa"/>
            </w:tcMar>
          </w:tcPr>
          <w:p w14:paraId="7096A615" w14:textId="6F0917C1" w:rsidR="000A4EDB" w:rsidRPr="004811C9" w:rsidRDefault="000A4EDB" w:rsidP="000A4EDB">
            <w:pPr>
              <w:spacing w:after="0" w:line="240" w:lineRule="auto"/>
              <w:rPr>
                <w:rFonts w:ascii="Times New Roman" w:hAnsi="Times New Roman" w:cs="Times New Roman"/>
                <w:sz w:val="20"/>
                <w:szCs w:val="20"/>
              </w:rPr>
            </w:pPr>
            <w:r w:rsidRPr="004811C9">
              <w:rPr>
                <w:rFonts w:ascii="Times New Roman" w:hAnsi="Times New Roman" w:cs="Times New Roman"/>
                <w:sz w:val="20"/>
                <w:szCs w:val="20"/>
              </w:rPr>
              <w:t>Household Composition</w:t>
            </w:r>
            <w:r w:rsidR="00472653">
              <w:rPr>
                <w:rFonts w:ascii="Times New Roman" w:hAnsi="Times New Roman" w:cs="Times New Roman"/>
                <w:sz w:val="20"/>
                <w:szCs w:val="20"/>
              </w:rPr>
              <w:t xml:space="preserve"> (multiple adults with no children)</w:t>
            </w:r>
          </w:p>
        </w:tc>
        <w:tc>
          <w:tcPr>
            <w:tcW w:w="990" w:type="dxa"/>
            <w:tcBorders>
              <w:left w:val="single" w:sz="18" w:space="0" w:color="auto"/>
            </w:tcBorders>
            <w:tcMar>
              <w:top w:w="0" w:type="dxa"/>
              <w:left w:w="115" w:type="dxa"/>
              <w:bottom w:w="0" w:type="dxa"/>
              <w:right w:w="216" w:type="dxa"/>
            </w:tcMar>
          </w:tcPr>
          <w:p w14:paraId="5E6E5B8E" w14:textId="77777777" w:rsidR="000A4EDB" w:rsidRPr="004811C9" w:rsidRDefault="000A4EDB" w:rsidP="00AC5410">
            <w:pPr>
              <w:tabs>
                <w:tab w:val="decimal" w:pos="271"/>
              </w:tabs>
              <w:spacing w:after="0" w:line="240" w:lineRule="auto"/>
              <w:jc w:val="center"/>
              <w:rPr>
                <w:rFonts w:ascii="Times New Roman" w:hAnsi="Times New Roman" w:cs="Times New Roman"/>
                <w:sz w:val="20"/>
                <w:szCs w:val="20"/>
              </w:rPr>
            </w:pPr>
          </w:p>
        </w:tc>
        <w:tc>
          <w:tcPr>
            <w:tcW w:w="1038" w:type="dxa"/>
            <w:tcBorders>
              <w:right w:val="single" w:sz="6" w:space="0" w:color="auto"/>
            </w:tcBorders>
            <w:tcMar>
              <w:top w:w="0" w:type="dxa"/>
              <w:left w:w="115" w:type="dxa"/>
              <w:bottom w:w="0" w:type="dxa"/>
              <w:right w:w="216" w:type="dxa"/>
            </w:tcMar>
          </w:tcPr>
          <w:p w14:paraId="4ABB2E07" w14:textId="77777777" w:rsidR="000A4EDB" w:rsidRPr="004811C9" w:rsidRDefault="000A4EDB" w:rsidP="00AC5410">
            <w:pPr>
              <w:tabs>
                <w:tab w:val="decimal" w:pos="271"/>
              </w:tabs>
              <w:spacing w:after="0" w:line="240" w:lineRule="auto"/>
              <w:jc w:val="center"/>
              <w:rPr>
                <w:rFonts w:ascii="Times New Roman" w:hAnsi="Times New Roman" w:cs="Times New Roman"/>
                <w:sz w:val="20"/>
                <w:szCs w:val="20"/>
              </w:rPr>
            </w:pPr>
          </w:p>
        </w:tc>
        <w:tc>
          <w:tcPr>
            <w:tcW w:w="1069" w:type="dxa"/>
            <w:tcBorders>
              <w:left w:val="single" w:sz="6" w:space="0" w:color="auto"/>
            </w:tcBorders>
            <w:tcMar>
              <w:top w:w="0" w:type="dxa"/>
              <w:left w:w="115" w:type="dxa"/>
              <w:bottom w:w="0" w:type="dxa"/>
              <w:right w:w="216" w:type="dxa"/>
            </w:tcMar>
          </w:tcPr>
          <w:p w14:paraId="09E19B69" w14:textId="77777777" w:rsidR="000A4EDB" w:rsidRPr="004811C9" w:rsidRDefault="000A4EDB" w:rsidP="00AC5410">
            <w:pPr>
              <w:tabs>
                <w:tab w:val="decimal" w:pos="271"/>
              </w:tabs>
              <w:spacing w:after="0" w:line="240" w:lineRule="auto"/>
              <w:jc w:val="center"/>
              <w:rPr>
                <w:rFonts w:ascii="Times New Roman" w:hAnsi="Times New Roman" w:cs="Times New Roman"/>
                <w:sz w:val="20"/>
                <w:szCs w:val="20"/>
              </w:rPr>
            </w:pPr>
          </w:p>
        </w:tc>
        <w:tc>
          <w:tcPr>
            <w:tcW w:w="953" w:type="dxa"/>
            <w:tcBorders>
              <w:right w:val="single" w:sz="18" w:space="0" w:color="auto"/>
            </w:tcBorders>
            <w:tcMar>
              <w:top w:w="0" w:type="dxa"/>
              <w:left w:w="115" w:type="dxa"/>
              <w:bottom w:w="0" w:type="dxa"/>
              <w:right w:w="216" w:type="dxa"/>
            </w:tcMar>
          </w:tcPr>
          <w:p w14:paraId="2F13CEF5" w14:textId="77777777" w:rsidR="000A4EDB" w:rsidRPr="004811C9" w:rsidRDefault="000A4EDB" w:rsidP="00AC5410">
            <w:pPr>
              <w:tabs>
                <w:tab w:val="decimal" w:pos="271"/>
              </w:tabs>
              <w:spacing w:after="0" w:line="240" w:lineRule="auto"/>
              <w:jc w:val="center"/>
              <w:rPr>
                <w:rFonts w:ascii="Times New Roman" w:hAnsi="Times New Roman" w:cs="Times New Roman"/>
                <w:sz w:val="20"/>
                <w:szCs w:val="20"/>
              </w:rPr>
            </w:pPr>
          </w:p>
        </w:tc>
      </w:tr>
      <w:tr w:rsidR="000A4EDB" w:rsidRPr="004811C9" w14:paraId="2A9EC60F" w14:textId="77777777" w:rsidTr="00916DD4">
        <w:trPr>
          <w:trHeight w:val="20"/>
        </w:trPr>
        <w:tc>
          <w:tcPr>
            <w:tcW w:w="5197" w:type="dxa"/>
            <w:tcBorders>
              <w:left w:val="single" w:sz="18" w:space="0" w:color="auto"/>
              <w:right w:val="single" w:sz="18" w:space="0" w:color="auto"/>
            </w:tcBorders>
            <w:tcMar>
              <w:top w:w="0" w:type="dxa"/>
              <w:left w:w="115" w:type="dxa"/>
              <w:bottom w:w="0" w:type="dxa"/>
              <w:right w:w="216" w:type="dxa"/>
            </w:tcMar>
          </w:tcPr>
          <w:p w14:paraId="20ECB72D" w14:textId="5E04DFA4" w:rsidR="000A4EDB" w:rsidRPr="004811C9" w:rsidRDefault="000A4EDB" w:rsidP="000A4EDB">
            <w:pPr>
              <w:spacing w:after="0" w:line="240" w:lineRule="auto"/>
              <w:rPr>
                <w:rFonts w:ascii="Times New Roman" w:hAnsi="Times New Roman" w:cs="Times New Roman"/>
                <w:sz w:val="20"/>
                <w:szCs w:val="20"/>
              </w:rPr>
            </w:pPr>
            <w:r w:rsidRPr="004811C9">
              <w:rPr>
                <w:rFonts w:ascii="Times New Roman" w:hAnsi="Times New Roman" w:cs="Times New Roman"/>
                <w:sz w:val="20"/>
                <w:szCs w:val="20"/>
              </w:rPr>
              <w:t xml:space="preserve">    Presence of Children * Work or Education Trips</w:t>
            </w:r>
          </w:p>
        </w:tc>
        <w:tc>
          <w:tcPr>
            <w:tcW w:w="990" w:type="dxa"/>
            <w:tcBorders>
              <w:left w:val="single" w:sz="18" w:space="0" w:color="auto"/>
            </w:tcBorders>
            <w:tcMar>
              <w:top w:w="0" w:type="dxa"/>
              <w:left w:w="115" w:type="dxa"/>
              <w:bottom w:w="0" w:type="dxa"/>
              <w:right w:w="216" w:type="dxa"/>
            </w:tcMar>
          </w:tcPr>
          <w:p w14:paraId="343BFCB6" w14:textId="7C048026" w:rsidR="000A4EDB" w:rsidRPr="004811C9" w:rsidRDefault="000A4EDB" w:rsidP="00AC5410">
            <w:pPr>
              <w:tabs>
                <w:tab w:val="decimal" w:pos="271"/>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0.57</w:t>
            </w:r>
          </w:p>
        </w:tc>
        <w:tc>
          <w:tcPr>
            <w:tcW w:w="1038" w:type="dxa"/>
            <w:tcBorders>
              <w:right w:val="single" w:sz="6" w:space="0" w:color="auto"/>
            </w:tcBorders>
            <w:tcMar>
              <w:top w:w="0" w:type="dxa"/>
              <w:left w:w="115" w:type="dxa"/>
              <w:bottom w:w="0" w:type="dxa"/>
              <w:right w:w="216" w:type="dxa"/>
            </w:tcMar>
          </w:tcPr>
          <w:p w14:paraId="7C5A90E7" w14:textId="53B52F62" w:rsidR="000A4EDB" w:rsidRPr="004811C9" w:rsidRDefault="000A4EDB" w:rsidP="00AC5410">
            <w:pPr>
              <w:tabs>
                <w:tab w:val="decimal" w:pos="271"/>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5.49</w:t>
            </w:r>
          </w:p>
        </w:tc>
        <w:tc>
          <w:tcPr>
            <w:tcW w:w="1069" w:type="dxa"/>
            <w:tcBorders>
              <w:left w:val="single" w:sz="6" w:space="0" w:color="auto"/>
            </w:tcBorders>
            <w:tcMar>
              <w:top w:w="0" w:type="dxa"/>
              <w:left w:w="115" w:type="dxa"/>
              <w:bottom w:w="0" w:type="dxa"/>
              <w:right w:w="216" w:type="dxa"/>
            </w:tcMar>
          </w:tcPr>
          <w:p w14:paraId="3975F65D" w14:textId="68E7ACEC" w:rsidR="000A4EDB" w:rsidRPr="004811C9" w:rsidRDefault="000A4EDB" w:rsidP="00AC5410">
            <w:pPr>
              <w:tabs>
                <w:tab w:val="decimal" w:pos="271"/>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0.58</w:t>
            </w:r>
          </w:p>
        </w:tc>
        <w:tc>
          <w:tcPr>
            <w:tcW w:w="953" w:type="dxa"/>
            <w:tcBorders>
              <w:right w:val="single" w:sz="18" w:space="0" w:color="auto"/>
            </w:tcBorders>
            <w:tcMar>
              <w:top w:w="0" w:type="dxa"/>
              <w:left w:w="115" w:type="dxa"/>
              <w:bottom w:w="0" w:type="dxa"/>
              <w:right w:w="216" w:type="dxa"/>
            </w:tcMar>
          </w:tcPr>
          <w:p w14:paraId="7D791EC7" w14:textId="1AE1D046" w:rsidR="000A4EDB" w:rsidRPr="004811C9" w:rsidRDefault="000A4EDB" w:rsidP="00AC5410">
            <w:pPr>
              <w:tabs>
                <w:tab w:val="decimal" w:pos="271"/>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9.30</w:t>
            </w:r>
          </w:p>
        </w:tc>
      </w:tr>
      <w:tr w:rsidR="000A4EDB" w:rsidRPr="004811C9" w14:paraId="446C323B" w14:textId="77777777" w:rsidTr="00916DD4">
        <w:trPr>
          <w:trHeight w:val="20"/>
        </w:trPr>
        <w:tc>
          <w:tcPr>
            <w:tcW w:w="5197" w:type="dxa"/>
            <w:tcBorders>
              <w:left w:val="single" w:sz="18" w:space="0" w:color="auto"/>
              <w:right w:val="single" w:sz="18" w:space="0" w:color="auto"/>
            </w:tcBorders>
            <w:tcMar>
              <w:top w:w="0" w:type="dxa"/>
              <w:left w:w="115" w:type="dxa"/>
              <w:bottom w:w="0" w:type="dxa"/>
              <w:right w:w="216" w:type="dxa"/>
            </w:tcMar>
          </w:tcPr>
          <w:p w14:paraId="0D8EDF5F" w14:textId="63FFCE8A" w:rsidR="000A4EDB" w:rsidRPr="004811C9" w:rsidRDefault="000A4EDB" w:rsidP="000A4EDB">
            <w:pPr>
              <w:spacing w:after="0" w:line="240" w:lineRule="auto"/>
              <w:rPr>
                <w:rFonts w:ascii="Times New Roman" w:hAnsi="Times New Roman" w:cs="Times New Roman"/>
                <w:sz w:val="20"/>
                <w:szCs w:val="20"/>
              </w:rPr>
            </w:pPr>
            <w:r w:rsidRPr="004811C9">
              <w:rPr>
                <w:rFonts w:ascii="Times New Roman" w:hAnsi="Times New Roman" w:cs="Times New Roman"/>
                <w:sz w:val="20"/>
                <w:szCs w:val="20"/>
              </w:rPr>
              <w:t xml:space="preserve">    Presence of Children * Maintenance or Leisure Trips</w:t>
            </w:r>
          </w:p>
        </w:tc>
        <w:tc>
          <w:tcPr>
            <w:tcW w:w="990" w:type="dxa"/>
            <w:tcBorders>
              <w:left w:val="single" w:sz="18" w:space="0" w:color="auto"/>
            </w:tcBorders>
            <w:tcMar>
              <w:top w:w="0" w:type="dxa"/>
              <w:left w:w="115" w:type="dxa"/>
              <w:bottom w:w="0" w:type="dxa"/>
              <w:right w:w="216" w:type="dxa"/>
            </w:tcMar>
          </w:tcPr>
          <w:p w14:paraId="3D1C0139" w14:textId="67A37E6A" w:rsidR="000A4EDB" w:rsidRPr="004811C9" w:rsidRDefault="000A4EDB" w:rsidP="00AC5410">
            <w:pPr>
              <w:tabs>
                <w:tab w:val="decimal" w:pos="271"/>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0.23</w:t>
            </w:r>
          </w:p>
        </w:tc>
        <w:tc>
          <w:tcPr>
            <w:tcW w:w="1038" w:type="dxa"/>
            <w:tcBorders>
              <w:right w:val="single" w:sz="6" w:space="0" w:color="auto"/>
            </w:tcBorders>
            <w:tcMar>
              <w:top w:w="0" w:type="dxa"/>
              <w:left w:w="115" w:type="dxa"/>
              <w:bottom w:w="0" w:type="dxa"/>
              <w:right w:w="216" w:type="dxa"/>
            </w:tcMar>
          </w:tcPr>
          <w:p w14:paraId="7667CD02" w14:textId="06359322" w:rsidR="000A4EDB" w:rsidRPr="004811C9" w:rsidRDefault="000A4EDB" w:rsidP="00AC5410">
            <w:pPr>
              <w:tabs>
                <w:tab w:val="decimal" w:pos="271"/>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1.68</w:t>
            </w:r>
          </w:p>
        </w:tc>
        <w:tc>
          <w:tcPr>
            <w:tcW w:w="1069" w:type="dxa"/>
            <w:tcBorders>
              <w:left w:val="single" w:sz="6" w:space="0" w:color="auto"/>
            </w:tcBorders>
            <w:tcMar>
              <w:top w:w="0" w:type="dxa"/>
              <w:left w:w="115" w:type="dxa"/>
              <w:bottom w:w="0" w:type="dxa"/>
              <w:right w:w="216" w:type="dxa"/>
            </w:tcMar>
          </w:tcPr>
          <w:p w14:paraId="0730B5C0" w14:textId="505A4509" w:rsidR="000A4EDB" w:rsidRPr="004811C9" w:rsidRDefault="000A4EDB" w:rsidP="00AC5410">
            <w:pPr>
              <w:tabs>
                <w:tab w:val="decimal" w:pos="271"/>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0.23</w:t>
            </w:r>
          </w:p>
        </w:tc>
        <w:tc>
          <w:tcPr>
            <w:tcW w:w="953" w:type="dxa"/>
            <w:tcBorders>
              <w:right w:val="single" w:sz="18" w:space="0" w:color="auto"/>
            </w:tcBorders>
            <w:tcMar>
              <w:top w:w="0" w:type="dxa"/>
              <w:left w:w="115" w:type="dxa"/>
              <w:bottom w:w="0" w:type="dxa"/>
              <w:right w:w="216" w:type="dxa"/>
            </w:tcMar>
          </w:tcPr>
          <w:p w14:paraId="72B92924" w14:textId="32174143" w:rsidR="000A4EDB" w:rsidRPr="004811C9" w:rsidRDefault="000A4EDB" w:rsidP="00AC5410">
            <w:pPr>
              <w:tabs>
                <w:tab w:val="decimal" w:pos="271"/>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2.67</w:t>
            </w:r>
          </w:p>
        </w:tc>
      </w:tr>
      <w:tr w:rsidR="000A4EDB" w:rsidRPr="004811C9" w14:paraId="46E6B208" w14:textId="77777777" w:rsidTr="00916DD4">
        <w:trPr>
          <w:trHeight w:val="20"/>
        </w:trPr>
        <w:tc>
          <w:tcPr>
            <w:tcW w:w="5197" w:type="dxa"/>
            <w:tcBorders>
              <w:left w:val="single" w:sz="18" w:space="0" w:color="auto"/>
              <w:right w:val="single" w:sz="18" w:space="0" w:color="auto"/>
            </w:tcBorders>
            <w:tcMar>
              <w:top w:w="0" w:type="dxa"/>
              <w:left w:w="115" w:type="dxa"/>
              <w:bottom w:w="0" w:type="dxa"/>
              <w:right w:w="216" w:type="dxa"/>
            </w:tcMar>
          </w:tcPr>
          <w:p w14:paraId="2752D20B" w14:textId="412F7CC2" w:rsidR="000A4EDB" w:rsidRPr="004811C9" w:rsidRDefault="000A4EDB" w:rsidP="000A4EDB">
            <w:pPr>
              <w:spacing w:after="0" w:line="240" w:lineRule="auto"/>
              <w:rPr>
                <w:rFonts w:ascii="Times New Roman" w:hAnsi="Times New Roman" w:cs="Times New Roman"/>
                <w:sz w:val="20"/>
                <w:szCs w:val="20"/>
              </w:rPr>
            </w:pPr>
            <w:r w:rsidRPr="004811C9">
              <w:rPr>
                <w:rFonts w:ascii="Times New Roman" w:hAnsi="Times New Roman" w:cs="Times New Roman"/>
                <w:sz w:val="20"/>
                <w:szCs w:val="20"/>
              </w:rPr>
              <w:t xml:space="preserve">    Lives Alone</w:t>
            </w:r>
          </w:p>
        </w:tc>
        <w:tc>
          <w:tcPr>
            <w:tcW w:w="990" w:type="dxa"/>
            <w:tcBorders>
              <w:left w:val="single" w:sz="18" w:space="0" w:color="auto"/>
            </w:tcBorders>
            <w:tcMar>
              <w:top w:w="0" w:type="dxa"/>
              <w:left w:w="115" w:type="dxa"/>
              <w:bottom w:w="0" w:type="dxa"/>
              <w:right w:w="216" w:type="dxa"/>
            </w:tcMar>
          </w:tcPr>
          <w:p w14:paraId="2F50C20B" w14:textId="55D1FB03" w:rsidR="000A4EDB" w:rsidRPr="004811C9" w:rsidRDefault="000A4EDB" w:rsidP="00AC5410">
            <w:pPr>
              <w:tabs>
                <w:tab w:val="decimal" w:pos="271"/>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0.33</w:t>
            </w:r>
          </w:p>
        </w:tc>
        <w:tc>
          <w:tcPr>
            <w:tcW w:w="1038" w:type="dxa"/>
            <w:tcBorders>
              <w:right w:val="single" w:sz="6" w:space="0" w:color="auto"/>
            </w:tcBorders>
            <w:tcMar>
              <w:top w:w="0" w:type="dxa"/>
              <w:left w:w="115" w:type="dxa"/>
              <w:bottom w:w="0" w:type="dxa"/>
              <w:right w:w="216" w:type="dxa"/>
            </w:tcMar>
          </w:tcPr>
          <w:p w14:paraId="4830F5DD" w14:textId="73978870" w:rsidR="000A4EDB" w:rsidRPr="004811C9" w:rsidRDefault="000A4EDB" w:rsidP="00AC5410">
            <w:pPr>
              <w:tabs>
                <w:tab w:val="decimal" w:pos="271"/>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2.05</w:t>
            </w:r>
          </w:p>
        </w:tc>
        <w:tc>
          <w:tcPr>
            <w:tcW w:w="1069" w:type="dxa"/>
            <w:tcBorders>
              <w:left w:val="single" w:sz="6" w:space="0" w:color="auto"/>
            </w:tcBorders>
            <w:tcMar>
              <w:top w:w="0" w:type="dxa"/>
              <w:left w:w="115" w:type="dxa"/>
              <w:bottom w:w="0" w:type="dxa"/>
              <w:right w:w="216" w:type="dxa"/>
            </w:tcMar>
          </w:tcPr>
          <w:p w14:paraId="1954FF45" w14:textId="175A358A" w:rsidR="000A4EDB" w:rsidRPr="004811C9" w:rsidRDefault="000A4EDB" w:rsidP="00AC5410">
            <w:pPr>
              <w:tabs>
                <w:tab w:val="decimal" w:pos="271"/>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0.59</w:t>
            </w:r>
          </w:p>
        </w:tc>
        <w:tc>
          <w:tcPr>
            <w:tcW w:w="953" w:type="dxa"/>
            <w:tcBorders>
              <w:right w:val="single" w:sz="18" w:space="0" w:color="auto"/>
            </w:tcBorders>
            <w:tcMar>
              <w:top w:w="0" w:type="dxa"/>
              <w:left w:w="115" w:type="dxa"/>
              <w:bottom w:w="0" w:type="dxa"/>
              <w:right w:w="216" w:type="dxa"/>
            </w:tcMar>
          </w:tcPr>
          <w:p w14:paraId="6CD1C7B1" w14:textId="7AC4A48E" w:rsidR="000A4EDB" w:rsidRPr="004811C9" w:rsidRDefault="000A4EDB" w:rsidP="00AC5410">
            <w:pPr>
              <w:tabs>
                <w:tab w:val="decimal" w:pos="271"/>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5.71</w:t>
            </w:r>
          </w:p>
        </w:tc>
      </w:tr>
      <w:tr w:rsidR="000A4EDB" w:rsidRPr="004811C9" w14:paraId="4BC64BF0" w14:textId="77777777" w:rsidTr="00916DD4">
        <w:trPr>
          <w:trHeight w:val="20"/>
        </w:trPr>
        <w:tc>
          <w:tcPr>
            <w:tcW w:w="5197" w:type="dxa"/>
            <w:tcBorders>
              <w:left w:val="single" w:sz="18" w:space="0" w:color="auto"/>
              <w:right w:val="single" w:sz="18" w:space="0" w:color="auto"/>
            </w:tcBorders>
            <w:tcMar>
              <w:top w:w="0" w:type="dxa"/>
              <w:left w:w="115" w:type="dxa"/>
              <w:bottom w:w="0" w:type="dxa"/>
              <w:right w:w="216" w:type="dxa"/>
            </w:tcMar>
          </w:tcPr>
          <w:p w14:paraId="758933BC" w14:textId="64E9C8FB" w:rsidR="000A4EDB" w:rsidRPr="004811C9" w:rsidRDefault="000A4EDB" w:rsidP="000A4EDB">
            <w:pPr>
              <w:spacing w:after="0" w:line="240" w:lineRule="auto"/>
              <w:rPr>
                <w:rFonts w:ascii="Times New Roman" w:hAnsi="Times New Roman" w:cs="Times New Roman"/>
                <w:sz w:val="20"/>
                <w:szCs w:val="20"/>
              </w:rPr>
            </w:pPr>
            <w:r w:rsidRPr="004811C9">
              <w:rPr>
                <w:rFonts w:ascii="Times New Roman" w:hAnsi="Times New Roman" w:cs="Times New Roman"/>
                <w:sz w:val="20"/>
                <w:szCs w:val="20"/>
              </w:rPr>
              <w:t>Employment (not employed)</w:t>
            </w:r>
          </w:p>
        </w:tc>
        <w:tc>
          <w:tcPr>
            <w:tcW w:w="990" w:type="dxa"/>
            <w:tcBorders>
              <w:left w:val="single" w:sz="18" w:space="0" w:color="auto"/>
            </w:tcBorders>
            <w:tcMar>
              <w:top w:w="0" w:type="dxa"/>
              <w:left w:w="115" w:type="dxa"/>
              <w:bottom w:w="0" w:type="dxa"/>
              <w:right w:w="216" w:type="dxa"/>
            </w:tcMar>
          </w:tcPr>
          <w:p w14:paraId="2B92A052" w14:textId="77777777" w:rsidR="000A4EDB" w:rsidRPr="004811C9" w:rsidRDefault="000A4EDB" w:rsidP="00AC5410">
            <w:pPr>
              <w:tabs>
                <w:tab w:val="decimal" w:pos="271"/>
              </w:tabs>
              <w:spacing w:after="0" w:line="240" w:lineRule="auto"/>
              <w:jc w:val="center"/>
              <w:rPr>
                <w:rFonts w:ascii="Times New Roman" w:hAnsi="Times New Roman" w:cs="Times New Roman"/>
                <w:sz w:val="20"/>
                <w:szCs w:val="20"/>
              </w:rPr>
            </w:pPr>
          </w:p>
        </w:tc>
        <w:tc>
          <w:tcPr>
            <w:tcW w:w="1038" w:type="dxa"/>
            <w:tcBorders>
              <w:right w:val="single" w:sz="6" w:space="0" w:color="auto"/>
            </w:tcBorders>
            <w:tcMar>
              <w:top w:w="0" w:type="dxa"/>
              <w:left w:w="115" w:type="dxa"/>
              <w:bottom w:w="0" w:type="dxa"/>
              <w:right w:w="216" w:type="dxa"/>
            </w:tcMar>
          </w:tcPr>
          <w:p w14:paraId="331D285B" w14:textId="77777777" w:rsidR="000A4EDB" w:rsidRPr="004811C9" w:rsidRDefault="000A4EDB" w:rsidP="00AC5410">
            <w:pPr>
              <w:tabs>
                <w:tab w:val="decimal" w:pos="271"/>
              </w:tabs>
              <w:spacing w:after="0" w:line="240" w:lineRule="auto"/>
              <w:jc w:val="center"/>
              <w:rPr>
                <w:rFonts w:ascii="Times New Roman" w:hAnsi="Times New Roman" w:cs="Times New Roman"/>
                <w:sz w:val="20"/>
                <w:szCs w:val="20"/>
              </w:rPr>
            </w:pPr>
          </w:p>
        </w:tc>
        <w:tc>
          <w:tcPr>
            <w:tcW w:w="1069" w:type="dxa"/>
            <w:tcBorders>
              <w:left w:val="single" w:sz="6" w:space="0" w:color="auto"/>
            </w:tcBorders>
            <w:tcMar>
              <w:top w:w="0" w:type="dxa"/>
              <w:left w:w="115" w:type="dxa"/>
              <w:bottom w:w="0" w:type="dxa"/>
              <w:right w:w="216" w:type="dxa"/>
            </w:tcMar>
          </w:tcPr>
          <w:p w14:paraId="00A1F83D" w14:textId="77777777" w:rsidR="000A4EDB" w:rsidRPr="004811C9" w:rsidRDefault="000A4EDB" w:rsidP="00AC5410">
            <w:pPr>
              <w:tabs>
                <w:tab w:val="decimal" w:pos="271"/>
              </w:tabs>
              <w:spacing w:after="0" w:line="240" w:lineRule="auto"/>
              <w:jc w:val="center"/>
              <w:rPr>
                <w:rFonts w:ascii="Times New Roman" w:hAnsi="Times New Roman" w:cs="Times New Roman"/>
                <w:sz w:val="20"/>
                <w:szCs w:val="20"/>
              </w:rPr>
            </w:pPr>
          </w:p>
        </w:tc>
        <w:tc>
          <w:tcPr>
            <w:tcW w:w="953" w:type="dxa"/>
            <w:tcBorders>
              <w:right w:val="single" w:sz="18" w:space="0" w:color="auto"/>
            </w:tcBorders>
            <w:tcMar>
              <w:top w:w="0" w:type="dxa"/>
              <w:left w:w="115" w:type="dxa"/>
              <w:bottom w:w="0" w:type="dxa"/>
              <w:right w:w="216" w:type="dxa"/>
            </w:tcMar>
          </w:tcPr>
          <w:p w14:paraId="60BCF315" w14:textId="77777777" w:rsidR="000A4EDB" w:rsidRPr="004811C9" w:rsidRDefault="000A4EDB" w:rsidP="00AC5410">
            <w:pPr>
              <w:tabs>
                <w:tab w:val="decimal" w:pos="271"/>
              </w:tabs>
              <w:spacing w:after="0" w:line="240" w:lineRule="auto"/>
              <w:jc w:val="center"/>
              <w:rPr>
                <w:rFonts w:ascii="Times New Roman" w:hAnsi="Times New Roman" w:cs="Times New Roman"/>
                <w:sz w:val="20"/>
                <w:szCs w:val="20"/>
              </w:rPr>
            </w:pPr>
          </w:p>
        </w:tc>
      </w:tr>
      <w:tr w:rsidR="000A4EDB" w:rsidRPr="004811C9" w14:paraId="40086526" w14:textId="77777777" w:rsidTr="00916DD4">
        <w:trPr>
          <w:trHeight w:val="20"/>
        </w:trPr>
        <w:tc>
          <w:tcPr>
            <w:tcW w:w="5197" w:type="dxa"/>
            <w:tcBorders>
              <w:left w:val="single" w:sz="18" w:space="0" w:color="auto"/>
              <w:right w:val="single" w:sz="18" w:space="0" w:color="auto"/>
            </w:tcBorders>
            <w:tcMar>
              <w:top w:w="0" w:type="dxa"/>
              <w:left w:w="115" w:type="dxa"/>
              <w:bottom w:w="0" w:type="dxa"/>
              <w:right w:w="216" w:type="dxa"/>
            </w:tcMar>
          </w:tcPr>
          <w:p w14:paraId="30E36BC4" w14:textId="77D02683" w:rsidR="000A4EDB" w:rsidRPr="004811C9" w:rsidRDefault="000A4EDB" w:rsidP="000A4EDB">
            <w:pPr>
              <w:spacing w:after="0" w:line="240" w:lineRule="auto"/>
              <w:rPr>
                <w:rFonts w:ascii="Times New Roman" w:hAnsi="Times New Roman" w:cs="Times New Roman"/>
                <w:sz w:val="20"/>
                <w:szCs w:val="20"/>
              </w:rPr>
            </w:pPr>
            <w:r w:rsidRPr="004811C9">
              <w:rPr>
                <w:rFonts w:ascii="Times New Roman" w:hAnsi="Times New Roman" w:cs="Times New Roman"/>
                <w:sz w:val="20"/>
                <w:szCs w:val="20"/>
              </w:rPr>
              <w:t xml:space="preserve">    Employed * Work or Education Trips</w:t>
            </w:r>
          </w:p>
        </w:tc>
        <w:tc>
          <w:tcPr>
            <w:tcW w:w="990" w:type="dxa"/>
            <w:tcBorders>
              <w:left w:val="single" w:sz="18" w:space="0" w:color="auto"/>
            </w:tcBorders>
            <w:tcMar>
              <w:top w:w="0" w:type="dxa"/>
              <w:left w:w="115" w:type="dxa"/>
              <w:bottom w:w="0" w:type="dxa"/>
              <w:right w:w="216" w:type="dxa"/>
            </w:tcMar>
          </w:tcPr>
          <w:p w14:paraId="1FAA1EA3" w14:textId="07626DEC" w:rsidR="000A4EDB" w:rsidRPr="004811C9" w:rsidRDefault="000A4EDB" w:rsidP="00AC5410">
            <w:pPr>
              <w:tabs>
                <w:tab w:val="decimal" w:pos="271"/>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0.23</w:t>
            </w:r>
          </w:p>
        </w:tc>
        <w:tc>
          <w:tcPr>
            <w:tcW w:w="1038" w:type="dxa"/>
            <w:tcBorders>
              <w:right w:val="single" w:sz="6" w:space="0" w:color="auto"/>
            </w:tcBorders>
            <w:tcMar>
              <w:top w:w="0" w:type="dxa"/>
              <w:left w:w="115" w:type="dxa"/>
              <w:bottom w:w="0" w:type="dxa"/>
              <w:right w:w="216" w:type="dxa"/>
            </w:tcMar>
          </w:tcPr>
          <w:p w14:paraId="5C662449" w14:textId="661FB3CD" w:rsidR="000A4EDB" w:rsidRPr="004811C9" w:rsidRDefault="000A4EDB" w:rsidP="00AC5410">
            <w:pPr>
              <w:tabs>
                <w:tab w:val="decimal" w:pos="271"/>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2.10</w:t>
            </w:r>
          </w:p>
        </w:tc>
        <w:tc>
          <w:tcPr>
            <w:tcW w:w="1069" w:type="dxa"/>
            <w:tcBorders>
              <w:left w:val="single" w:sz="6" w:space="0" w:color="auto"/>
            </w:tcBorders>
            <w:tcMar>
              <w:top w:w="0" w:type="dxa"/>
              <w:left w:w="115" w:type="dxa"/>
              <w:bottom w:w="0" w:type="dxa"/>
              <w:right w:w="216" w:type="dxa"/>
            </w:tcMar>
          </w:tcPr>
          <w:p w14:paraId="558AF2E3" w14:textId="69419ABC" w:rsidR="000A4EDB" w:rsidRPr="004811C9" w:rsidRDefault="000A4EDB" w:rsidP="00AC5410">
            <w:pPr>
              <w:tabs>
                <w:tab w:val="decimal" w:pos="271"/>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0.25</w:t>
            </w:r>
          </w:p>
        </w:tc>
        <w:tc>
          <w:tcPr>
            <w:tcW w:w="953" w:type="dxa"/>
            <w:tcBorders>
              <w:right w:val="single" w:sz="18" w:space="0" w:color="auto"/>
            </w:tcBorders>
            <w:tcMar>
              <w:top w:w="0" w:type="dxa"/>
              <w:left w:w="115" w:type="dxa"/>
              <w:bottom w:w="0" w:type="dxa"/>
              <w:right w:w="216" w:type="dxa"/>
            </w:tcMar>
          </w:tcPr>
          <w:p w14:paraId="4E94DDA8" w14:textId="14DA0148" w:rsidR="000A4EDB" w:rsidRPr="004811C9" w:rsidRDefault="000A4EDB" w:rsidP="00AC5410">
            <w:pPr>
              <w:tabs>
                <w:tab w:val="decimal" w:pos="271"/>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3.56</w:t>
            </w:r>
          </w:p>
        </w:tc>
      </w:tr>
      <w:tr w:rsidR="000A4EDB" w:rsidRPr="004811C9" w14:paraId="11D797C4" w14:textId="77777777" w:rsidTr="00916DD4">
        <w:trPr>
          <w:trHeight w:val="20"/>
        </w:trPr>
        <w:tc>
          <w:tcPr>
            <w:tcW w:w="5197" w:type="dxa"/>
            <w:tcBorders>
              <w:left w:val="single" w:sz="18" w:space="0" w:color="auto"/>
              <w:right w:val="single" w:sz="18" w:space="0" w:color="auto"/>
            </w:tcBorders>
            <w:tcMar>
              <w:top w:w="0" w:type="dxa"/>
              <w:left w:w="115" w:type="dxa"/>
              <w:bottom w:w="0" w:type="dxa"/>
              <w:right w:w="216" w:type="dxa"/>
            </w:tcMar>
          </w:tcPr>
          <w:p w14:paraId="7EF523AF" w14:textId="0A6FD89D" w:rsidR="000A4EDB" w:rsidRPr="004811C9" w:rsidRDefault="000A4EDB" w:rsidP="000A4EDB">
            <w:pPr>
              <w:spacing w:after="0" w:line="240" w:lineRule="auto"/>
              <w:rPr>
                <w:rFonts w:ascii="Times New Roman" w:hAnsi="Times New Roman" w:cs="Times New Roman"/>
                <w:sz w:val="20"/>
                <w:szCs w:val="20"/>
              </w:rPr>
            </w:pPr>
            <w:r w:rsidRPr="004811C9">
              <w:rPr>
                <w:rFonts w:ascii="Times New Roman" w:hAnsi="Times New Roman" w:cs="Times New Roman"/>
                <w:sz w:val="20"/>
                <w:szCs w:val="20"/>
              </w:rPr>
              <w:t>Population density (low or medium)</w:t>
            </w:r>
          </w:p>
        </w:tc>
        <w:tc>
          <w:tcPr>
            <w:tcW w:w="990" w:type="dxa"/>
            <w:tcBorders>
              <w:left w:val="single" w:sz="18" w:space="0" w:color="auto"/>
            </w:tcBorders>
            <w:tcMar>
              <w:top w:w="0" w:type="dxa"/>
              <w:left w:w="115" w:type="dxa"/>
              <w:bottom w:w="0" w:type="dxa"/>
              <w:right w:w="216" w:type="dxa"/>
            </w:tcMar>
          </w:tcPr>
          <w:p w14:paraId="1D66DC2C" w14:textId="77777777" w:rsidR="000A4EDB" w:rsidRPr="004811C9" w:rsidRDefault="000A4EDB" w:rsidP="00AC5410">
            <w:pPr>
              <w:tabs>
                <w:tab w:val="decimal" w:pos="271"/>
              </w:tabs>
              <w:spacing w:after="0" w:line="240" w:lineRule="auto"/>
              <w:jc w:val="center"/>
              <w:rPr>
                <w:rFonts w:ascii="Times New Roman" w:hAnsi="Times New Roman" w:cs="Times New Roman"/>
                <w:sz w:val="20"/>
                <w:szCs w:val="20"/>
              </w:rPr>
            </w:pPr>
          </w:p>
        </w:tc>
        <w:tc>
          <w:tcPr>
            <w:tcW w:w="1038" w:type="dxa"/>
            <w:tcBorders>
              <w:right w:val="single" w:sz="6" w:space="0" w:color="auto"/>
            </w:tcBorders>
            <w:tcMar>
              <w:top w:w="0" w:type="dxa"/>
              <w:left w:w="115" w:type="dxa"/>
              <w:bottom w:w="0" w:type="dxa"/>
              <w:right w:w="216" w:type="dxa"/>
            </w:tcMar>
          </w:tcPr>
          <w:p w14:paraId="0E195788" w14:textId="77777777" w:rsidR="000A4EDB" w:rsidRPr="004811C9" w:rsidRDefault="000A4EDB" w:rsidP="00AC5410">
            <w:pPr>
              <w:tabs>
                <w:tab w:val="decimal" w:pos="271"/>
              </w:tabs>
              <w:spacing w:after="0" w:line="240" w:lineRule="auto"/>
              <w:jc w:val="center"/>
              <w:rPr>
                <w:rFonts w:ascii="Times New Roman" w:hAnsi="Times New Roman" w:cs="Times New Roman"/>
                <w:sz w:val="20"/>
                <w:szCs w:val="20"/>
              </w:rPr>
            </w:pPr>
          </w:p>
        </w:tc>
        <w:tc>
          <w:tcPr>
            <w:tcW w:w="1069" w:type="dxa"/>
            <w:tcBorders>
              <w:left w:val="single" w:sz="6" w:space="0" w:color="auto"/>
            </w:tcBorders>
            <w:tcMar>
              <w:top w:w="0" w:type="dxa"/>
              <w:left w:w="115" w:type="dxa"/>
              <w:bottom w:w="0" w:type="dxa"/>
              <w:right w:w="216" w:type="dxa"/>
            </w:tcMar>
          </w:tcPr>
          <w:p w14:paraId="7D3FC42F" w14:textId="77777777" w:rsidR="000A4EDB" w:rsidRPr="004811C9" w:rsidRDefault="000A4EDB" w:rsidP="00AC5410">
            <w:pPr>
              <w:tabs>
                <w:tab w:val="decimal" w:pos="271"/>
              </w:tabs>
              <w:spacing w:after="0" w:line="240" w:lineRule="auto"/>
              <w:jc w:val="center"/>
              <w:rPr>
                <w:rFonts w:ascii="Times New Roman" w:hAnsi="Times New Roman" w:cs="Times New Roman"/>
                <w:sz w:val="20"/>
                <w:szCs w:val="20"/>
              </w:rPr>
            </w:pPr>
          </w:p>
        </w:tc>
        <w:tc>
          <w:tcPr>
            <w:tcW w:w="953" w:type="dxa"/>
            <w:tcBorders>
              <w:right w:val="single" w:sz="18" w:space="0" w:color="auto"/>
            </w:tcBorders>
            <w:tcMar>
              <w:top w:w="0" w:type="dxa"/>
              <w:left w:w="115" w:type="dxa"/>
              <w:bottom w:w="0" w:type="dxa"/>
              <w:right w:w="216" w:type="dxa"/>
            </w:tcMar>
          </w:tcPr>
          <w:p w14:paraId="12563FBB" w14:textId="77777777" w:rsidR="000A4EDB" w:rsidRPr="004811C9" w:rsidRDefault="000A4EDB" w:rsidP="00AC5410">
            <w:pPr>
              <w:tabs>
                <w:tab w:val="decimal" w:pos="271"/>
              </w:tabs>
              <w:spacing w:after="0" w:line="240" w:lineRule="auto"/>
              <w:jc w:val="center"/>
              <w:rPr>
                <w:rFonts w:ascii="Times New Roman" w:hAnsi="Times New Roman" w:cs="Times New Roman"/>
                <w:sz w:val="20"/>
                <w:szCs w:val="20"/>
              </w:rPr>
            </w:pPr>
          </w:p>
        </w:tc>
      </w:tr>
      <w:tr w:rsidR="000A4EDB" w:rsidRPr="004811C9" w14:paraId="01208AF0" w14:textId="77777777" w:rsidTr="00916DD4">
        <w:trPr>
          <w:trHeight w:val="20"/>
        </w:trPr>
        <w:tc>
          <w:tcPr>
            <w:tcW w:w="5197" w:type="dxa"/>
            <w:tcBorders>
              <w:left w:val="single" w:sz="18" w:space="0" w:color="auto"/>
              <w:right w:val="single" w:sz="18" w:space="0" w:color="auto"/>
            </w:tcBorders>
            <w:tcMar>
              <w:top w:w="0" w:type="dxa"/>
              <w:left w:w="115" w:type="dxa"/>
              <w:bottom w:w="0" w:type="dxa"/>
              <w:right w:w="216" w:type="dxa"/>
            </w:tcMar>
          </w:tcPr>
          <w:p w14:paraId="6F861D21" w14:textId="7FD5AE03" w:rsidR="000A4EDB" w:rsidRPr="004811C9" w:rsidRDefault="000A4EDB" w:rsidP="000A4EDB">
            <w:pPr>
              <w:spacing w:after="0" w:line="240" w:lineRule="auto"/>
              <w:rPr>
                <w:rFonts w:ascii="Times New Roman" w:hAnsi="Times New Roman" w:cs="Times New Roman"/>
                <w:sz w:val="20"/>
                <w:szCs w:val="20"/>
              </w:rPr>
            </w:pPr>
            <w:r w:rsidRPr="004811C9">
              <w:rPr>
                <w:rFonts w:ascii="Times New Roman" w:hAnsi="Times New Roman" w:cs="Times New Roman"/>
                <w:sz w:val="20"/>
                <w:szCs w:val="20"/>
              </w:rPr>
              <w:t xml:space="preserve">    High</w:t>
            </w:r>
          </w:p>
        </w:tc>
        <w:tc>
          <w:tcPr>
            <w:tcW w:w="990" w:type="dxa"/>
            <w:tcBorders>
              <w:left w:val="single" w:sz="18" w:space="0" w:color="auto"/>
            </w:tcBorders>
            <w:tcMar>
              <w:top w:w="0" w:type="dxa"/>
              <w:left w:w="115" w:type="dxa"/>
              <w:bottom w:w="0" w:type="dxa"/>
              <w:right w:w="216" w:type="dxa"/>
            </w:tcMar>
          </w:tcPr>
          <w:p w14:paraId="07187174" w14:textId="4381A505" w:rsidR="000A4EDB" w:rsidRPr="004811C9" w:rsidRDefault="000A4EDB" w:rsidP="00AC5410">
            <w:pPr>
              <w:tabs>
                <w:tab w:val="decimal" w:pos="271"/>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0.46</w:t>
            </w:r>
          </w:p>
        </w:tc>
        <w:tc>
          <w:tcPr>
            <w:tcW w:w="1038" w:type="dxa"/>
            <w:tcBorders>
              <w:right w:val="single" w:sz="6" w:space="0" w:color="auto"/>
            </w:tcBorders>
            <w:tcMar>
              <w:top w:w="0" w:type="dxa"/>
              <w:left w:w="115" w:type="dxa"/>
              <w:bottom w:w="0" w:type="dxa"/>
              <w:right w:w="216" w:type="dxa"/>
            </w:tcMar>
          </w:tcPr>
          <w:p w14:paraId="4FC5295C" w14:textId="5FA49B70" w:rsidR="000A4EDB" w:rsidRPr="004811C9" w:rsidRDefault="000A4EDB" w:rsidP="00AC5410">
            <w:pPr>
              <w:tabs>
                <w:tab w:val="decimal" w:pos="271"/>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5.64</w:t>
            </w:r>
          </w:p>
        </w:tc>
        <w:tc>
          <w:tcPr>
            <w:tcW w:w="1069" w:type="dxa"/>
            <w:tcBorders>
              <w:left w:val="single" w:sz="6" w:space="0" w:color="auto"/>
            </w:tcBorders>
            <w:tcMar>
              <w:top w:w="0" w:type="dxa"/>
              <w:left w:w="115" w:type="dxa"/>
              <w:bottom w:w="0" w:type="dxa"/>
              <w:right w:w="216" w:type="dxa"/>
            </w:tcMar>
          </w:tcPr>
          <w:p w14:paraId="59D08D6E" w14:textId="48EC03BC" w:rsidR="000A4EDB" w:rsidRPr="004811C9" w:rsidRDefault="000A4EDB" w:rsidP="00AC5410">
            <w:pPr>
              <w:tabs>
                <w:tab w:val="decimal" w:pos="271"/>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0.19</w:t>
            </w:r>
          </w:p>
        </w:tc>
        <w:tc>
          <w:tcPr>
            <w:tcW w:w="953" w:type="dxa"/>
            <w:tcBorders>
              <w:right w:val="single" w:sz="18" w:space="0" w:color="auto"/>
            </w:tcBorders>
            <w:tcMar>
              <w:top w:w="0" w:type="dxa"/>
              <w:left w:w="115" w:type="dxa"/>
              <w:bottom w:w="0" w:type="dxa"/>
              <w:right w:w="216" w:type="dxa"/>
            </w:tcMar>
          </w:tcPr>
          <w:p w14:paraId="30CE9B17" w14:textId="21581A4A" w:rsidR="000A4EDB" w:rsidRPr="004811C9" w:rsidRDefault="000A4EDB" w:rsidP="00AC5410">
            <w:pPr>
              <w:tabs>
                <w:tab w:val="decimal" w:pos="271"/>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3.36</w:t>
            </w:r>
          </w:p>
        </w:tc>
      </w:tr>
      <w:tr w:rsidR="000A4EDB" w:rsidRPr="004811C9" w14:paraId="2F0F61A2" w14:textId="77777777" w:rsidTr="00916DD4">
        <w:trPr>
          <w:trHeight w:val="20"/>
        </w:trPr>
        <w:tc>
          <w:tcPr>
            <w:tcW w:w="5197" w:type="dxa"/>
            <w:tcBorders>
              <w:top w:val="single" w:sz="4" w:space="0" w:color="auto"/>
              <w:left w:val="single" w:sz="18" w:space="0" w:color="auto"/>
              <w:right w:val="single" w:sz="18" w:space="0" w:color="auto"/>
            </w:tcBorders>
            <w:tcMar>
              <w:top w:w="0" w:type="dxa"/>
              <w:left w:w="115" w:type="dxa"/>
              <w:bottom w:w="0" w:type="dxa"/>
              <w:right w:w="216" w:type="dxa"/>
            </w:tcMar>
            <w:vAlign w:val="center"/>
          </w:tcPr>
          <w:p w14:paraId="2C176174" w14:textId="76755D66" w:rsidR="000A4EDB" w:rsidRPr="004811C9" w:rsidRDefault="000A4EDB" w:rsidP="000A4EDB">
            <w:pPr>
              <w:spacing w:after="0" w:line="240" w:lineRule="auto"/>
              <w:rPr>
                <w:rFonts w:ascii="Times New Roman" w:hAnsi="Times New Roman" w:cs="Times New Roman"/>
                <w:b/>
                <w:bCs/>
                <w:i/>
                <w:iCs/>
                <w:color w:val="000000"/>
                <w:sz w:val="20"/>
                <w:szCs w:val="20"/>
              </w:rPr>
            </w:pPr>
            <w:r w:rsidRPr="004811C9">
              <w:rPr>
                <w:rFonts w:ascii="Times New Roman" w:hAnsi="Times New Roman" w:cs="Times New Roman"/>
                <w:b/>
                <w:bCs/>
                <w:i/>
                <w:iCs/>
                <w:sz w:val="20"/>
                <w:szCs w:val="20"/>
              </w:rPr>
              <w:t xml:space="preserve">Trip Characteristics </w:t>
            </w:r>
          </w:p>
        </w:tc>
        <w:tc>
          <w:tcPr>
            <w:tcW w:w="990" w:type="dxa"/>
            <w:tcBorders>
              <w:top w:val="single" w:sz="4" w:space="0" w:color="auto"/>
              <w:left w:val="single" w:sz="18" w:space="0" w:color="auto"/>
            </w:tcBorders>
            <w:tcMar>
              <w:top w:w="0" w:type="dxa"/>
              <w:left w:w="115" w:type="dxa"/>
              <w:bottom w:w="0" w:type="dxa"/>
              <w:right w:w="216" w:type="dxa"/>
            </w:tcMar>
          </w:tcPr>
          <w:p w14:paraId="1802741D" w14:textId="77777777" w:rsidR="000A4EDB" w:rsidRPr="004811C9" w:rsidRDefault="000A4EDB" w:rsidP="00AC5410">
            <w:pPr>
              <w:tabs>
                <w:tab w:val="decimal" w:pos="271"/>
              </w:tabs>
              <w:spacing w:after="0" w:line="240" w:lineRule="auto"/>
              <w:jc w:val="center"/>
              <w:rPr>
                <w:rFonts w:ascii="Times New Roman" w:hAnsi="Times New Roman" w:cs="Times New Roman"/>
                <w:color w:val="000000"/>
                <w:sz w:val="20"/>
                <w:szCs w:val="20"/>
              </w:rPr>
            </w:pPr>
          </w:p>
        </w:tc>
        <w:tc>
          <w:tcPr>
            <w:tcW w:w="1038" w:type="dxa"/>
            <w:tcBorders>
              <w:top w:val="single" w:sz="4" w:space="0" w:color="auto"/>
              <w:right w:val="single" w:sz="6" w:space="0" w:color="auto"/>
            </w:tcBorders>
            <w:tcMar>
              <w:top w:w="0" w:type="dxa"/>
              <w:left w:w="115" w:type="dxa"/>
              <w:bottom w:w="0" w:type="dxa"/>
              <w:right w:w="216" w:type="dxa"/>
            </w:tcMar>
          </w:tcPr>
          <w:p w14:paraId="312D2F43" w14:textId="77777777" w:rsidR="000A4EDB" w:rsidRPr="004811C9" w:rsidRDefault="000A4EDB" w:rsidP="00AC5410">
            <w:pPr>
              <w:tabs>
                <w:tab w:val="decimal" w:pos="271"/>
              </w:tabs>
              <w:spacing w:after="0" w:line="240" w:lineRule="auto"/>
              <w:jc w:val="center"/>
              <w:rPr>
                <w:rFonts w:ascii="Times New Roman" w:hAnsi="Times New Roman" w:cs="Times New Roman"/>
                <w:color w:val="000000"/>
                <w:sz w:val="20"/>
                <w:szCs w:val="20"/>
              </w:rPr>
            </w:pPr>
          </w:p>
        </w:tc>
        <w:tc>
          <w:tcPr>
            <w:tcW w:w="1069" w:type="dxa"/>
            <w:tcBorders>
              <w:top w:val="single" w:sz="4" w:space="0" w:color="auto"/>
              <w:left w:val="single" w:sz="6" w:space="0" w:color="auto"/>
            </w:tcBorders>
            <w:tcMar>
              <w:top w:w="0" w:type="dxa"/>
              <w:left w:w="115" w:type="dxa"/>
              <w:bottom w:w="0" w:type="dxa"/>
              <w:right w:w="216" w:type="dxa"/>
            </w:tcMar>
          </w:tcPr>
          <w:p w14:paraId="2D7AF60E" w14:textId="77777777" w:rsidR="000A4EDB" w:rsidRPr="004811C9" w:rsidRDefault="000A4EDB" w:rsidP="00AC5410">
            <w:pPr>
              <w:tabs>
                <w:tab w:val="decimal" w:pos="271"/>
              </w:tabs>
              <w:spacing w:after="0" w:line="240" w:lineRule="auto"/>
              <w:jc w:val="center"/>
              <w:rPr>
                <w:rFonts w:ascii="Times New Roman" w:hAnsi="Times New Roman" w:cs="Times New Roman"/>
                <w:color w:val="000000"/>
                <w:sz w:val="20"/>
                <w:szCs w:val="20"/>
              </w:rPr>
            </w:pPr>
          </w:p>
        </w:tc>
        <w:tc>
          <w:tcPr>
            <w:tcW w:w="953" w:type="dxa"/>
            <w:tcBorders>
              <w:top w:val="single" w:sz="4" w:space="0" w:color="auto"/>
              <w:right w:val="single" w:sz="18" w:space="0" w:color="auto"/>
            </w:tcBorders>
            <w:tcMar>
              <w:top w:w="0" w:type="dxa"/>
              <w:left w:w="115" w:type="dxa"/>
              <w:bottom w:w="0" w:type="dxa"/>
              <w:right w:w="216" w:type="dxa"/>
            </w:tcMar>
          </w:tcPr>
          <w:p w14:paraId="613E5352" w14:textId="77777777" w:rsidR="000A4EDB" w:rsidRPr="004811C9" w:rsidRDefault="000A4EDB" w:rsidP="00AC5410">
            <w:pPr>
              <w:tabs>
                <w:tab w:val="decimal" w:pos="271"/>
              </w:tabs>
              <w:spacing w:after="0" w:line="240" w:lineRule="auto"/>
              <w:jc w:val="center"/>
              <w:rPr>
                <w:rFonts w:ascii="Times New Roman" w:hAnsi="Times New Roman" w:cs="Times New Roman"/>
                <w:color w:val="000000"/>
                <w:sz w:val="20"/>
                <w:szCs w:val="20"/>
              </w:rPr>
            </w:pPr>
          </w:p>
        </w:tc>
      </w:tr>
      <w:tr w:rsidR="000A4EDB" w:rsidRPr="004811C9" w14:paraId="773084E6" w14:textId="77777777" w:rsidTr="00916DD4">
        <w:trPr>
          <w:trHeight w:val="20"/>
        </w:trPr>
        <w:tc>
          <w:tcPr>
            <w:tcW w:w="5197" w:type="dxa"/>
            <w:tcBorders>
              <w:left w:val="single" w:sz="18" w:space="0" w:color="auto"/>
              <w:right w:val="single" w:sz="18" w:space="0" w:color="auto"/>
            </w:tcBorders>
            <w:tcMar>
              <w:top w:w="0" w:type="dxa"/>
              <w:left w:w="115" w:type="dxa"/>
              <w:bottom w:w="0" w:type="dxa"/>
              <w:right w:w="216" w:type="dxa"/>
            </w:tcMar>
          </w:tcPr>
          <w:p w14:paraId="37342C6C" w14:textId="0F8D0692" w:rsidR="000A4EDB" w:rsidRPr="004811C9" w:rsidRDefault="000A4EDB" w:rsidP="000A4EDB">
            <w:pPr>
              <w:spacing w:after="0" w:line="240" w:lineRule="auto"/>
              <w:rPr>
                <w:rFonts w:ascii="Times New Roman" w:hAnsi="Times New Roman" w:cs="Times New Roman"/>
                <w:sz w:val="20"/>
                <w:szCs w:val="20"/>
              </w:rPr>
            </w:pPr>
            <w:r w:rsidRPr="004811C9">
              <w:rPr>
                <w:rFonts w:ascii="Times New Roman" w:hAnsi="Times New Roman" w:cs="Times New Roman"/>
                <w:sz w:val="20"/>
                <w:szCs w:val="20"/>
              </w:rPr>
              <w:t>Trip Type (Maintenance or Leisure by Car after 9:30 am)</w:t>
            </w:r>
          </w:p>
        </w:tc>
        <w:tc>
          <w:tcPr>
            <w:tcW w:w="990" w:type="dxa"/>
            <w:tcBorders>
              <w:left w:val="single" w:sz="18" w:space="0" w:color="auto"/>
            </w:tcBorders>
            <w:tcMar>
              <w:top w:w="0" w:type="dxa"/>
              <w:left w:w="115" w:type="dxa"/>
              <w:bottom w:w="0" w:type="dxa"/>
              <w:right w:w="216" w:type="dxa"/>
            </w:tcMar>
          </w:tcPr>
          <w:p w14:paraId="6798F184" w14:textId="25E11DF4" w:rsidR="000A4EDB" w:rsidRPr="004811C9" w:rsidRDefault="000A4EDB" w:rsidP="00AC5410">
            <w:pPr>
              <w:tabs>
                <w:tab w:val="decimal" w:pos="271"/>
              </w:tabs>
              <w:spacing w:after="0" w:line="240" w:lineRule="auto"/>
              <w:jc w:val="center"/>
              <w:rPr>
                <w:rFonts w:ascii="Times New Roman" w:hAnsi="Times New Roman" w:cs="Times New Roman"/>
                <w:sz w:val="20"/>
                <w:szCs w:val="20"/>
              </w:rPr>
            </w:pPr>
          </w:p>
        </w:tc>
        <w:tc>
          <w:tcPr>
            <w:tcW w:w="1038" w:type="dxa"/>
            <w:tcBorders>
              <w:right w:val="single" w:sz="6" w:space="0" w:color="auto"/>
            </w:tcBorders>
            <w:tcMar>
              <w:top w:w="0" w:type="dxa"/>
              <w:left w:w="115" w:type="dxa"/>
              <w:bottom w:w="0" w:type="dxa"/>
              <w:right w:w="216" w:type="dxa"/>
            </w:tcMar>
          </w:tcPr>
          <w:p w14:paraId="71763D53" w14:textId="4846E638" w:rsidR="000A4EDB" w:rsidRPr="004811C9" w:rsidRDefault="000A4EDB" w:rsidP="00AC5410">
            <w:pPr>
              <w:tabs>
                <w:tab w:val="decimal" w:pos="271"/>
              </w:tabs>
              <w:spacing w:after="0" w:line="240" w:lineRule="auto"/>
              <w:jc w:val="center"/>
              <w:rPr>
                <w:rFonts w:ascii="Times New Roman" w:hAnsi="Times New Roman" w:cs="Times New Roman"/>
                <w:sz w:val="20"/>
                <w:szCs w:val="20"/>
              </w:rPr>
            </w:pPr>
          </w:p>
        </w:tc>
        <w:tc>
          <w:tcPr>
            <w:tcW w:w="1069" w:type="dxa"/>
            <w:tcBorders>
              <w:left w:val="single" w:sz="6" w:space="0" w:color="auto"/>
            </w:tcBorders>
            <w:tcMar>
              <w:top w:w="0" w:type="dxa"/>
              <w:left w:w="115" w:type="dxa"/>
              <w:bottom w:w="0" w:type="dxa"/>
              <w:right w:w="216" w:type="dxa"/>
            </w:tcMar>
          </w:tcPr>
          <w:p w14:paraId="601B9A54" w14:textId="62FABE3F" w:rsidR="000A4EDB" w:rsidRPr="004811C9" w:rsidRDefault="000A4EDB" w:rsidP="00AC5410">
            <w:pPr>
              <w:tabs>
                <w:tab w:val="decimal" w:pos="271"/>
              </w:tabs>
              <w:spacing w:after="0" w:line="240" w:lineRule="auto"/>
              <w:jc w:val="center"/>
              <w:rPr>
                <w:rFonts w:ascii="Times New Roman" w:hAnsi="Times New Roman" w:cs="Times New Roman"/>
                <w:sz w:val="20"/>
                <w:szCs w:val="20"/>
              </w:rPr>
            </w:pPr>
          </w:p>
        </w:tc>
        <w:tc>
          <w:tcPr>
            <w:tcW w:w="953" w:type="dxa"/>
            <w:tcBorders>
              <w:right w:val="single" w:sz="18" w:space="0" w:color="auto"/>
            </w:tcBorders>
            <w:tcMar>
              <w:top w:w="0" w:type="dxa"/>
              <w:left w:w="115" w:type="dxa"/>
              <w:bottom w:w="0" w:type="dxa"/>
              <w:right w:w="216" w:type="dxa"/>
            </w:tcMar>
          </w:tcPr>
          <w:p w14:paraId="1DFC680D" w14:textId="486150CD" w:rsidR="000A4EDB" w:rsidRPr="004811C9" w:rsidRDefault="000A4EDB" w:rsidP="00AC5410">
            <w:pPr>
              <w:tabs>
                <w:tab w:val="decimal" w:pos="271"/>
              </w:tabs>
              <w:spacing w:after="0" w:line="240" w:lineRule="auto"/>
              <w:jc w:val="center"/>
              <w:rPr>
                <w:rFonts w:ascii="Times New Roman" w:hAnsi="Times New Roman" w:cs="Times New Roman"/>
                <w:sz w:val="20"/>
                <w:szCs w:val="20"/>
              </w:rPr>
            </w:pPr>
          </w:p>
        </w:tc>
      </w:tr>
      <w:tr w:rsidR="000A4EDB" w:rsidRPr="004811C9" w14:paraId="41C68165" w14:textId="77777777" w:rsidTr="00916DD4">
        <w:trPr>
          <w:trHeight w:val="20"/>
        </w:trPr>
        <w:tc>
          <w:tcPr>
            <w:tcW w:w="5197" w:type="dxa"/>
            <w:tcBorders>
              <w:left w:val="single" w:sz="18" w:space="0" w:color="auto"/>
              <w:right w:val="single" w:sz="18" w:space="0" w:color="auto"/>
            </w:tcBorders>
            <w:tcMar>
              <w:top w:w="0" w:type="dxa"/>
              <w:left w:w="115" w:type="dxa"/>
              <w:bottom w:w="0" w:type="dxa"/>
              <w:right w:w="216" w:type="dxa"/>
            </w:tcMar>
          </w:tcPr>
          <w:p w14:paraId="1B676504" w14:textId="3041D3E6" w:rsidR="000A4EDB" w:rsidRPr="004811C9" w:rsidRDefault="000A4EDB" w:rsidP="000A4EDB">
            <w:pPr>
              <w:spacing w:after="0" w:line="240" w:lineRule="auto"/>
              <w:rPr>
                <w:rFonts w:ascii="Times New Roman" w:hAnsi="Times New Roman" w:cs="Times New Roman"/>
                <w:sz w:val="20"/>
                <w:szCs w:val="20"/>
              </w:rPr>
            </w:pPr>
            <w:r w:rsidRPr="004811C9">
              <w:rPr>
                <w:rFonts w:ascii="Times New Roman" w:hAnsi="Times New Roman" w:cs="Times New Roman"/>
                <w:sz w:val="20"/>
                <w:szCs w:val="20"/>
              </w:rPr>
              <w:t xml:space="preserve">    Work or Education by Car before 9:30 am</w:t>
            </w:r>
          </w:p>
        </w:tc>
        <w:tc>
          <w:tcPr>
            <w:tcW w:w="990" w:type="dxa"/>
            <w:tcBorders>
              <w:left w:val="single" w:sz="18" w:space="0" w:color="auto"/>
            </w:tcBorders>
            <w:tcMar>
              <w:top w:w="0" w:type="dxa"/>
              <w:left w:w="115" w:type="dxa"/>
              <w:bottom w:w="0" w:type="dxa"/>
              <w:right w:w="216" w:type="dxa"/>
            </w:tcMar>
          </w:tcPr>
          <w:p w14:paraId="689B0EDC" w14:textId="686AF59F" w:rsidR="000A4EDB" w:rsidRPr="004811C9" w:rsidRDefault="000A4EDB" w:rsidP="00AC5410">
            <w:pPr>
              <w:tabs>
                <w:tab w:val="decimal" w:pos="271"/>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1.43</w:t>
            </w:r>
          </w:p>
        </w:tc>
        <w:tc>
          <w:tcPr>
            <w:tcW w:w="1038" w:type="dxa"/>
            <w:tcBorders>
              <w:right w:val="single" w:sz="6" w:space="0" w:color="auto"/>
            </w:tcBorders>
            <w:tcMar>
              <w:top w:w="0" w:type="dxa"/>
              <w:left w:w="115" w:type="dxa"/>
              <w:bottom w:w="0" w:type="dxa"/>
              <w:right w:w="216" w:type="dxa"/>
            </w:tcMar>
          </w:tcPr>
          <w:p w14:paraId="1F9607E8" w14:textId="6A5DB125" w:rsidR="000A4EDB" w:rsidRPr="004811C9" w:rsidRDefault="000A4EDB" w:rsidP="00AC5410">
            <w:pPr>
              <w:tabs>
                <w:tab w:val="decimal" w:pos="271"/>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9.60</w:t>
            </w:r>
          </w:p>
        </w:tc>
        <w:tc>
          <w:tcPr>
            <w:tcW w:w="1069" w:type="dxa"/>
            <w:tcBorders>
              <w:left w:val="single" w:sz="6" w:space="0" w:color="auto"/>
            </w:tcBorders>
            <w:tcMar>
              <w:top w:w="0" w:type="dxa"/>
              <w:left w:w="115" w:type="dxa"/>
              <w:bottom w:w="0" w:type="dxa"/>
              <w:right w:w="216" w:type="dxa"/>
            </w:tcMar>
          </w:tcPr>
          <w:p w14:paraId="59BA1E08" w14:textId="2761D739" w:rsidR="000A4EDB" w:rsidRPr="004811C9" w:rsidRDefault="000A4EDB" w:rsidP="00AC5410">
            <w:pPr>
              <w:tabs>
                <w:tab w:val="decimal" w:pos="271"/>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0.96</w:t>
            </w:r>
          </w:p>
        </w:tc>
        <w:tc>
          <w:tcPr>
            <w:tcW w:w="953" w:type="dxa"/>
            <w:tcBorders>
              <w:right w:val="single" w:sz="18" w:space="0" w:color="auto"/>
            </w:tcBorders>
            <w:tcMar>
              <w:top w:w="0" w:type="dxa"/>
              <w:left w:w="115" w:type="dxa"/>
              <w:bottom w:w="0" w:type="dxa"/>
              <w:right w:w="216" w:type="dxa"/>
            </w:tcMar>
          </w:tcPr>
          <w:p w14:paraId="541EEF13" w14:textId="6F8A6611" w:rsidR="000A4EDB" w:rsidRPr="004811C9" w:rsidRDefault="000A4EDB" w:rsidP="00AC5410">
            <w:pPr>
              <w:tabs>
                <w:tab w:val="decimal" w:pos="271"/>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6.61</w:t>
            </w:r>
          </w:p>
        </w:tc>
      </w:tr>
      <w:tr w:rsidR="000A4EDB" w:rsidRPr="004811C9" w14:paraId="692F3F0B" w14:textId="77777777" w:rsidTr="00916DD4">
        <w:trPr>
          <w:trHeight w:val="20"/>
        </w:trPr>
        <w:tc>
          <w:tcPr>
            <w:tcW w:w="5197" w:type="dxa"/>
            <w:tcBorders>
              <w:left w:val="single" w:sz="18" w:space="0" w:color="auto"/>
              <w:right w:val="single" w:sz="18" w:space="0" w:color="auto"/>
            </w:tcBorders>
            <w:tcMar>
              <w:top w:w="0" w:type="dxa"/>
              <w:left w:w="115" w:type="dxa"/>
              <w:bottom w:w="0" w:type="dxa"/>
              <w:right w:w="216" w:type="dxa"/>
            </w:tcMar>
          </w:tcPr>
          <w:p w14:paraId="775EE331" w14:textId="2B7A9B81" w:rsidR="000A4EDB" w:rsidRPr="004811C9" w:rsidRDefault="000A4EDB" w:rsidP="000A4EDB">
            <w:pPr>
              <w:spacing w:after="0" w:line="240" w:lineRule="auto"/>
              <w:rPr>
                <w:rFonts w:ascii="Times New Roman" w:hAnsi="Times New Roman" w:cs="Times New Roman"/>
                <w:sz w:val="20"/>
                <w:szCs w:val="20"/>
              </w:rPr>
            </w:pPr>
            <w:r w:rsidRPr="004811C9">
              <w:rPr>
                <w:rFonts w:ascii="Times New Roman" w:hAnsi="Times New Roman" w:cs="Times New Roman"/>
                <w:sz w:val="20"/>
                <w:szCs w:val="20"/>
              </w:rPr>
              <w:t xml:space="preserve">    Work or Education by Car after 9:30 am</w:t>
            </w:r>
          </w:p>
        </w:tc>
        <w:tc>
          <w:tcPr>
            <w:tcW w:w="990" w:type="dxa"/>
            <w:tcBorders>
              <w:left w:val="single" w:sz="18" w:space="0" w:color="auto"/>
            </w:tcBorders>
            <w:tcMar>
              <w:top w:w="0" w:type="dxa"/>
              <w:left w:w="115" w:type="dxa"/>
              <w:bottom w:w="0" w:type="dxa"/>
              <w:right w:w="216" w:type="dxa"/>
            </w:tcMar>
          </w:tcPr>
          <w:p w14:paraId="0E3ED766" w14:textId="19AC6B1F" w:rsidR="000A4EDB" w:rsidRPr="004811C9" w:rsidRDefault="000A4EDB" w:rsidP="00AC5410">
            <w:pPr>
              <w:tabs>
                <w:tab w:val="decimal" w:pos="271"/>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w:t>
            </w:r>
          </w:p>
        </w:tc>
        <w:tc>
          <w:tcPr>
            <w:tcW w:w="1038" w:type="dxa"/>
            <w:tcBorders>
              <w:right w:val="single" w:sz="6" w:space="0" w:color="auto"/>
            </w:tcBorders>
            <w:tcMar>
              <w:top w:w="0" w:type="dxa"/>
              <w:left w:w="115" w:type="dxa"/>
              <w:bottom w:w="0" w:type="dxa"/>
              <w:right w:w="216" w:type="dxa"/>
            </w:tcMar>
          </w:tcPr>
          <w:p w14:paraId="1BDA1CA1" w14:textId="62F52868" w:rsidR="000A4EDB" w:rsidRPr="004811C9" w:rsidRDefault="000A4EDB" w:rsidP="00AC5410">
            <w:pPr>
              <w:tabs>
                <w:tab w:val="decimal" w:pos="271"/>
              </w:tabs>
              <w:spacing w:after="0" w:line="240" w:lineRule="auto"/>
              <w:jc w:val="center"/>
              <w:rPr>
                <w:rFonts w:ascii="Times New Roman" w:hAnsi="Times New Roman" w:cs="Times New Roman"/>
                <w:sz w:val="20"/>
                <w:szCs w:val="20"/>
              </w:rPr>
            </w:pPr>
          </w:p>
        </w:tc>
        <w:tc>
          <w:tcPr>
            <w:tcW w:w="1069" w:type="dxa"/>
            <w:tcBorders>
              <w:left w:val="single" w:sz="6" w:space="0" w:color="auto"/>
            </w:tcBorders>
            <w:tcMar>
              <w:top w:w="0" w:type="dxa"/>
              <w:left w:w="115" w:type="dxa"/>
              <w:bottom w:w="0" w:type="dxa"/>
              <w:right w:w="216" w:type="dxa"/>
            </w:tcMar>
          </w:tcPr>
          <w:p w14:paraId="19890549" w14:textId="06965424" w:rsidR="000A4EDB" w:rsidRPr="004811C9" w:rsidRDefault="000A4EDB" w:rsidP="00AC5410">
            <w:pPr>
              <w:tabs>
                <w:tab w:val="decimal" w:pos="271"/>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0.58</w:t>
            </w:r>
          </w:p>
        </w:tc>
        <w:tc>
          <w:tcPr>
            <w:tcW w:w="953" w:type="dxa"/>
            <w:tcBorders>
              <w:right w:val="single" w:sz="18" w:space="0" w:color="auto"/>
            </w:tcBorders>
            <w:tcMar>
              <w:top w:w="0" w:type="dxa"/>
              <w:left w:w="115" w:type="dxa"/>
              <w:bottom w:w="0" w:type="dxa"/>
              <w:right w:w="216" w:type="dxa"/>
            </w:tcMar>
          </w:tcPr>
          <w:p w14:paraId="389C8F39" w14:textId="50268E51" w:rsidR="000A4EDB" w:rsidRPr="004811C9" w:rsidRDefault="000A4EDB" w:rsidP="00AC5410">
            <w:pPr>
              <w:tabs>
                <w:tab w:val="decimal" w:pos="271"/>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4.15</w:t>
            </w:r>
          </w:p>
        </w:tc>
      </w:tr>
      <w:tr w:rsidR="000A4EDB" w:rsidRPr="004811C9" w14:paraId="3CCEE27C" w14:textId="77777777" w:rsidTr="00916DD4">
        <w:trPr>
          <w:trHeight w:val="20"/>
        </w:trPr>
        <w:tc>
          <w:tcPr>
            <w:tcW w:w="5197" w:type="dxa"/>
            <w:tcBorders>
              <w:left w:val="single" w:sz="18" w:space="0" w:color="auto"/>
              <w:right w:val="single" w:sz="18" w:space="0" w:color="auto"/>
            </w:tcBorders>
            <w:tcMar>
              <w:top w:w="0" w:type="dxa"/>
              <w:left w:w="115" w:type="dxa"/>
              <w:bottom w:w="0" w:type="dxa"/>
              <w:right w:w="216" w:type="dxa"/>
            </w:tcMar>
          </w:tcPr>
          <w:p w14:paraId="549271D2" w14:textId="722E9DD4" w:rsidR="000A4EDB" w:rsidRPr="004811C9" w:rsidRDefault="000A4EDB" w:rsidP="000A4EDB">
            <w:pPr>
              <w:spacing w:after="0" w:line="240" w:lineRule="auto"/>
              <w:rPr>
                <w:rFonts w:ascii="Times New Roman" w:hAnsi="Times New Roman" w:cs="Times New Roman"/>
                <w:sz w:val="20"/>
                <w:szCs w:val="20"/>
              </w:rPr>
            </w:pPr>
            <w:r w:rsidRPr="004811C9">
              <w:rPr>
                <w:rFonts w:ascii="Times New Roman" w:hAnsi="Times New Roman" w:cs="Times New Roman"/>
                <w:sz w:val="20"/>
                <w:szCs w:val="20"/>
              </w:rPr>
              <w:t xml:space="preserve">    Work or Education by non-Car before 9:30 am</w:t>
            </w:r>
          </w:p>
        </w:tc>
        <w:tc>
          <w:tcPr>
            <w:tcW w:w="990" w:type="dxa"/>
            <w:tcBorders>
              <w:left w:val="single" w:sz="18" w:space="0" w:color="auto"/>
            </w:tcBorders>
            <w:tcMar>
              <w:top w:w="0" w:type="dxa"/>
              <w:left w:w="115" w:type="dxa"/>
              <w:bottom w:w="0" w:type="dxa"/>
              <w:right w:w="216" w:type="dxa"/>
            </w:tcMar>
          </w:tcPr>
          <w:p w14:paraId="1125638D" w14:textId="0169B725" w:rsidR="000A4EDB" w:rsidRPr="004811C9" w:rsidRDefault="000A4EDB" w:rsidP="00AC5410">
            <w:pPr>
              <w:tabs>
                <w:tab w:val="decimal" w:pos="271"/>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0.86</w:t>
            </w:r>
          </w:p>
        </w:tc>
        <w:tc>
          <w:tcPr>
            <w:tcW w:w="1038" w:type="dxa"/>
            <w:tcBorders>
              <w:right w:val="single" w:sz="6" w:space="0" w:color="auto"/>
            </w:tcBorders>
            <w:tcMar>
              <w:top w:w="0" w:type="dxa"/>
              <w:left w:w="115" w:type="dxa"/>
              <w:bottom w:w="0" w:type="dxa"/>
              <w:right w:w="216" w:type="dxa"/>
            </w:tcMar>
          </w:tcPr>
          <w:p w14:paraId="6268DF07" w14:textId="4FA3B3EC" w:rsidR="000A4EDB" w:rsidRPr="004811C9" w:rsidRDefault="000A4EDB" w:rsidP="00AC5410">
            <w:pPr>
              <w:tabs>
                <w:tab w:val="decimal" w:pos="271"/>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7.51</w:t>
            </w:r>
          </w:p>
        </w:tc>
        <w:tc>
          <w:tcPr>
            <w:tcW w:w="1069" w:type="dxa"/>
            <w:tcBorders>
              <w:left w:val="single" w:sz="6" w:space="0" w:color="auto"/>
            </w:tcBorders>
            <w:tcMar>
              <w:top w:w="0" w:type="dxa"/>
              <w:left w:w="115" w:type="dxa"/>
              <w:bottom w:w="0" w:type="dxa"/>
              <w:right w:w="216" w:type="dxa"/>
            </w:tcMar>
          </w:tcPr>
          <w:p w14:paraId="6C410255" w14:textId="563A4864" w:rsidR="000A4EDB" w:rsidRPr="004811C9" w:rsidRDefault="000A4EDB" w:rsidP="00AC5410">
            <w:pPr>
              <w:tabs>
                <w:tab w:val="decimal" w:pos="271"/>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0.44</w:t>
            </w:r>
          </w:p>
        </w:tc>
        <w:tc>
          <w:tcPr>
            <w:tcW w:w="953" w:type="dxa"/>
            <w:tcBorders>
              <w:right w:val="single" w:sz="18" w:space="0" w:color="auto"/>
            </w:tcBorders>
            <w:tcMar>
              <w:top w:w="0" w:type="dxa"/>
              <w:left w:w="115" w:type="dxa"/>
              <w:bottom w:w="0" w:type="dxa"/>
              <w:right w:w="216" w:type="dxa"/>
            </w:tcMar>
          </w:tcPr>
          <w:p w14:paraId="15035B36" w14:textId="14F7F999" w:rsidR="000A4EDB" w:rsidRPr="004811C9" w:rsidRDefault="000A4EDB" w:rsidP="00AC5410">
            <w:pPr>
              <w:tabs>
                <w:tab w:val="decimal" w:pos="271"/>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3.17</w:t>
            </w:r>
          </w:p>
        </w:tc>
      </w:tr>
      <w:tr w:rsidR="000A4EDB" w:rsidRPr="004811C9" w14:paraId="74C8C5D5" w14:textId="77777777" w:rsidTr="00916DD4">
        <w:trPr>
          <w:trHeight w:val="20"/>
        </w:trPr>
        <w:tc>
          <w:tcPr>
            <w:tcW w:w="5197" w:type="dxa"/>
            <w:tcBorders>
              <w:left w:val="single" w:sz="18" w:space="0" w:color="auto"/>
              <w:right w:val="single" w:sz="18" w:space="0" w:color="auto"/>
            </w:tcBorders>
            <w:tcMar>
              <w:top w:w="0" w:type="dxa"/>
              <w:left w:w="115" w:type="dxa"/>
              <w:bottom w:w="0" w:type="dxa"/>
              <w:right w:w="216" w:type="dxa"/>
            </w:tcMar>
          </w:tcPr>
          <w:p w14:paraId="67D38DE7" w14:textId="082F312F" w:rsidR="000A4EDB" w:rsidRPr="004811C9" w:rsidRDefault="000A4EDB" w:rsidP="000A4EDB">
            <w:pPr>
              <w:spacing w:after="0" w:line="240" w:lineRule="auto"/>
              <w:rPr>
                <w:rFonts w:ascii="Times New Roman" w:hAnsi="Times New Roman" w:cs="Times New Roman"/>
                <w:sz w:val="20"/>
                <w:szCs w:val="20"/>
              </w:rPr>
            </w:pPr>
            <w:r w:rsidRPr="004811C9">
              <w:rPr>
                <w:rFonts w:ascii="Times New Roman" w:hAnsi="Times New Roman" w:cs="Times New Roman"/>
                <w:sz w:val="20"/>
                <w:szCs w:val="20"/>
              </w:rPr>
              <w:t xml:space="preserve">    Work or Education by non-Car after 9:30 am</w:t>
            </w:r>
          </w:p>
        </w:tc>
        <w:tc>
          <w:tcPr>
            <w:tcW w:w="990" w:type="dxa"/>
            <w:tcBorders>
              <w:left w:val="single" w:sz="18" w:space="0" w:color="auto"/>
            </w:tcBorders>
            <w:tcMar>
              <w:top w:w="0" w:type="dxa"/>
              <w:left w:w="115" w:type="dxa"/>
              <w:bottom w:w="0" w:type="dxa"/>
              <w:right w:w="216" w:type="dxa"/>
            </w:tcMar>
          </w:tcPr>
          <w:p w14:paraId="39F7D579" w14:textId="157EA04F" w:rsidR="000A4EDB" w:rsidRPr="004811C9" w:rsidRDefault="000A4EDB" w:rsidP="00AC5410">
            <w:pPr>
              <w:tabs>
                <w:tab w:val="decimal" w:pos="271"/>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w:t>
            </w:r>
          </w:p>
        </w:tc>
        <w:tc>
          <w:tcPr>
            <w:tcW w:w="1038" w:type="dxa"/>
            <w:tcBorders>
              <w:right w:val="single" w:sz="6" w:space="0" w:color="auto"/>
            </w:tcBorders>
            <w:tcMar>
              <w:top w:w="0" w:type="dxa"/>
              <w:left w:w="115" w:type="dxa"/>
              <w:bottom w:w="0" w:type="dxa"/>
              <w:right w:w="216" w:type="dxa"/>
            </w:tcMar>
          </w:tcPr>
          <w:p w14:paraId="73C554C7" w14:textId="38EC9988" w:rsidR="000A4EDB" w:rsidRPr="004811C9" w:rsidRDefault="000A4EDB" w:rsidP="00AC5410">
            <w:pPr>
              <w:tabs>
                <w:tab w:val="decimal" w:pos="271"/>
              </w:tabs>
              <w:spacing w:after="0" w:line="240" w:lineRule="auto"/>
              <w:jc w:val="center"/>
              <w:rPr>
                <w:rFonts w:ascii="Times New Roman" w:hAnsi="Times New Roman" w:cs="Times New Roman"/>
                <w:sz w:val="20"/>
                <w:szCs w:val="20"/>
              </w:rPr>
            </w:pPr>
          </w:p>
        </w:tc>
        <w:tc>
          <w:tcPr>
            <w:tcW w:w="1069" w:type="dxa"/>
            <w:tcBorders>
              <w:left w:val="single" w:sz="6" w:space="0" w:color="auto"/>
            </w:tcBorders>
            <w:tcMar>
              <w:top w:w="0" w:type="dxa"/>
              <w:left w:w="115" w:type="dxa"/>
              <w:bottom w:w="0" w:type="dxa"/>
              <w:right w:w="216" w:type="dxa"/>
            </w:tcMar>
          </w:tcPr>
          <w:p w14:paraId="74523D9E" w14:textId="35D8AE12" w:rsidR="000A4EDB" w:rsidRPr="004811C9" w:rsidRDefault="000A4EDB" w:rsidP="00AC5410">
            <w:pPr>
              <w:tabs>
                <w:tab w:val="decimal" w:pos="271"/>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0.44</w:t>
            </w:r>
          </w:p>
        </w:tc>
        <w:tc>
          <w:tcPr>
            <w:tcW w:w="953" w:type="dxa"/>
            <w:tcBorders>
              <w:right w:val="single" w:sz="18" w:space="0" w:color="auto"/>
            </w:tcBorders>
            <w:tcMar>
              <w:top w:w="0" w:type="dxa"/>
              <w:left w:w="115" w:type="dxa"/>
              <w:bottom w:w="0" w:type="dxa"/>
              <w:right w:w="216" w:type="dxa"/>
            </w:tcMar>
          </w:tcPr>
          <w:p w14:paraId="1212C2D3" w14:textId="549ACB4B" w:rsidR="000A4EDB" w:rsidRPr="004811C9" w:rsidRDefault="000A4EDB" w:rsidP="00AC5410">
            <w:pPr>
              <w:tabs>
                <w:tab w:val="decimal" w:pos="271"/>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3.17</w:t>
            </w:r>
          </w:p>
        </w:tc>
      </w:tr>
      <w:tr w:rsidR="000A4EDB" w:rsidRPr="004811C9" w14:paraId="3CE1693B" w14:textId="77777777" w:rsidTr="00916DD4">
        <w:trPr>
          <w:trHeight w:val="20"/>
        </w:trPr>
        <w:tc>
          <w:tcPr>
            <w:tcW w:w="5197" w:type="dxa"/>
            <w:tcBorders>
              <w:left w:val="single" w:sz="18" w:space="0" w:color="auto"/>
              <w:right w:val="single" w:sz="18" w:space="0" w:color="auto"/>
            </w:tcBorders>
            <w:tcMar>
              <w:top w:w="0" w:type="dxa"/>
              <w:left w:w="115" w:type="dxa"/>
              <w:bottom w:w="0" w:type="dxa"/>
              <w:right w:w="216" w:type="dxa"/>
            </w:tcMar>
          </w:tcPr>
          <w:p w14:paraId="555A6A86" w14:textId="5175E585" w:rsidR="000A4EDB" w:rsidRPr="004811C9" w:rsidRDefault="000A4EDB" w:rsidP="000A4EDB">
            <w:pPr>
              <w:spacing w:after="0" w:line="240" w:lineRule="auto"/>
              <w:rPr>
                <w:rFonts w:ascii="Times New Roman" w:hAnsi="Times New Roman" w:cs="Times New Roman"/>
                <w:sz w:val="20"/>
                <w:szCs w:val="20"/>
              </w:rPr>
            </w:pPr>
            <w:r w:rsidRPr="004811C9">
              <w:rPr>
                <w:rFonts w:ascii="Times New Roman" w:hAnsi="Times New Roman" w:cs="Times New Roman"/>
                <w:sz w:val="20"/>
                <w:szCs w:val="20"/>
              </w:rPr>
              <w:t xml:space="preserve">    Maintenance or Leisure by Car before 9:30 am</w:t>
            </w:r>
          </w:p>
        </w:tc>
        <w:tc>
          <w:tcPr>
            <w:tcW w:w="990" w:type="dxa"/>
            <w:tcBorders>
              <w:left w:val="single" w:sz="18" w:space="0" w:color="auto"/>
            </w:tcBorders>
            <w:tcMar>
              <w:top w:w="0" w:type="dxa"/>
              <w:left w:w="115" w:type="dxa"/>
              <w:bottom w:w="0" w:type="dxa"/>
              <w:right w:w="216" w:type="dxa"/>
            </w:tcMar>
          </w:tcPr>
          <w:p w14:paraId="08B5711F" w14:textId="32F30106" w:rsidR="000A4EDB" w:rsidRPr="004811C9" w:rsidRDefault="000A4EDB" w:rsidP="00AC5410">
            <w:pPr>
              <w:tabs>
                <w:tab w:val="decimal" w:pos="271"/>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0.49</w:t>
            </w:r>
          </w:p>
        </w:tc>
        <w:tc>
          <w:tcPr>
            <w:tcW w:w="1038" w:type="dxa"/>
            <w:tcBorders>
              <w:right w:val="single" w:sz="6" w:space="0" w:color="auto"/>
            </w:tcBorders>
            <w:tcMar>
              <w:top w:w="0" w:type="dxa"/>
              <w:left w:w="115" w:type="dxa"/>
              <w:bottom w:w="0" w:type="dxa"/>
              <w:right w:w="216" w:type="dxa"/>
            </w:tcMar>
          </w:tcPr>
          <w:p w14:paraId="33C16EF4" w14:textId="2F7B17A0" w:rsidR="000A4EDB" w:rsidRPr="004811C9" w:rsidRDefault="000A4EDB" w:rsidP="00AC5410">
            <w:pPr>
              <w:tabs>
                <w:tab w:val="decimal" w:pos="271"/>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1.84</w:t>
            </w:r>
          </w:p>
        </w:tc>
        <w:tc>
          <w:tcPr>
            <w:tcW w:w="1069" w:type="dxa"/>
            <w:tcBorders>
              <w:left w:val="single" w:sz="6" w:space="0" w:color="auto"/>
            </w:tcBorders>
            <w:tcMar>
              <w:top w:w="0" w:type="dxa"/>
              <w:left w:w="115" w:type="dxa"/>
              <w:bottom w:w="0" w:type="dxa"/>
              <w:right w:w="216" w:type="dxa"/>
            </w:tcMar>
          </w:tcPr>
          <w:p w14:paraId="1ECA656D" w14:textId="204623CD" w:rsidR="000A4EDB" w:rsidRPr="004811C9" w:rsidRDefault="000A4EDB" w:rsidP="00AC5410">
            <w:pPr>
              <w:tabs>
                <w:tab w:val="decimal" w:pos="271"/>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w:t>
            </w:r>
          </w:p>
        </w:tc>
        <w:tc>
          <w:tcPr>
            <w:tcW w:w="953" w:type="dxa"/>
            <w:tcBorders>
              <w:right w:val="single" w:sz="18" w:space="0" w:color="auto"/>
            </w:tcBorders>
            <w:tcMar>
              <w:top w:w="0" w:type="dxa"/>
              <w:left w:w="115" w:type="dxa"/>
              <w:bottom w:w="0" w:type="dxa"/>
              <w:right w:w="216" w:type="dxa"/>
            </w:tcMar>
          </w:tcPr>
          <w:p w14:paraId="55A1D7D2" w14:textId="4B5DD97E" w:rsidR="000A4EDB" w:rsidRPr="004811C9" w:rsidRDefault="000A4EDB" w:rsidP="00AC5410">
            <w:pPr>
              <w:tabs>
                <w:tab w:val="decimal" w:pos="271"/>
              </w:tabs>
              <w:spacing w:after="0" w:line="240" w:lineRule="auto"/>
              <w:jc w:val="center"/>
              <w:rPr>
                <w:rFonts w:ascii="Times New Roman" w:hAnsi="Times New Roman" w:cs="Times New Roman"/>
                <w:sz w:val="20"/>
                <w:szCs w:val="20"/>
              </w:rPr>
            </w:pPr>
          </w:p>
        </w:tc>
      </w:tr>
      <w:tr w:rsidR="000A4EDB" w:rsidRPr="004811C9" w14:paraId="44725862" w14:textId="77777777" w:rsidTr="00916DD4">
        <w:trPr>
          <w:trHeight w:val="20"/>
        </w:trPr>
        <w:tc>
          <w:tcPr>
            <w:tcW w:w="5197" w:type="dxa"/>
            <w:tcBorders>
              <w:left w:val="single" w:sz="18" w:space="0" w:color="auto"/>
              <w:right w:val="single" w:sz="18" w:space="0" w:color="auto"/>
            </w:tcBorders>
            <w:tcMar>
              <w:top w:w="0" w:type="dxa"/>
              <w:left w:w="115" w:type="dxa"/>
              <w:bottom w:w="0" w:type="dxa"/>
              <w:right w:w="216" w:type="dxa"/>
            </w:tcMar>
          </w:tcPr>
          <w:p w14:paraId="2E8EE363" w14:textId="3DD83EAC" w:rsidR="000A4EDB" w:rsidRPr="004811C9" w:rsidRDefault="000A4EDB" w:rsidP="000A4EDB">
            <w:pPr>
              <w:spacing w:after="0" w:line="240" w:lineRule="auto"/>
              <w:rPr>
                <w:rFonts w:ascii="Times New Roman" w:hAnsi="Times New Roman" w:cs="Times New Roman"/>
                <w:sz w:val="20"/>
                <w:szCs w:val="20"/>
              </w:rPr>
            </w:pPr>
            <w:r w:rsidRPr="004811C9">
              <w:rPr>
                <w:rFonts w:ascii="Times New Roman" w:hAnsi="Times New Roman" w:cs="Times New Roman"/>
                <w:sz w:val="20"/>
                <w:szCs w:val="20"/>
              </w:rPr>
              <w:t xml:space="preserve">    Maintenance or Leisure by non-Car before 9:30 am</w:t>
            </w:r>
          </w:p>
        </w:tc>
        <w:tc>
          <w:tcPr>
            <w:tcW w:w="990" w:type="dxa"/>
            <w:tcBorders>
              <w:left w:val="single" w:sz="18" w:space="0" w:color="auto"/>
            </w:tcBorders>
            <w:tcMar>
              <w:top w:w="0" w:type="dxa"/>
              <w:left w:w="115" w:type="dxa"/>
              <w:bottom w:w="0" w:type="dxa"/>
              <w:right w:w="216" w:type="dxa"/>
            </w:tcMar>
          </w:tcPr>
          <w:p w14:paraId="3AB61678" w14:textId="2BE9261A" w:rsidR="000A4EDB" w:rsidRPr="004811C9" w:rsidRDefault="000A4EDB" w:rsidP="00AC5410">
            <w:pPr>
              <w:tabs>
                <w:tab w:val="decimal" w:pos="271"/>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0.49</w:t>
            </w:r>
          </w:p>
        </w:tc>
        <w:tc>
          <w:tcPr>
            <w:tcW w:w="1038" w:type="dxa"/>
            <w:tcBorders>
              <w:right w:val="single" w:sz="6" w:space="0" w:color="auto"/>
            </w:tcBorders>
            <w:tcMar>
              <w:top w:w="0" w:type="dxa"/>
              <w:left w:w="115" w:type="dxa"/>
              <w:bottom w:w="0" w:type="dxa"/>
              <w:right w:w="216" w:type="dxa"/>
            </w:tcMar>
          </w:tcPr>
          <w:p w14:paraId="7688DAB3" w14:textId="2A677037" w:rsidR="000A4EDB" w:rsidRPr="004811C9" w:rsidRDefault="000A4EDB" w:rsidP="00AC5410">
            <w:pPr>
              <w:tabs>
                <w:tab w:val="decimal" w:pos="271"/>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1.84</w:t>
            </w:r>
          </w:p>
        </w:tc>
        <w:tc>
          <w:tcPr>
            <w:tcW w:w="1069" w:type="dxa"/>
            <w:tcBorders>
              <w:left w:val="single" w:sz="6" w:space="0" w:color="auto"/>
            </w:tcBorders>
            <w:tcMar>
              <w:top w:w="0" w:type="dxa"/>
              <w:left w:w="115" w:type="dxa"/>
              <w:bottom w:w="0" w:type="dxa"/>
              <w:right w:w="216" w:type="dxa"/>
            </w:tcMar>
          </w:tcPr>
          <w:p w14:paraId="7B3AEE73" w14:textId="5D48AD5E" w:rsidR="000A4EDB" w:rsidRPr="004811C9" w:rsidRDefault="000A4EDB" w:rsidP="00AC5410">
            <w:pPr>
              <w:tabs>
                <w:tab w:val="decimal" w:pos="271"/>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0.63</w:t>
            </w:r>
          </w:p>
        </w:tc>
        <w:tc>
          <w:tcPr>
            <w:tcW w:w="953" w:type="dxa"/>
            <w:tcBorders>
              <w:right w:val="single" w:sz="18" w:space="0" w:color="auto"/>
            </w:tcBorders>
            <w:tcMar>
              <w:top w:w="0" w:type="dxa"/>
              <w:left w:w="115" w:type="dxa"/>
              <w:bottom w:w="0" w:type="dxa"/>
              <w:right w:w="216" w:type="dxa"/>
            </w:tcMar>
          </w:tcPr>
          <w:p w14:paraId="1EDAA17F" w14:textId="482FE29D" w:rsidR="000A4EDB" w:rsidRPr="004811C9" w:rsidRDefault="000A4EDB" w:rsidP="00AC5410">
            <w:pPr>
              <w:tabs>
                <w:tab w:val="decimal" w:pos="271"/>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6.28</w:t>
            </w:r>
          </w:p>
        </w:tc>
      </w:tr>
      <w:tr w:rsidR="000A4EDB" w:rsidRPr="004811C9" w14:paraId="0C35B146" w14:textId="77777777" w:rsidTr="00916DD4">
        <w:trPr>
          <w:trHeight w:val="20"/>
        </w:trPr>
        <w:tc>
          <w:tcPr>
            <w:tcW w:w="5197" w:type="dxa"/>
            <w:tcBorders>
              <w:left w:val="single" w:sz="18" w:space="0" w:color="auto"/>
              <w:right w:val="single" w:sz="18" w:space="0" w:color="auto"/>
            </w:tcBorders>
            <w:tcMar>
              <w:top w:w="0" w:type="dxa"/>
              <w:left w:w="115" w:type="dxa"/>
              <w:bottom w:w="0" w:type="dxa"/>
              <w:right w:w="216" w:type="dxa"/>
            </w:tcMar>
          </w:tcPr>
          <w:p w14:paraId="71B579DF" w14:textId="7015775A" w:rsidR="000A4EDB" w:rsidRPr="004811C9" w:rsidRDefault="000A4EDB" w:rsidP="000A4EDB">
            <w:pPr>
              <w:spacing w:after="0" w:line="240" w:lineRule="auto"/>
              <w:rPr>
                <w:rFonts w:ascii="Times New Roman" w:hAnsi="Times New Roman" w:cs="Times New Roman"/>
                <w:sz w:val="20"/>
                <w:szCs w:val="20"/>
              </w:rPr>
            </w:pPr>
            <w:r w:rsidRPr="004811C9">
              <w:rPr>
                <w:rFonts w:ascii="Times New Roman" w:hAnsi="Times New Roman" w:cs="Times New Roman"/>
                <w:sz w:val="20"/>
                <w:szCs w:val="20"/>
              </w:rPr>
              <w:t xml:space="preserve">    Maintenance or Leisure by non-Car after 9:30 am</w:t>
            </w:r>
          </w:p>
        </w:tc>
        <w:tc>
          <w:tcPr>
            <w:tcW w:w="990" w:type="dxa"/>
            <w:tcBorders>
              <w:left w:val="single" w:sz="18" w:space="0" w:color="auto"/>
            </w:tcBorders>
            <w:tcMar>
              <w:top w:w="0" w:type="dxa"/>
              <w:left w:w="115" w:type="dxa"/>
              <w:bottom w:w="0" w:type="dxa"/>
              <w:right w:w="216" w:type="dxa"/>
            </w:tcMar>
          </w:tcPr>
          <w:p w14:paraId="5A114AC9" w14:textId="02909B21" w:rsidR="000A4EDB" w:rsidRPr="004811C9" w:rsidRDefault="000A4EDB" w:rsidP="00AC5410">
            <w:pPr>
              <w:tabs>
                <w:tab w:val="decimal" w:pos="271"/>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w:t>
            </w:r>
          </w:p>
        </w:tc>
        <w:tc>
          <w:tcPr>
            <w:tcW w:w="1038" w:type="dxa"/>
            <w:tcBorders>
              <w:right w:val="single" w:sz="6" w:space="0" w:color="auto"/>
            </w:tcBorders>
            <w:tcMar>
              <w:top w:w="0" w:type="dxa"/>
              <w:left w:w="115" w:type="dxa"/>
              <w:bottom w:w="0" w:type="dxa"/>
              <w:right w:w="216" w:type="dxa"/>
            </w:tcMar>
          </w:tcPr>
          <w:p w14:paraId="646ED4B6" w14:textId="4F474B71" w:rsidR="000A4EDB" w:rsidRPr="004811C9" w:rsidRDefault="000A4EDB" w:rsidP="00AC5410">
            <w:pPr>
              <w:tabs>
                <w:tab w:val="decimal" w:pos="271"/>
              </w:tabs>
              <w:spacing w:after="0" w:line="240" w:lineRule="auto"/>
              <w:jc w:val="center"/>
              <w:rPr>
                <w:rFonts w:ascii="Times New Roman" w:hAnsi="Times New Roman" w:cs="Times New Roman"/>
                <w:sz w:val="20"/>
                <w:szCs w:val="20"/>
              </w:rPr>
            </w:pPr>
          </w:p>
        </w:tc>
        <w:tc>
          <w:tcPr>
            <w:tcW w:w="1069" w:type="dxa"/>
            <w:tcBorders>
              <w:left w:val="single" w:sz="6" w:space="0" w:color="auto"/>
            </w:tcBorders>
            <w:tcMar>
              <w:top w:w="0" w:type="dxa"/>
              <w:left w:w="115" w:type="dxa"/>
              <w:bottom w:w="0" w:type="dxa"/>
              <w:right w:w="216" w:type="dxa"/>
            </w:tcMar>
          </w:tcPr>
          <w:p w14:paraId="0AE34634" w14:textId="009BF5F7" w:rsidR="000A4EDB" w:rsidRPr="004811C9" w:rsidRDefault="000A4EDB" w:rsidP="00AC5410">
            <w:pPr>
              <w:tabs>
                <w:tab w:val="decimal" w:pos="271"/>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0.63</w:t>
            </w:r>
          </w:p>
        </w:tc>
        <w:tc>
          <w:tcPr>
            <w:tcW w:w="953" w:type="dxa"/>
            <w:tcBorders>
              <w:right w:val="single" w:sz="18" w:space="0" w:color="auto"/>
            </w:tcBorders>
            <w:tcMar>
              <w:top w:w="0" w:type="dxa"/>
              <w:left w:w="115" w:type="dxa"/>
              <w:bottom w:w="0" w:type="dxa"/>
              <w:right w:w="216" w:type="dxa"/>
            </w:tcMar>
          </w:tcPr>
          <w:p w14:paraId="4C08E493" w14:textId="7A37C851" w:rsidR="000A4EDB" w:rsidRPr="004811C9" w:rsidRDefault="000A4EDB" w:rsidP="00AC5410">
            <w:pPr>
              <w:tabs>
                <w:tab w:val="decimal" w:pos="271"/>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6.28</w:t>
            </w:r>
          </w:p>
        </w:tc>
      </w:tr>
      <w:tr w:rsidR="000A4EDB" w:rsidRPr="004811C9" w14:paraId="54AF4F8C" w14:textId="77777777" w:rsidTr="00916DD4">
        <w:trPr>
          <w:trHeight w:val="20"/>
        </w:trPr>
        <w:tc>
          <w:tcPr>
            <w:tcW w:w="5197" w:type="dxa"/>
            <w:tcBorders>
              <w:left w:val="single" w:sz="18" w:space="0" w:color="auto"/>
              <w:right w:val="single" w:sz="18" w:space="0" w:color="auto"/>
            </w:tcBorders>
            <w:tcMar>
              <w:top w:w="0" w:type="dxa"/>
              <w:left w:w="115" w:type="dxa"/>
              <w:bottom w:w="0" w:type="dxa"/>
              <w:right w:w="216" w:type="dxa"/>
            </w:tcMar>
          </w:tcPr>
          <w:p w14:paraId="02DE840E" w14:textId="490CB61E" w:rsidR="000A4EDB" w:rsidRPr="004811C9" w:rsidRDefault="000A4EDB" w:rsidP="000A4EDB">
            <w:pPr>
              <w:spacing w:after="0" w:line="240" w:lineRule="auto"/>
              <w:rPr>
                <w:rFonts w:ascii="Times New Roman" w:hAnsi="Times New Roman" w:cs="Times New Roman"/>
                <w:sz w:val="20"/>
                <w:szCs w:val="20"/>
              </w:rPr>
            </w:pPr>
            <w:r w:rsidRPr="004811C9">
              <w:rPr>
                <w:rFonts w:ascii="Times New Roman" w:hAnsi="Times New Roman" w:cs="Times New Roman"/>
                <w:sz w:val="20"/>
                <w:szCs w:val="20"/>
              </w:rPr>
              <w:t>Shared Trip (not shared)</w:t>
            </w:r>
          </w:p>
        </w:tc>
        <w:tc>
          <w:tcPr>
            <w:tcW w:w="990" w:type="dxa"/>
            <w:tcBorders>
              <w:left w:val="single" w:sz="18" w:space="0" w:color="auto"/>
            </w:tcBorders>
            <w:tcMar>
              <w:top w:w="0" w:type="dxa"/>
              <w:left w:w="115" w:type="dxa"/>
              <w:bottom w:w="0" w:type="dxa"/>
              <w:right w:w="216" w:type="dxa"/>
            </w:tcMar>
          </w:tcPr>
          <w:p w14:paraId="2D7CB45A" w14:textId="76511CEA" w:rsidR="000A4EDB" w:rsidRPr="004811C9" w:rsidRDefault="000A4EDB" w:rsidP="00AC5410">
            <w:pPr>
              <w:tabs>
                <w:tab w:val="decimal" w:pos="271"/>
              </w:tabs>
              <w:spacing w:after="0" w:line="240" w:lineRule="auto"/>
              <w:jc w:val="center"/>
              <w:rPr>
                <w:rFonts w:ascii="Times New Roman" w:hAnsi="Times New Roman" w:cs="Times New Roman"/>
                <w:sz w:val="20"/>
                <w:szCs w:val="20"/>
              </w:rPr>
            </w:pPr>
          </w:p>
        </w:tc>
        <w:tc>
          <w:tcPr>
            <w:tcW w:w="1038" w:type="dxa"/>
            <w:tcBorders>
              <w:right w:val="single" w:sz="6" w:space="0" w:color="auto"/>
            </w:tcBorders>
            <w:tcMar>
              <w:top w:w="0" w:type="dxa"/>
              <w:left w:w="115" w:type="dxa"/>
              <w:bottom w:w="0" w:type="dxa"/>
              <w:right w:w="216" w:type="dxa"/>
            </w:tcMar>
          </w:tcPr>
          <w:p w14:paraId="241F9B12" w14:textId="32620B1D" w:rsidR="000A4EDB" w:rsidRPr="004811C9" w:rsidRDefault="000A4EDB" w:rsidP="00AC5410">
            <w:pPr>
              <w:tabs>
                <w:tab w:val="decimal" w:pos="271"/>
              </w:tabs>
              <w:spacing w:after="0" w:line="240" w:lineRule="auto"/>
              <w:jc w:val="center"/>
              <w:rPr>
                <w:rFonts w:ascii="Times New Roman" w:hAnsi="Times New Roman" w:cs="Times New Roman"/>
                <w:sz w:val="20"/>
                <w:szCs w:val="20"/>
              </w:rPr>
            </w:pPr>
          </w:p>
        </w:tc>
        <w:tc>
          <w:tcPr>
            <w:tcW w:w="1069" w:type="dxa"/>
            <w:tcBorders>
              <w:left w:val="single" w:sz="6" w:space="0" w:color="auto"/>
            </w:tcBorders>
            <w:tcMar>
              <w:top w:w="0" w:type="dxa"/>
              <w:left w:w="115" w:type="dxa"/>
              <w:bottom w:w="0" w:type="dxa"/>
              <w:right w:w="216" w:type="dxa"/>
            </w:tcMar>
          </w:tcPr>
          <w:p w14:paraId="6B8CB8C2" w14:textId="59B93CE5" w:rsidR="000A4EDB" w:rsidRPr="004811C9" w:rsidRDefault="000A4EDB" w:rsidP="00AC5410">
            <w:pPr>
              <w:tabs>
                <w:tab w:val="decimal" w:pos="271"/>
              </w:tabs>
              <w:spacing w:after="0" w:line="240" w:lineRule="auto"/>
              <w:jc w:val="center"/>
              <w:rPr>
                <w:rFonts w:ascii="Times New Roman" w:hAnsi="Times New Roman" w:cs="Times New Roman"/>
                <w:sz w:val="20"/>
                <w:szCs w:val="20"/>
              </w:rPr>
            </w:pPr>
          </w:p>
        </w:tc>
        <w:tc>
          <w:tcPr>
            <w:tcW w:w="953" w:type="dxa"/>
            <w:tcBorders>
              <w:right w:val="single" w:sz="18" w:space="0" w:color="auto"/>
            </w:tcBorders>
            <w:tcMar>
              <w:top w:w="0" w:type="dxa"/>
              <w:left w:w="115" w:type="dxa"/>
              <w:bottom w:w="0" w:type="dxa"/>
              <w:right w:w="216" w:type="dxa"/>
            </w:tcMar>
          </w:tcPr>
          <w:p w14:paraId="1098E5A9" w14:textId="2E8FB255" w:rsidR="000A4EDB" w:rsidRPr="004811C9" w:rsidRDefault="000A4EDB" w:rsidP="00AC5410">
            <w:pPr>
              <w:tabs>
                <w:tab w:val="decimal" w:pos="271"/>
              </w:tabs>
              <w:spacing w:after="0" w:line="240" w:lineRule="auto"/>
              <w:jc w:val="center"/>
              <w:rPr>
                <w:rFonts w:ascii="Times New Roman" w:hAnsi="Times New Roman" w:cs="Times New Roman"/>
                <w:sz w:val="20"/>
                <w:szCs w:val="20"/>
              </w:rPr>
            </w:pPr>
          </w:p>
        </w:tc>
      </w:tr>
      <w:tr w:rsidR="000A4EDB" w:rsidRPr="004811C9" w14:paraId="76CFBDB3" w14:textId="77777777" w:rsidTr="00916DD4">
        <w:trPr>
          <w:trHeight w:val="20"/>
        </w:trPr>
        <w:tc>
          <w:tcPr>
            <w:tcW w:w="5197" w:type="dxa"/>
            <w:tcBorders>
              <w:left w:val="single" w:sz="18" w:space="0" w:color="auto"/>
              <w:right w:val="single" w:sz="18" w:space="0" w:color="auto"/>
            </w:tcBorders>
            <w:tcMar>
              <w:top w:w="0" w:type="dxa"/>
              <w:left w:w="115" w:type="dxa"/>
              <w:bottom w:w="0" w:type="dxa"/>
              <w:right w:w="216" w:type="dxa"/>
            </w:tcMar>
          </w:tcPr>
          <w:p w14:paraId="648B8ED1" w14:textId="07B37CE3" w:rsidR="000A4EDB" w:rsidRPr="004811C9" w:rsidRDefault="000A4EDB" w:rsidP="000A4EDB">
            <w:pPr>
              <w:spacing w:after="0" w:line="240" w:lineRule="auto"/>
              <w:rPr>
                <w:rFonts w:ascii="Times New Roman" w:hAnsi="Times New Roman" w:cs="Times New Roman"/>
                <w:sz w:val="20"/>
                <w:szCs w:val="20"/>
              </w:rPr>
            </w:pPr>
            <w:r w:rsidRPr="004811C9">
              <w:rPr>
                <w:rFonts w:ascii="Times New Roman" w:hAnsi="Times New Roman" w:cs="Times New Roman"/>
                <w:sz w:val="20"/>
                <w:szCs w:val="20"/>
              </w:rPr>
              <w:t xml:space="preserve">    Shared</w:t>
            </w:r>
          </w:p>
        </w:tc>
        <w:tc>
          <w:tcPr>
            <w:tcW w:w="990" w:type="dxa"/>
            <w:tcBorders>
              <w:left w:val="single" w:sz="18" w:space="0" w:color="auto"/>
            </w:tcBorders>
            <w:tcMar>
              <w:top w:w="0" w:type="dxa"/>
              <w:left w:w="115" w:type="dxa"/>
              <w:bottom w:w="0" w:type="dxa"/>
              <w:right w:w="216" w:type="dxa"/>
            </w:tcMar>
          </w:tcPr>
          <w:p w14:paraId="58F2C369" w14:textId="0BCAB7BB" w:rsidR="000A4EDB" w:rsidRPr="004811C9" w:rsidRDefault="000A4EDB" w:rsidP="00AC5410">
            <w:pPr>
              <w:tabs>
                <w:tab w:val="decimal" w:pos="271"/>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0.21</w:t>
            </w:r>
          </w:p>
        </w:tc>
        <w:tc>
          <w:tcPr>
            <w:tcW w:w="1038" w:type="dxa"/>
            <w:tcBorders>
              <w:right w:val="single" w:sz="6" w:space="0" w:color="auto"/>
            </w:tcBorders>
            <w:tcMar>
              <w:top w:w="0" w:type="dxa"/>
              <w:left w:w="115" w:type="dxa"/>
              <w:bottom w:w="0" w:type="dxa"/>
              <w:right w:w="216" w:type="dxa"/>
            </w:tcMar>
          </w:tcPr>
          <w:p w14:paraId="743F8B07" w14:textId="7AF73B4D" w:rsidR="000A4EDB" w:rsidRPr="004811C9" w:rsidRDefault="000A4EDB" w:rsidP="00AC5410">
            <w:pPr>
              <w:tabs>
                <w:tab w:val="decimal" w:pos="271"/>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2.13</w:t>
            </w:r>
          </w:p>
        </w:tc>
        <w:tc>
          <w:tcPr>
            <w:tcW w:w="1069" w:type="dxa"/>
            <w:tcBorders>
              <w:left w:val="single" w:sz="6" w:space="0" w:color="auto"/>
            </w:tcBorders>
            <w:tcMar>
              <w:top w:w="0" w:type="dxa"/>
              <w:left w:w="115" w:type="dxa"/>
              <w:bottom w:w="0" w:type="dxa"/>
              <w:right w:w="216" w:type="dxa"/>
            </w:tcMar>
          </w:tcPr>
          <w:p w14:paraId="44C57D5C" w14:textId="79AAE5EA" w:rsidR="000A4EDB" w:rsidRPr="004811C9" w:rsidRDefault="000A4EDB" w:rsidP="00AC5410">
            <w:pPr>
              <w:tabs>
                <w:tab w:val="decimal" w:pos="271"/>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0.39</w:t>
            </w:r>
          </w:p>
        </w:tc>
        <w:tc>
          <w:tcPr>
            <w:tcW w:w="953" w:type="dxa"/>
            <w:tcBorders>
              <w:right w:val="single" w:sz="18" w:space="0" w:color="auto"/>
            </w:tcBorders>
            <w:tcMar>
              <w:top w:w="0" w:type="dxa"/>
              <w:left w:w="115" w:type="dxa"/>
              <w:bottom w:w="0" w:type="dxa"/>
              <w:right w:w="216" w:type="dxa"/>
            </w:tcMar>
          </w:tcPr>
          <w:p w14:paraId="676708F6" w14:textId="2C434668" w:rsidR="000A4EDB" w:rsidRPr="004811C9" w:rsidRDefault="000A4EDB" w:rsidP="00AC5410">
            <w:pPr>
              <w:tabs>
                <w:tab w:val="decimal" w:pos="271"/>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8.16</w:t>
            </w:r>
          </w:p>
        </w:tc>
      </w:tr>
      <w:tr w:rsidR="000A4EDB" w:rsidRPr="004811C9" w14:paraId="1E9BFAA8" w14:textId="77777777" w:rsidTr="00916DD4">
        <w:trPr>
          <w:trHeight w:val="20"/>
        </w:trPr>
        <w:tc>
          <w:tcPr>
            <w:tcW w:w="5197" w:type="dxa"/>
            <w:tcBorders>
              <w:left w:val="single" w:sz="18" w:space="0" w:color="auto"/>
              <w:right w:val="single" w:sz="18" w:space="0" w:color="auto"/>
            </w:tcBorders>
            <w:tcMar>
              <w:top w:w="0" w:type="dxa"/>
              <w:left w:w="115" w:type="dxa"/>
              <w:bottom w:w="0" w:type="dxa"/>
              <w:right w:w="216" w:type="dxa"/>
            </w:tcMar>
          </w:tcPr>
          <w:p w14:paraId="1AAD714B" w14:textId="2BF0DC20" w:rsidR="000A4EDB" w:rsidRPr="004811C9" w:rsidRDefault="000A4EDB" w:rsidP="000A4EDB">
            <w:pPr>
              <w:spacing w:after="0" w:line="240" w:lineRule="auto"/>
              <w:rPr>
                <w:rFonts w:ascii="Times New Roman" w:hAnsi="Times New Roman" w:cs="Times New Roman"/>
                <w:sz w:val="20"/>
                <w:szCs w:val="20"/>
              </w:rPr>
            </w:pPr>
            <w:r w:rsidRPr="004811C9">
              <w:rPr>
                <w:rFonts w:ascii="Times New Roman" w:hAnsi="Times New Roman" w:cs="Times New Roman"/>
                <w:sz w:val="20"/>
                <w:szCs w:val="20"/>
              </w:rPr>
              <w:t>Trip Frequency (1 day per week)</w:t>
            </w:r>
          </w:p>
        </w:tc>
        <w:tc>
          <w:tcPr>
            <w:tcW w:w="990" w:type="dxa"/>
            <w:tcBorders>
              <w:left w:val="single" w:sz="18" w:space="0" w:color="auto"/>
            </w:tcBorders>
            <w:tcMar>
              <w:top w:w="0" w:type="dxa"/>
              <w:left w:w="115" w:type="dxa"/>
              <w:bottom w:w="0" w:type="dxa"/>
              <w:right w:w="216" w:type="dxa"/>
            </w:tcMar>
          </w:tcPr>
          <w:p w14:paraId="0AE00811" w14:textId="1E3EC7D3" w:rsidR="000A4EDB" w:rsidRPr="004811C9" w:rsidRDefault="000A4EDB" w:rsidP="00AC5410">
            <w:pPr>
              <w:tabs>
                <w:tab w:val="decimal" w:pos="271"/>
              </w:tabs>
              <w:spacing w:after="0" w:line="240" w:lineRule="auto"/>
              <w:jc w:val="center"/>
              <w:rPr>
                <w:rFonts w:ascii="Times New Roman" w:hAnsi="Times New Roman" w:cs="Times New Roman"/>
                <w:sz w:val="20"/>
                <w:szCs w:val="20"/>
              </w:rPr>
            </w:pPr>
          </w:p>
        </w:tc>
        <w:tc>
          <w:tcPr>
            <w:tcW w:w="1038" w:type="dxa"/>
            <w:tcBorders>
              <w:right w:val="single" w:sz="6" w:space="0" w:color="auto"/>
            </w:tcBorders>
            <w:tcMar>
              <w:top w:w="0" w:type="dxa"/>
              <w:left w:w="115" w:type="dxa"/>
              <w:bottom w:w="0" w:type="dxa"/>
              <w:right w:w="216" w:type="dxa"/>
            </w:tcMar>
          </w:tcPr>
          <w:p w14:paraId="4FA22208" w14:textId="444821A0" w:rsidR="000A4EDB" w:rsidRPr="004811C9" w:rsidRDefault="000A4EDB" w:rsidP="00AC5410">
            <w:pPr>
              <w:tabs>
                <w:tab w:val="decimal" w:pos="271"/>
              </w:tabs>
              <w:spacing w:after="0" w:line="240" w:lineRule="auto"/>
              <w:jc w:val="center"/>
              <w:rPr>
                <w:rFonts w:ascii="Times New Roman" w:hAnsi="Times New Roman" w:cs="Times New Roman"/>
                <w:sz w:val="20"/>
                <w:szCs w:val="20"/>
              </w:rPr>
            </w:pPr>
          </w:p>
        </w:tc>
        <w:tc>
          <w:tcPr>
            <w:tcW w:w="1069" w:type="dxa"/>
            <w:tcBorders>
              <w:left w:val="single" w:sz="6" w:space="0" w:color="auto"/>
            </w:tcBorders>
            <w:tcMar>
              <w:top w:w="0" w:type="dxa"/>
              <w:left w:w="115" w:type="dxa"/>
              <w:bottom w:w="0" w:type="dxa"/>
              <w:right w:w="216" w:type="dxa"/>
            </w:tcMar>
          </w:tcPr>
          <w:p w14:paraId="1A006D0B" w14:textId="1C3BFC3B" w:rsidR="000A4EDB" w:rsidRPr="004811C9" w:rsidRDefault="000A4EDB" w:rsidP="00AC5410">
            <w:pPr>
              <w:tabs>
                <w:tab w:val="decimal" w:pos="271"/>
              </w:tabs>
              <w:spacing w:after="0" w:line="240" w:lineRule="auto"/>
              <w:jc w:val="center"/>
              <w:rPr>
                <w:rFonts w:ascii="Times New Roman" w:hAnsi="Times New Roman" w:cs="Times New Roman"/>
                <w:sz w:val="20"/>
                <w:szCs w:val="20"/>
              </w:rPr>
            </w:pPr>
          </w:p>
        </w:tc>
        <w:tc>
          <w:tcPr>
            <w:tcW w:w="953" w:type="dxa"/>
            <w:tcBorders>
              <w:right w:val="single" w:sz="18" w:space="0" w:color="auto"/>
            </w:tcBorders>
            <w:tcMar>
              <w:top w:w="0" w:type="dxa"/>
              <w:left w:w="115" w:type="dxa"/>
              <w:bottom w:w="0" w:type="dxa"/>
              <w:right w:w="216" w:type="dxa"/>
            </w:tcMar>
          </w:tcPr>
          <w:p w14:paraId="1D63F433" w14:textId="42178AFE" w:rsidR="000A4EDB" w:rsidRPr="004811C9" w:rsidRDefault="000A4EDB" w:rsidP="00AC5410">
            <w:pPr>
              <w:tabs>
                <w:tab w:val="decimal" w:pos="271"/>
              </w:tabs>
              <w:spacing w:after="0" w:line="240" w:lineRule="auto"/>
              <w:jc w:val="center"/>
              <w:rPr>
                <w:rFonts w:ascii="Times New Roman" w:hAnsi="Times New Roman" w:cs="Times New Roman"/>
                <w:sz w:val="20"/>
                <w:szCs w:val="20"/>
              </w:rPr>
            </w:pPr>
          </w:p>
        </w:tc>
      </w:tr>
      <w:tr w:rsidR="000A4EDB" w:rsidRPr="004811C9" w14:paraId="76DEF190" w14:textId="77777777" w:rsidTr="00916DD4">
        <w:trPr>
          <w:trHeight w:val="20"/>
        </w:trPr>
        <w:tc>
          <w:tcPr>
            <w:tcW w:w="5197" w:type="dxa"/>
            <w:tcBorders>
              <w:left w:val="single" w:sz="18" w:space="0" w:color="auto"/>
              <w:right w:val="single" w:sz="18" w:space="0" w:color="auto"/>
            </w:tcBorders>
            <w:tcMar>
              <w:top w:w="0" w:type="dxa"/>
              <w:left w:w="115" w:type="dxa"/>
              <w:bottom w:w="0" w:type="dxa"/>
              <w:right w:w="216" w:type="dxa"/>
            </w:tcMar>
          </w:tcPr>
          <w:p w14:paraId="60EBC65C" w14:textId="52397105" w:rsidR="000A4EDB" w:rsidRPr="004811C9" w:rsidRDefault="000A4EDB" w:rsidP="000A4EDB">
            <w:pPr>
              <w:spacing w:after="0" w:line="240" w:lineRule="auto"/>
              <w:rPr>
                <w:rFonts w:ascii="Times New Roman" w:hAnsi="Times New Roman" w:cs="Times New Roman"/>
                <w:sz w:val="20"/>
                <w:szCs w:val="20"/>
              </w:rPr>
            </w:pPr>
            <w:r w:rsidRPr="004811C9">
              <w:rPr>
                <w:rFonts w:ascii="Times New Roman" w:hAnsi="Times New Roman" w:cs="Times New Roman"/>
                <w:sz w:val="20"/>
                <w:szCs w:val="20"/>
              </w:rPr>
              <w:t xml:space="preserve">    2+ days per week</w:t>
            </w:r>
          </w:p>
        </w:tc>
        <w:tc>
          <w:tcPr>
            <w:tcW w:w="990" w:type="dxa"/>
            <w:tcBorders>
              <w:left w:val="single" w:sz="18" w:space="0" w:color="auto"/>
            </w:tcBorders>
            <w:tcMar>
              <w:top w:w="0" w:type="dxa"/>
              <w:left w:w="115" w:type="dxa"/>
              <w:bottom w:w="0" w:type="dxa"/>
              <w:right w:w="216" w:type="dxa"/>
            </w:tcMar>
          </w:tcPr>
          <w:p w14:paraId="5025B4A0" w14:textId="00B1ABE8" w:rsidR="000A4EDB" w:rsidRPr="004811C9" w:rsidRDefault="000A4EDB" w:rsidP="00AC5410">
            <w:pPr>
              <w:tabs>
                <w:tab w:val="decimal" w:pos="271"/>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0.66</w:t>
            </w:r>
          </w:p>
        </w:tc>
        <w:tc>
          <w:tcPr>
            <w:tcW w:w="1038" w:type="dxa"/>
            <w:tcBorders>
              <w:right w:val="single" w:sz="6" w:space="0" w:color="auto"/>
            </w:tcBorders>
            <w:tcMar>
              <w:top w:w="0" w:type="dxa"/>
              <w:left w:w="115" w:type="dxa"/>
              <w:bottom w:w="0" w:type="dxa"/>
              <w:right w:w="216" w:type="dxa"/>
            </w:tcMar>
          </w:tcPr>
          <w:p w14:paraId="518F4BF8" w14:textId="3B1C83A7" w:rsidR="000A4EDB" w:rsidRPr="004811C9" w:rsidRDefault="000A4EDB" w:rsidP="00AC5410">
            <w:pPr>
              <w:tabs>
                <w:tab w:val="decimal" w:pos="271"/>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5.87</w:t>
            </w:r>
          </w:p>
        </w:tc>
        <w:tc>
          <w:tcPr>
            <w:tcW w:w="1069" w:type="dxa"/>
            <w:tcBorders>
              <w:left w:val="single" w:sz="6" w:space="0" w:color="auto"/>
            </w:tcBorders>
            <w:tcMar>
              <w:top w:w="0" w:type="dxa"/>
              <w:left w:w="115" w:type="dxa"/>
              <w:bottom w:w="0" w:type="dxa"/>
              <w:right w:w="216" w:type="dxa"/>
            </w:tcMar>
          </w:tcPr>
          <w:p w14:paraId="01624DE0" w14:textId="4FF36321" w:rsidR="000A4EDB" w:rsidRPr="004811C9" w:rsidRDefault="000A4EDB" w:rsidP="00AC5410">
            <w:pPr>
              <w:tabs>
                <w:tab w:val="decimal" w:pos="271"/>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0.33</w:t>
            </w:r>
          </w:p>
        </w:tc>
        <w:tc>
          <w:tcPr>
            <w:tcW w:w="953" w:type="dxa"/>
            <w:tcBorders>
              <w:right w:val="single" w:sz="18" w:space="0" w:color="auto"/>
            </w:tcBorders>
            <w:tcMar>
              <w:top w:w="0" w:type="dxa"/>
              <w:left w:w="115" w:type="dxa"/>
              <w:bottom w:w="0" w:type="dxa"/>
              <w:right w:w="216" w:type="dxa"/>
            </w:tcMar>
          </w:tcPr>
          <w:p w14:paraId="3352499E" w14:textId="472EB68A" w:rsidR="000A4EDB" w:rsidRPr="004811C9" w:rsidRDefault="000A4EDB" w:rsidP="00AC5410">
            <w:pPr>
              <w:tabs>
                <w:tab w:val="decimal" w:pos="271"/>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5.50</w:t>
            </w:r>
          </w:p>
        </w:tc>
      </w:tr>
      <w:tr w:rsidR="000A4EDB" w:rsidRPr="004811C9" w14:paraId="3D041D0B" w14:textId="77777777" w:rsidTr="00916DD4">
        <w:trPr>
          <w:trHeight w:val="20"/>
        </w:trPr>
        <w:tc>
          <w:tcPr>
            <w:tcW w:w="5197" w:type="dxa"/>
            <w:tcBorders>
              <w:left w:val="single" w:sz="18" w:space="0" w:color="auto"/>
              <w:right w:val="single" w:sz="18" w:space="0" w:color="auto"/>
            </w:tcBorders>
            <w:tcMar>
              <w:top w:w="0" w:type="dxa"/>
              <w:left w:w="115" w:type="dxa"/>
              <w:bottom w:w="0" w:type="dxa"/>
              <w:right w:w="216" w:type="dxa"/>
            </w:tcMar>
          </w:tcPr>
          <w:p w14:paraId="61E60B5F" w14:textId="661DA5E5" w:rsidR="000A4EDB" w:rsidRPr="004811C9" w:rsidRDefault="000A4EDB" w:rsidP="000A4EDB">
            <w:pPr>
              <w:spacing w:after="0" w:line="240" w:lineRule="auto"/>
              <w:rPr>
                <w:rFonts w:ascii="Times New Roman" w:hAnsi="Times New Roman" w:cs="Times New Roman"/>
                <w:sz w:val="20"/>
                <w:szCs w:val="20"/>
              </w:rPr>
            </w:pPr>
            <w:r w:rsidRPr="004811C9">
              <w:rPr>
                <w:rFonts w:ascii="Times New Roman" w:hAnsi="Times New Roman" w:cs="Times New Roman"/>
                <w:sz w:val="20"/>
                <w:szCs w:val="20"/>
              </w:rPr>
              <w:t>Cost (thousand Rs.)</w:t>
            </w:r>
          </w:p>
        </w:tc>
        <w:tc>
          <w:tcPr>
            <w:tcW w:w="990" w:type="dxa"/>
            <w:tcBorders>
              <w:left w:val="single" w:sz="18" w:space="0" w:color="auto"/>
            </w:tcBorders>
            <w:tcMar>
              <w:top w:w="0" w:type="dxa"/>
              <w:left w:w="115" w:type="dxa"/>
              <w:bottom w:w="0" w:type="dxa"/>
              <w:right w:w="216" w:type="dxa"/>
            </w:tcMar>
          </w:tcPr>
          <w:p w14:paraId="514F2CE1" w14:textId="1A723343" w:rsidR="000A4EDB" w:rsidRPr="004811C9" w:rsidRDefault="000A4EDB" w:rsidP="00AC5410">
            <w:pPr>
              <w:tabs>
                <w:tab w:val="decimal" w:pos="271"/>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0.73</w:t>
            </w:r>
          </w:p>
        </w:tc>
        <w:tc>
          <w:tcPr>
            <w:tcW w:w="1038" w:type="dxa"/>
            <w:tcBorders>
              <w:right w:val="single" w:sz="6" w:space="0" w:color="auto"/>
            </w:tcBorders>
            <w:tcMar>
              <w:top w:w="0" w:type="dxa"/>
              <w:left w:w="115" w:type="dxa"/>
              <w:bottom w:w="0" w:type="dxa"/>
              <w:right w:w="216" w:type="dxa"/>
            </w:tcMar>
          </w:tcPr>
          <w:p w14:paraId="657986C2" w14:textId="2A25487D" w:rsidR="000A4EDB" w:rsidRPr="004811C9" w:rsidRDefault="000A4EDB" w:rsidP="00AC5410">
            <w:pPr>
              <w:tabs>
                <w:tab w:val="decimal" w:pos="271"/>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1.80</w:t>
            </w:r>
          </w:p>
        </w:tc>
        <w:tc>
          <w:tcPr>
            <w:tcW w:w="1069" w:type="dxa"/>
            <w:tcBorders>
              <w:left w:val="single" w:sz="6" w:space="0" w:color="auto"/>
            </w:tcBorders>
            <w:tcMar>
              <w:top w:w="0" w:type="dxa"/>
              <w:left w:w="115" w:type="dxa"/>
              <w:bottom w:w="0" w:type="dxa"/>
              <w:right w:w="216" w:type="dxa"/>
            </w:tcMar>
          </w:tcPr>
          <w:p w14:paraId="0233A436" w14:textId="735AB142" w:rsidR="000A4EDB" w:rsidRPr="004811C9" w:rsidRDefault="000A4EDB" w:rsidP="00AC5410">
            <w:pPr>
              <w:tabs>
                <w:tab w:val="decimal" w:pos="271"/>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0.72</w:t>
            </w:r>
          </w:p>
        </w:tc>
        <w:tc>
          <w:tcPr>
            <w:tcW w:w="953" w:type="dxa"/>
            <w:tcBorders>
              <w:right w:val="single" w:sz="18" w:space="0" w:color="auto"/>
            </w:tcBorders>
            <w:tcMar>
              <w:top w:w="0" w:type="dxa"/>
              <w:left w:w="115" w:type="dxa"/>
              <w:bottom w:w="0" w:type="dxa"/>
              <w:right w:w="216" w:type="dxa"/>
            </w:tcMar>
          </w:tcPr>
          <w:p w14:paraId="122F5608" w14:textId="794F269C" w:rsidR="000A4EDB" w:rsidRPr="004811C9" w:rsidRDefault="000A4EDB" w:rsidP="00AC5410">
            <w:pPr>
              <w:tabs>
                <w:tab w:val="decimal" w:pos="271"/>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2.34</w:t>
            </w:r>
          </w:p>
        </w:tc>
      </w:tr>
      <w:tr w:rsidR="000A4EDB" w:rsidRPr="004811C9" w14:paraId="3264E308" w14:textId="77777777" w:rsidTr="00916DD4">
        <w:trPr>
          <w:trHeight w:val="20"/>
        </w:trPr>
        <w:tc>
          <w:tcPr>
            <w:tcW w:w="5197" w:type="dxa"/>
            <w:tcBorders>
              <w:left w:val="single" w:sz="18" w:space="0" w:color="auto"/>
              <w:right w:val="single" w:sz="18" w:space="0" w:color="auto"/>
            </w:tcBorders>
            <w:tcMar>
              <w:top w:w="0" w:type="dxa"/>
              <w:left w:w="115" w:type="dxa"/>
              <w:bottom w:w="0" w:type="dxa"/>
              <w:right w:w="216" w:type="dxa"/>
            </w:tcMar>
          </w:tcPr>
          <w:p w14:paraId="61DAF8F3" w14:textId="6C8935C4" w:rsidR="000A4EDB" w:rsidRPr="004811C9" w:rsidRDefault="000A4EDB" w:rsidP="000A4EDB">
            <w:pPr>
              <w:spacing w:after="0" w:line="240" w:lineRule="auto"/>
              <w:rPr>
                <w:rFonts w:ascii="Times New Roman" w:hAnsi="Times New Roman" w:cs="Times New Roman"/>
                <w:sz w:val="20"/>
                <w:szCs w:val="20"/>
              </w:rPr>
            </w:pPr>
            <w:r w:rsidRPr="004811C9">
              <w:rPr>
                <w:rFonts w:ascii="Times New Roman" w:hAnsi="Times New Roman" w:cs="Times New Roman"/>
                <w:sz w:val="20"/>
                <w:szCs w:val="20"/>
              </w:rPr>
              <w:t>Time (hours)</w:t>
            </w:r>
          </w:p>
        </w:tc>
        <w:tc>
          <w:tcPr>
            <w:tcW w:w="990" w:type="dxa"/>
            <w:tcBorders>
              <w:left w:val="single" w:sz="18" w:space="0" w:color="auto"/>
            </w:tcBorders>
            <w:tcMar>
              <w:top w:w="0" w:type="dxa"/>
              <w:left w:w="115" w:type="dxa"/>
              <w:bottom w:w="0" w:type="dxa"/>
              <w:right w:w="216" w:type="dxa"/>
            </w:tcMar>
          </w:tcPr>
          <w:p w14:paraId="288D66D5" w14:textId="66E08D39" w:rsidR="000A4EDB" w:rsidRPr="004811C9" w:rsidRDefault="000A4EDB" w:rsidP="00AC5410">
            <w:pPr>
              <w:tabs>
                <w:tab w:val="decimal" w:pos="271"/>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0.39</w:t>
            </w:r>
          </w:p>
        </w:tc>
        <w:tc>
          <w:tcPr>
            <w:tcW w:w="1038" w:type="dxa"/>
            <w:tcBorders>
              <w:right w:val="single" w:sz="6" w:space="0" w:color="auto"/>
            </w:tcBorders>
            <w:tcMar>
              <w:top w:w="0" w:type="dxa"/>
              <w:left w:w="115" w:type="dxa"/>
              <w:bottom w:w="0" w:type="dxa"/>
              <w:right w:w="216" w:type="dxa"/>
            </w:tcMar>
          </w:tcPr>
          <w:p w14:paraId="53AECA13" w14:textId="4F96A8A3" w:rsidR="000A4EDB" w:rsidRPr="004811C9" w:rsidRDefault="000A4EDB" w:rsidP="00AC5410">
            <w:pPr>
              <w:tabs>
                <w:tab w:val="decimal" w:pos="271"/>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2.40</w:t>
            </w:r>
          </w:p>
        </w:tc>
        <w:tc>
          <w:tcPr>
            <w:tcW w:w="1069" w:type="dxa"/>
            <w:tcBorders>
              <w:left w:val="single" w:sz="6" w:space="0" w:color="auto"/>
            </w:tcBorders>
            <w:tcMar>
              <w:top w:w="0" w:type="dxa"/>
              <w:left w:w="115" w:type="dxa"/>
              <w:bottom w:w="0" w:type="dxa"/>
              <w:right w:w="216" w:type="dxa"/>
            </w:tcMar>
          </w:tcPr>
          <w:p w14:paraId="738B2CCA" w14:textId="61D04264" w:rsidR="000A4EDB" w:rsidRPr="004811C9" w:rsidRDefault="000A4EDB" w:rsidP="00AC5410">
            <w:pPr>
              <w:tabs>
                <w:tab w:val="decimal" w:pos="271"/>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1.35</w:t>
            </w:r>
          </w:p>
        </w:tc>
        <w:tc>
          <w:tcPr>
            <w:tcW w:w="953" w:type="dxa"/>
            <w:tcBorders>
              <w:right w:val="single" w:sz="18" w:space="0" w:color="auto"/>
            </w:tcBorders>
            <w:tcMar>
              <w:top w:w="0" w:type="dxa"/>
              <w:left w:w="115" w:type="dxa"/>
              <w:bottom w:w="0" w:type="dxa"/>
              <w:right w:w="216" w:type="dxa"/>
            </w:tcMar>
          </w:tcPr>
          <w:p w14:paraId="3D42452F" w14:textId="0D8FD39E" w:rsidR="000A4EDB" w:rsidRPr="004811C9" w:rsidRDefault="000A4EDB" w:rsidP="00AC5410">
            <w:pPr>
              <w:tabs>
                <w:tab w:val="decimal" w:pos="271"/>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16.33</w:t>
            </w:r>
          </w:p>
        </w:tc>
      </w:tr>
      <w:tr w:rsidR="000A4EDB" w:rsidRPr="004811C9" w14:paraId="31A20553" w14:textId="77777777" w:rsidTr="00916DD4">
        <w:trPr>
          <w:trHeight w:val="20"/>
        </w:trPr>
        <w:tc>
          <w:tcPr>
            <w:tcW w:w="5197" w:type="dxa"/>
            <w:tcBorders>
              <w:left w:val="single" w:sz="18" w:space="0" w:color="auto"/>
              <w:right w:val="single" w:sz="18" w:space="0" w:color="auto"/>
            </w:tcBorders>
            <w:tcMar>
              <w:top w:w="0" w:type="dxa"/>
              <w:left w:w="115" w:type="dxa"/>
              <w:bottom w:w="0" w:type="dxa"/>
              <w:right w:w="216" w:type="dxa"/>
            </w:tcMar>
          </w:tcPr>
          <w:p w14:paraId="63668445" w14:textId="61B60D58" w:rsidR="000A4EDB" w:rsidRPr="004811C9" w:rsidRDefault="000A4EDB" w:rsidP="000A4EDB">
            <w:pPr>
              <w:spacing w:after="0" w:line="240" w:lineRule="auto"/>
              <w:rPr>
                <w:rFonts w:ascii="Times New Roman" w:hAnsi="Times New Roman" w:cs="Times New Roman"/>
                <w:sz w:val="20"/>
                <w:szCs w:val="20"/>
              </w:rPr>
            </w:pPr>
            <w:r w:rsidRPr="004811C9">
              <w:rPr>
                <w:rFonts w:ascii="Times New Roman" w:hAnsi="Times New Roman" w:cs="Times New Roman"/>
                <w:sz w:val="20"/>
                <w:szCs w:val="20"/>
              </w:rPr>
              <w:t>Portion of Travel Time Saved</w:t>
            </w:r>
          </w:p>
        </w:tc>
        <w:tc>
          <w:tcPr>
            <w:tcW w:w="990" w:type="dxa"/>
            <w:tcBorders>
              <w:left w:val="single" w:sz="18" w:space="0" w:color="auto"/>
            </w:tcBorders>
            <w:tcMar>
              <w:top w:w="0" w:type="dxa"/>
              <w:left w:w="115" w:type="dxa"/>
              <w:bottom w:w="0" w:type="dxa"/>
              <w:right w:w="216" w:type="dxa"/>
            </w:tcMar>
          </w:tcPr>
          <w:p w14:paraId="6EED2727" w14:textId="202AC49C" w:rsidR="000A4EDB" w:rsidRPr="004811C9" w:rsidRDefault="000A4EDB" w:rsidP="00AC5410">
            <w:pPr>
              <w:tabs>
                <w:tab w:val="decimal" w:pos="271"/>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1.61</w:t>
            </w:r>
          </w:p>
        </w:tc>
        <w:tc>
          <w:tcPr>
            <w:tcW w:w="1038" w:type="dxa"/>
            <w:tcBorders>
              <w:right w:val="single" w:sz="6" w:space="0" w:color="auto"/>
            </w:tcBorders>
            <w:tcMar>
              <w:top w:w="0" w:type="dxa"/>
              <w:left w:w="115" w:type="dxa"/>
              <w:bottom w:w="0" w:type="dxa"/>
              <w:right w:w="216" w:type="dxa"/>
            </w:tcMar>
          </w:tcPr>
          <w:p w14:paraId="1B03E613" w14:textId="23C54DC5" w:rsidR="000A4EDB" w:rsidRPr="004811C9" w:rsidRDefault="000A4EDB" w:rsidP="00AC5410">
            <w:pPr>
              <w:tabs>
                <w:tab w:val="decimal" w:pos="271"/>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5.56</w:t>
            </w:r>
          </w:p>
        </w:tc>
        <w:tc>
          <w:tcPr>
            <w:tcW w:w="1069" w:type="dxa"/>
            <w:tcBorders>
              <w:left w:val="single" w:sz="6" w:space="0" w:color="auto"/>
            </w:tcBorders>
            <w:tcMar>
              <w:top w:w="0" w:type="dxa"/>
              <w:left w:w="115" w:type="dxa"/>
              <w:bottom w:w="0" w:type="dxa"/>
              <w:right w:w="216" w:type="dxa"/>
            </w:tcMar>
          </w:tcPr>
          <w:p w14:paraId="7F9E37BF" w14:textId="634541C6" w:rsidR="000A4EDB" w:rsidRPr="004811C9" w:rsidRDefault="000A4EDB" w:rsidP="00AC5410">
            <w:pPr>
              <w:tabs>
                <w:tab w:val="decimal" w:pos="271"/>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0.96</w:t>
            </w:r>
          </w:p>
        </w:tc>
        <w:tc>
          <w:tcPr>
            <w:tcW w:w="953" w:type="dxa"/>
            <w:tcBorders>
              <w:right w:val="single" w:sz="18" w:space="0" w:color="auto"/>
            </w:tcBorders>
            <w:tcMar>
              <w:top w:w="0" w:type="dxa"/>
              <w:left w:w="115" w:type="dxa"/>
              <w:bottom w:w="0" w:type="dxa"/>
              <w:right w:w="216" w:type="dxa"/>
            </w:tcMar>
          </w:tcPr>
          <w:p w14:paraId="73CD9A36" w14:textId="72F94682" w:rsidR="000A4EDB" w:rsidRPr="004811C9" w:rsidRDefault="000A4EDB" w:rsidP="00AC5410">
            <w:pPr>
              <w:tabs>
                <w:tab w:val="decimal" w:pos="271"/>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5.24</w:t>
            </w:r>
          </w:p>
        </w:tc>
      </w:tr>
      <w:tr w:rsidR="000A4EDB" w:rsidRPr="004811C9" w14:paraId="0E43D765" w14:textId="77777777" w:rsidTr="00916DD4">
        <w:trPr>
          <w:trHeight w:val="20"/>
        </w:trPr>
        <w:tc>
          <w:tcPr>
            <w:tcW w:w="5197" w:type="dxa"/>
            <w:tcBorders>
              <w:left w:val="single" w:sz="18" w:space="0" w:color="auto"/>
              <w:right w:val="single" w:sz="18" w:space="0" w:color="auto"/>
            </w:tcBorders>
            <w:tcMar>
              <w:top w:w="0" w:type="dxa"/>
              <w:left w:w="115" w:type="dxa"/>
              <w:bottom w:w="0" w:type="dxa"/>
              <w:right w:w="216" w:type="dxa"/>
            </w:tcMar>
          </w:tcPr>
          <w:p w14:paraId="2FB316CC" w14:textId="6012D38C" w:rsidR="000A4EDB" w:rsidRPr="004811C9" w:rsidRDefault="000A4EDB" w:rsidP="000A4EDB">
            <w:pPr>
              <w:spacing w:after="0" w:line="240" w:lineRule="auto"/>
              <w:rPr>
                <w:rFonts w:ascii="Times New Roman" w:hAnsi="Times New Roman" w:cs="Times New Roman"/>
                <w:sz w:val="20"/>
                <w:szCs w:val="20"/>
              </w:rPr>
            </w:pPr>
            <w:r w:rsidRPr="004811C9">
              <w:rPr>
                <w:rFonts w:ascii="Times New Roman" w:hAnsi="Times New Roman" w:cs="Times New Roman"/>
                <w:sz w:val="20"/>
                <w:szCs w:val="20"/>
              </w:rPr>
              <w:t>Portion of Maximum Delay Expected to be Saved</w:t>
            </w:r>
          </w:p>
        </w:tc>
        <w:tc>
          <w:tcPr>
            <w:tcW w:w="990" w:type="dxa"/>
            <w:tcBorders>
              <w:left w:val="single" w:sz="18" w:space="0" w:color="auto"/>
            </w:tcBorders>
            <w:tcMar>
              <w:top w:w="0" w:type="dxa"/>
              <w:left w:w="115" w:type="dxa"/>
              <w:bottom w:w="0" w:type="dxa"/>
              <w:right w:w="216" w:type="dxa"/>
            </w:tcMar>
          </w:tcPr>
          <w:p w14:paraId="047E5B31" w14:textId="4D4A9878" w:rsidR="000A4EDB" w:rsidRPr="004811C9" w:rsidRDefault="000A4EDB" w:rsidP="00AC5410">
            <w:pPr>
              <w:tabs>
                <w:tab w:val="decimal" w:pos="271"/>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2.03</w:t>
            </w:r>
          </w:p>
        </w:tc>
        <w:tc>
          <w:tcPr>
            <w:tcW w:w="1038" w:type="dxa"/>
            <w:tcBorders>
              <w:right w:val="single" w:sz="6" w:space="0" w:color="auto"/>
            </w:tcBorders>
            <w:tcMar>
              <w:top w:w="0" w:type="dxa"/>
              <w:left w:w="115" w:type="dxa"/>
              <w:bottom w:w="0" w:type="dxa"/>
              <w:right w:w="216" w:type="dxa"/>
            </w:tcMar>
          </w:tcPr>
          <w:p w14:paraId="7E7D1A6C" w14:textId="41C8220A" w:rsidR="000A4EDB" w:rsidRPr="004811C9" w:rsidRDefault="000A4EDB" w:rsidP="00AC5410">
            <w:pPr>
              <w:tabs>
                <w:tab w:val="decimal" w:pos="271"/>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6.20</w:t>
            </w:r>
          </w:p>
        </w:tc>
        <w:tc>
          <w:tcPr>
            <w:tcW w:w="1069" w:type="dxa"/>
            <w:tcBorders>
              <w:left w:val="single" w:sz="6" w:space="0" w:color="auto"/>
            </w:tcBorders>
            <w:tcMar>
              <w:top w:w="0" w:type="dxa"/>
              <w:left w:w="115" w:type="dxa"/>
              <w:bottom w:w="0" w:type="dxa"/>
              <w:right w:w="216" w:type="dxa"/>
            </w:tcMar>
          </w:tcPr>
          <w:p w14:paraId="206BA735" w14:textId="35CEA96F" w:rsidR="000A4EDB" w:rsidRPr="004811C9" w:rsidRDefault="000A4EDB" w:rsidP="00AC5410">
            <w:pPr>
              <w:tabs>
                <w:tab w:val="decimal" w:pos="271"/>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1.09</w:t>
            </w:r>
          </w:p>
        </w:tc>
        <w:tc>
          <w:tcPr>
            <w:tcW w:w="953" w:type="dxa"/>
            <w:tcBorders>
              <w:right w:val="single" w:sz="18" w:space="0" w:color="auto"/>
            </w:tcBorders>
            <w:tcMar>
              <w:top w:w="0" w:type="dxa"/>
              <w:left w:w="115" w:type="dxa"/>
              <w:bottom w:w="0" w:type="dxa"/>
              <w:right w:w="216" w:type="dxa"/>
            </w:tcMar>
          </w:tcPr>
          <w:p w14:paraId="5CFA6D66" w14:textId="5446CBF5" w:rsidR="000A4EDB" w:rsidRPr="004811C9" w:rsidRDefault="000A4EDB" w:rsidP="00AC5410">
            <w:pPr>
              <w:tabs>
                <w:tab w:val="decimal" w:pos="271"/>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5.38</w:t>
            </w:r>
          </w:p>
        </w:tc>
      </w:tr>
      <w:tr w:rsidR="000A4EDB" w:rsidRPr="004811C9" w14:paraId="24A1BB4E" w14:textId="77777777" w:rsidTr="00916DD4">
        <w:trPr>
          <w:trHeight w:val="20"/>
        </w:trPr>
        <w:tc>
          <w:tcPr>
            <w:tcW w:w="5197" w:type="dxa"/>
            <w:tcBorders>
              <w:top w:val="single" w:sz="4" w:space="0" w:color="auto"/>
              <w:left w:val="single" w:sz="18" w:space="0" w:color="auto"/>
              <w:bottom w:val="single" w:sz="4" w:space="0" w:color="auto"/>
              <w:right w:val="single" w:sz="18" w:space="0" w:color="auto"/>
            </w:tcBorders>
            <w:tcMar>
              <w:top w:w="0" w:type="dxa"/>
              <w:left w:w="115" w:type="dxa"/>
              <w:bottom w:w="0" w:type="dxa"/>
              <w:right w:w="216" w:type="dxa"/>
            </w:tcMar>
          </w:tcPr>
          <w:p w14:paraId="763545C6" w14:textId="0F67C8F8" w:rsidR="000A4EDB" w:rsidRPr="004811C9" w:rsidRDefault="000A4EDB" w:rsidP="000A4EDB">
            <w:pPr>
              <w:spacing w:after="0" w:line="240" w:lineRule="auto"/>
              <w:rPr>
                <w:rFonts w:ascii="Times New Roman" w:hAnsi="Times New Roman" w:cs="Times New Roman"/>
                <w:b/>
                <w:bCs/>
                <w:i/>
                <w:iCs/>
                <w:color w:val="000000"/>
                <w:sz w:val="20"/>
                <w:szCs w:val="20"/>
              </w:rPr>
            </w:pPr>
            <w:r w:rsidRPr="004811C9">
              <w:rPr>
                <w:rFonts w:ascii="Times New Roman" w:hAnsi="Times New Roman" w:cs="Times New Roman"/>
                <w:b/>
                <w:bCs/>
                <w:i/>
                <w:iCs/>
                <w:sz w:val="20"/>
                <w:szCs w:val="20"/>
              </w:rPr>
              <w:t>Constant</w:t>
            </w:r>
          </w:p>
        </w:tc>
        <w:tc>
          <w:tcPr>
            <w:tcW w:w="990" w:type="dxa"/>
            <w:tcBorders>
              <w:top w:val="single" w:sz="4" w:space="0" w:color="auto"/>
              <w:left w:val="single" w:sz="18" w:space="0" w:color="auto"/>
              <w:bottom w:val="single" w:sz="4" w:space="0" w:color="auto"/>
            </w:tcBorders>
            <w:tcMar>
              <w:top w:w="0" w:type="dxa"/>
              <w:left w:w="115" w:type="dxa"/>
              <w:bottom w:w="0" w:type="dxa"/>
              <w:right w:w="216" w:type="dxa"/>
            </w:tcMar>
          </w:tcPr>
          <w:p w14:paraId="74C2A4B4" w14:textId="51140072" w:rsidR="000A4EDB" w:rsidRPr="004811C9" w:rsidRDefault="000A4EDB" w:rsidP="00AC5410">
            <w:pPr>
              <w:tabs>
                <w:tab w:val="decimal" w:pos="271"/>
              </w:tabs>
              <w:spacing w:after="0" w:line="240" w:lineRule="auto"/>
              <w:jc w:val="center"/>
              <w:rPr>
                <w:rFonts w:ascii="Times New Roman" w:hAnsi="Times New Roman" w:cs="Times New Roman"/>
                <w:color w:val="000000"/>
                <w:sz w:val="20"/>
                <w:szCs w:val="20"/>
              </w:rPr>
            </w:pPr>
            <w:r w:rsidRPr="004811C9">
              <w:rPr>
                <w:rFonts w:ascii="Times New Roman" w:hAnsi="Times New Roman" w:cs="Times New Roman"/>
                <w:sz w:val="20"/>
                <w:szCs w:val="20"/>
              </w:rPr>
              <w:t>1.58</w:t>
            </w:r>
          </w:p>
        </w:tc>
        <w:tc>
          <w:tcPr>
            <w:tcW w:w="1038" w:type="dxa"/>
            <w:tcBorders>
              <w:top w:val="single" w:sz="4" w:space="0" w:color="auto"/>
              <w:bottom w:val="single" w:sz="4" w:space="0" w:color="auto"/>
              <w:right w:val="single" w:sz="6" w:space="0" w:color="auto"/>
            </w:tcBorders>
            <w:tcMar>
              <w:top w:w="0" w:type="dxa"/>
              <w:left w:w="115" w:type="dxa"/>
              <w:bottom w:w="0" w:type="dxa"/>
              <w:right w:w="216" w:type="dxa"/>
            </w:tcMar>
          </w:tcPr>
          <w:p w14:paraId="6A35942F" w14:textId="53D3BA65" w:rsidR="000A4EDB" w:rsidRPr="004811C9" w:rsidRDefault="000A4EDB" w:rsidP="00AC5410">
            <w:pPr>
              <w:tabs>
                <w:tab w:val="decimal" w:pos="271"/>
              </w:tabs>
              <w:spacing w:after="0" w:line="240" w:lineRule="auto"/>
              <w:jc w:val="center"/>
              <w:rPr>
                <w:rFonts w:ascii="Times New Roman" w:hAnsi="Times New Roman" w:cs="Times New Roman"/>
                <w:color w:val="000000"/>
                <w:sz w:val="20"/>
                <w:szCs w:val="20"/>
              </w:rPr>
            </w:pPr>
            <w:r w:rsidRPr="004811C9">
              <w:rPr>
                <w:rFonts w:ascii="Times New Roman" w:hAnsi="Times New Roman" w:cs="Times New Roman"/>
                <w:sz w:val="20"/>
                <w:szCs w:val="20"/>
              </w:rPr>
              <w:t>6.69</w:t>
            </w:r>
          </w:p>
        </w:tc>
        <w:tc>
          <w:tcPr>
            <w:tcW w:w="1069" w:type="dxa"/>
            <w:tcBorders>
              <w:top w:val="single" w:sz="4" w:space="0" w:color="auto"/>
              <w:left w:val="single" w:sz="6" w:space="0" w:color="auto"/>
              <w:bottom w:val="single" w:sz="4" w:space="0" w:color="auto"/>
            </w:tcBorders>
            <w:tcMar>
              <w:top w:w="0" w:type="dxa"/>
              <w:left w:w="115" w:type="dxa"/>
              <w:bottom w:w="0" w:type="dxa"/>
              <w:right w:w="216" w:type="dxa"/>
            </w:tcMar>
          </w:tcPr>
          <w:p w14:paraId="2482C696" w14:textId="05C3CC3E" w:rsidR="000A4EDB" w:rsidRPr="004811C9" w:rsidRDefault="000A4EDB" w:rsidP="00AC5410">
            <w:pPr>
              <w:tabs>
                <w:tab w:val="decimal" w:pos="271"/>
              </w:tabs>
              <w:spacing w:after="0" w:line="240" w:lineRule="auto"/>
              <w:jc w:val="center"/>
              <w:rPr>
                <w:rFonts w:ascii="Times New Roman" w:hAnsi="Times New Roman" w:cs="Times New Roman"/>
                <w:color w:val="000000"/>
                <w:sz w:val="20"/>
                <w:szCs w:val="20"/>
              </w:rPr>
            </w:pPr>
            <w:r w:rsidRPr="004811C9">
              <w:rPr>
                <w:rFonts w:ascii="Times New Roman" w:hAnsi="Times New Roman" w:cs="Times New Roman"/>
                <w:sz w:val="20"/>
                <w:szCs w:val="20"/>
              </w:rPr>
              <w:t>7.87</w:t>
            </w:r>
          </w:p>
        </w:tc>
        <w:tc>
          <w:tcPr>
            <w:tcW w:w="953" w:type="dxa"/>
            <w:tcBorders>
              <w:top w:val="single" w:sz="4" w:space="0" w:color="auto"/>
              <w:bottom w:val="single" w:sz="4" w:space="0" w:color="auto"/>
              <w:right w:val="single" w:sz="18" w:space="0" w:color="auto"/>
            </w:tcBorders>
            <w:tcMar>
              <w:top w:w="0" w:type="dxa"/>
              <w:left w:w="115" w:type="dxa"/>
              <w:bottom w:w="0" w:type="dxa"/>
              <w:right w:w="216" w:type="dxa"/>
            </w:tcMar>
          </w:tcPr>
          <w:p w14:paraId="48093777" w14:textId="7E490157" w:rsidR="000A4EDB" w:rsidRPr="004811C9" w:rsidRDefault="000A4EDB" w:rsidP="00AC5410">
            <w:pPr>
              <w:tabs>
                <w:tab w:val="decimal" w:pos="271"/>
              </w:tabs>
              <w:spacing w:after="0" w:line="240" w:lineRule="auto"/>
              <w:jc w:val="center"/>
              <w:rPr>
                <w:rFonts w:ascii="Times New Roman" w:hAnsi="Times New Roman" w:cs="Times New Roman"/>
                <w:color w:val="000000"/>
                <w:sz w:val="20"/>
                <w:szCs w:val="20"/>
              </w:rPr>
            </w:pPr>
            <w:r w:rsidRPr="004811C9">
              <w:rPr>
                <w:rFonts w:ascii="Times New Roman" w:hAnsi="Times New Roman" w:cs="Times New Roman"/>
                <w:sz w:val="20"/>
                <w:szCs w:val="20"/>
              </w:rPr>
              <w:t>57.80</w:t>
            </w:r>
          </w:p>
        </w:tc>
      </w:tr>
      <w:tr w:rsidR="000A4EDB" w:rsidRPr="004811C9" w14:paraId="271F1672" w14:textId="77777777" w:rsidTr="00916DD4">
        <w:trPr>
          <w:trHeight w:val="20"/>
        </w:trPr>
        <w:tc>
          <w:tcPr>
            <w:tcW w:w="5197" w:type="dxa"/>
            <w:tcBorders>
              <w:top w:val="single" w:sz="4" w:space="0" w:color="auto"/>
              <w:left w:val="single" w:sz="18" w:space="0" w:color="auto"/>
              <w:right w:val="single" w:sz="18" w:space="0" w:color="auto"/>
            </w:tcBorders>
            <w:tcMar>
              <w:top w:w="0" w:type="dxa"/>
              <w:left w:w="115" w:type="dxa"/>
              <w:bottom w:w="0" w:type="dxa"/>
              <w:right w:w="216" w:type="dxa"/>
            </w:tcMar>
            <w:vAlign w:val="bottom"/>
          </w:tcPr>
          <w:p w14:paraId="1205768C" w14:textId="3B742A17" w:rsidR="000A4EDB" w:rsidRPr="004811C9" w:rsidRDefault="000A4EDB" w:rsidP="000A4EDB">
            <w:pPr>
              <w:spacing w:after="0" w:line="240" w:lineRule="auto"/>
              <w:rPr>
                <w:rFonts w:ascii="Times New Roman" w:hAnsi="Times New Roman" w:cs="Times New Roman"/>
                <w:b/>
                <w:bCs/>
                <w:i/>
                <w:iCs/>
                <w:color w:val="000000"/>
                <w:sz w:val="20"/>
                <w:szCs w:val="20"/>
              </w:rPr>
            </w:pPr>
            <w:r w:rsidRPr="004811C9">
              <w:rPr>
                <w:rFonts w:ascii="Times New Roman" w:hAnsi="Times New Roman" w:cs="Times New Roman"/>
                <w:b/>
                <w:bCs/>
                <w:i/>
                <w:iCs/>
                <w:color w:val="000000"/>
                <w:sz w:val="20"/>
                <w:szCs w:val="20"/>
              </w:rPr>
              <w:t>Correlation and Scale (standard deviation)</w:t>
            </w:r>
          </w:p>
        </w:tc>
        <w:tc>
          <w:tcPr>
            <w:tcW w:w="990" w:type="dxa"/>
            <w:tcBorders>
              <w:top w:val="single" w:sz="4" w:space="0" w:color="auto"/>
              <w:left w:val="single" w:sz="18" w:space="0" w:color="auto"/>
            </w:tcBorders>
            <w:tcMar>
              <w:top w:w="0" w:type="dxa"/>
              <w:left w:w="115" w:type="dxa"/>
              <w:bottom w:w="0" w:type="dxa"/>
              <w:right w:w="216" w:type="dxa"/>
            </w:tcMar>
            <w:vAlign w:val="center"/>
          </w:tcPr>
          <w:p w14:paraId="76A1A1C3" w14:textId="03658474" w:rsidR="000A4EDB" w:rsidRPr="004811C9" w:rsidRDefault="000A4EDB" w:rsidP="00AC5410">
            <w:pPr>
              <w:tabs>
                <w:tab w:val="decimal" w:pos="271"/>
              </w:tabs>
              <w:spacing w:after="0" w:line="240" w:lineRule="auto"/>
              <w:jc w:val="center"/>
              <w:rPr>
                <w:rFonts w:ascii="Times New Roman" w:hAnsi="Times New Roman" w:cs="Times New Roman"/>
                <w:color w:val="000000"/>
                <w:sz w:val="20"/>
                <w:szCs w:val="20"/>
              </w:rPr>
            </w:pPr>
            <w:r w:rsidRPr="004811C9">
              <w:rPr>
                <w:rFonts w:ascii="Times New Roman" w:hAnsi="Times New Roman" w:cs="Times New Roman"/>
                <w:color w:val="000000"/>
                <w:sz w:val="20"/>
                <w:szCs w:val="20"/>
              </w:rPr>
              <w:t> </w:t>
            </w:r>
          </w:p>
        </w:tc>
        <w:tc>
          <w:tcPr>
            <w:tcW w:w="1038" w:type="dxa"/>
            <w:tcBorders>
              <w:top w:val="single" w:sz="4" w:space="0" w:color="auto"/>
              <w:right w:val="single" w:sz="6" w:space="0" w:color="auto"/>
            </w:tcBorders>
            <w:tcMar>
              <w:top w:w="0" w:type="dxa"/>
              <w:left w:w="115" w:type="dxa"/>
              <w:bottom w:w="0" w:type="dxa"/>
              <w:right w:w="216" w:type="dxa"/>
            </w:tcMar>
            <w:vAlign w:val="center"/>
          </w:tcPr>
          <w:p w14:paraId="31C7ABEE" w14:textId="689713C4" w:rsidR="000A4EDB" w:rsidRPr="004811C9" w:rsidRDefault="000A4EDB" w:rsidP="00AC5410">
            <w:pPr>
              <w:tabs>
                <w:tab w:val="decimal" w:pos="271"/>
              </w:tabs>
              <w:spacing w:after="0" w:line="240" w:lineRule="auto"/>
              <w:jc w:val="center"/>
              <w:rPr>
                <w:rFonts w:ascii="Times New Roman" w:hAnsi="Times New Roman" w:cs="Times New Roman"/>
                <w:color w:val="000000"/>
                <w:sz w:val="20"/>
                <w:szCs w:val="20"/>
              </w:rPr>
            </w:pPr>
            <w:r w:rsidRPr="004811C9">
              <w:rPr>
                <w:rFonts w:ascii="Times New Roman" w:hAnsi="Times New Roman" w:cs="Times New Roman"/>
                <w:color w:val="000000"/>
                <w:sz w:val="20"/>
                <w:szCs w:val="20"/>
              </w:rPr>
              <w:t> </w:t>
            </w:r>
          </w:p>
        </w:tc>
        <w:tc>
          <w:tcPr>
            <w:tcW w:w="1069" w:type="dxa"/>
            <w:tcBorders>
              <w:top w:val="single" w:sz="4" w:space="0" w:color="auto"/>
              <w:left w:val="single" w:sz="6" w:space="0" w:color="auto"/>
            </w:tcBorders>
            <w:tcMar>
              <w:top w:w="0" w:type="dxa"/>
              <w:left w:w="115" w:type="dxa"/>
              <w:bottom w:w="0" w:type="dxa"/>
              <w:right w:w="216" w:type="dxa"/>
            </w:tcMar>
            <w:vAlign w:val="center"/>
          </w:tcPr>
          <w:p w14:paraId="541B8720" w14:textId="06DE428D" w:rsidR="000A4EDB" w:rsidRPr="004811C9" w:rsidRDefault="000A4EDB" w:rsidP="00AC5410">
            <w:pPr>
              <w:tabs>
                <w:tab w:val="decimal" w:pos="271"/>
              </w:tabs>
              <w:spacing w:after="0" w:line="240" w:lineRule="auto"/>
              <w:jc w:val="center"/>
              <w:rPr>
                <w:rFonts w:ascii="Times New Roman" w:hAnsi="Times New Roman" w:cs="Times New Roman"/>
                <w:color w:val="000000"/>
                <w:sz w:val="20"/>
                <w:szCs w:val="20"/>
              </w:rPr>
            </w:pPr>
            <w:r w:rsidRPr="004811C9">
              <w:rPr>
                <w:rFonts w:ascii="Times New Roman" w:hAnsi="Times New Roman" w:cs="Times New Roman"/>
                <w:color w:val="000000"/>
                <w:sz w:val="20"/>
                <w:szCs w:val="20"/>
              </w:rPr>
              <w:t> </w:t>
            </w:r>
          </w:p>
        </w:tc>
        <w:tc>
          <w:tcPr>
            <w:tcW w:w="953" w:type="dxa"/>
            <w:tcBorders>
              <w:top w:val="single" w:sz="4" w:space="0" w:color="auto"/>
              <w:right w:val="single" w:sz="18" w:space="0" w:color="auto"/>
            </w:tcBorders>
            <w:tcMar>
              <w:top w:w="0" w:type="dxa"/>
              <w:left w:w="115" w:type="dxa"/>
              <w:bottom w:w="0" w:type="dxa"/>
              <w:right w:w="216" w:type="dxa"/>
            </w:tcMar>
            <w:vAlign w:val="center"/>
          </w:tcPr>
          <w:p w14:paraId="3F1BC345" w14:textId="17ABCC14" w:rsidR="000A4EDB" w:rsidRPr="004811C9" w:rsidRDefault="000A4EDB" w:rsidP="00AC5410">
            <w:pPr>
              <w:tabs>
                <w:tab w:val="decimal" w:pos="271"/>
              </w:tabs>
              <w:spacing w:after="0" w:line="240" w:lineRule="auto"/>
              <w:jc w:val="center"/>
              <w:rPr>
                <w:rFonts w:ascii="Times New Roman" w:hAnsi="Times New Roman" w:cs="Times New Roman"/>
                <w:color w:val="000000"/>
                <w:sz w:val="20"/>
                <w:szCs w:val="20"/>
              </w:rPr>
            </w:pPr>
            <w:r w:rsidRPr="004811C9">
              <w:rPr>
                <w:rFonts w:ascii="Times New Roman" w:hAnsi="Times New Roman" w:cs="Times New Roman"/>
                <w:color w:val="000000"/>
                <w:sz w:val="20"/>
                <w:szCs w:val="20"/>
              </w:rPr>
              <w:t> </w:t>
            </w:r>
          </w:p>
        </w:tc>
      </w:tr>
      <w:tr w:rsidR="000A4EDB" w:rsidRPr="004811C9" w14:paraId="3F58D5E6" w14:textId="77777777" w:rsidTr="00916DD4">
        <w:trPr>
          <w:trHeight w:val="20"/>
        </w:trPr>
        <w:tc>
          <w:tcPr>
            <w:tcW w:w="5197" w:type="dxa"/>
            <w:tcBorders>
              <w:left w:val="single" w:sz="18" w:space="0" w:color="auto"/>
              <w:right w:val="single" w:sz="18" w:space="0" w:color="auto"/>
            </w:tcBorders>
            <w:tcMar>
              <w:top w:w="0" w:type="dxa"/>
              <w:left w:w="115" w:type="dxa"/>
              <w:bottom w:w="0" w:type="dxa"/>
              <w:right w:w="216" w:type="dxa"/>
            </w:tcMar>
            <w:vAlign w:val="bottom"/>
          </w:tcPr>
          <w:p w14:paraId="03984785" w14:textId="7D8345F6" w:rsidR="000A4EDB" w:rsidRPr="004811C9" w:rsidRDefault="000A4EDB" w:rsidP="000A4EDB">
            <w:pPr>
              <w:spacing w:after="0" w:line="240" w:lineRule="auto"/>
              <w:rPr>
                <w:rFonts w:ascii="Times New Roman" w:hAnsi="Times New Roman" w:cs="Times New Roman"/>
                <w:color w:val="000000"/>
                <w:sz w:val="20"/>
                <w:szCs w:val="20"/>
              </w:rPr>
            </w:pPr>
            <w:r w:rsidRPr="004811C9">
              <w:rPr>
                <w:rFonts w:ascii="Times New Roman" w:hAnsi="Times New Roman" w:cs="Times New Roman"/>
                <w:color w:val="000000"/>
                <w:sz w:val="20"/>
                <w:szCs w:val="20"/>
              </w:rPr>
              <w:t xml:space="preserve">    WTP</w:t>
            </w:r>
          </w:p>
        </w:tc>
        <w:tc>
          <w:tcPr>
            <w:tcW w:w="990" w:type="dxa"/>
            <w:tcBorders>
              <w:left w:val="single" w:sz="18" w:space="0" w:color="auto"/>
            </w:tcBorders>
            <w:tcMar>
              <w:top w:w="0" w:type="dxa"/>
              <w:left w:w="115" w:type="dxa"/>
              <w:bottom w:w="0" w:type="dxa"/>
              <w:right w:w="216" w:type="dxa"/>
            </w:tcMar>
          </w:tcPr>
          <w:p w14:paraId="03FC7364" w14:textId="570CD8FA" w:rsidR="000A4EDB" w:rsidRPr="004811C9" w:rsidRDefault="000A4EDB" w:rsidP="00AC5410">
            <w:pPr>
              <w:tabs>
                <w:tab w:val="decimal" w:pos="271"/>
              </w:tabs>
              <w:spacing w:after="0" w:line="240" w:lineRule="auto"/>
              <w:jc w:val="center"/>
              <w:rPr>
                <w:rFonts w:ascii="Times New Roman" w:hAnsi="Times New Roman" w:cs="Times New Roman"/>
                <w:color w:val="000000"/>
                <w:sz w:val="20"/>
                <w:szCs w:val="20"/>
              </w:rPr>
            </w:pPr>
            <w:r w:rsidRPr="004811C9">
              <w:rPr>
                <w:rFonts w:ascii="Times New Roman" w:hAnsi="Times New Roman" w:cs="Times New Roman"/>
                <w:sz w:val="20"/>
                <w:szCs w:val="20"/>
              </w:rPr>
              <w:t>1.00</w:t>
            </w:r>
          </w:p>
        </w:tc>
        <w:tc>
          <w:tcPr>
            <w:tcW w:w="1038" w:type="dxa"/>
            <w:tcBorders>
              <w:right w:val="single" w:sz="6" w:space="0" w:color="auto"/>
            </w:tcBorders>
            <w:tcMar>
              <w:top w:w="0" w:type="dxa"/>
              <w:left w:w="115" w:type="dxa"/>
              <w:bottom w:w="0" w:type="dxa"/>
              <w:right w:w="216" w:type="dxa"/>
            </w:tcMar>
          </w:tcPr>
          <w:p w14:paraId="06E36E0B" w14:textId="701D1599" w:rsidR="000A4EDB" w:rsidRPr="004811C9" w:rsidRDefault="000A4EDB" w:rsidP="00AC5410">
            <w:pPr>
              <w:tabs>
                <w:tab w:val="decimal" w:pos="271"/>
              </w:tabs>
              <w:spacing w:after="0" w:line="240" w:lineRule="auto"/>
              <w:jc w:val="center"/>
              <w:rPr>
                <w:rFonts w:ascii="Times New Roman" w:hAnsi="Times New Roman" w:cs="Times New Roman"/>
                <w:color w:val="000000"/>
                <w:sz w:val="20"/>
                <w:szCs w:val="20"/>
              </w:rPr>
            </w:pPr>
            <w:r w:rsidRPr="004811C9">
              <w:rPr>
                <w:rFonts w:ascii="Times New Roman" w:hAnsi="Times New Roman" w:cs="Times New Roman"/>
                <w:sz w:val="20"/>
                <w:szCs w:val="20"/>
              </w:rPr>
              <w:t>--</w:t>
            </w:r>
          </w:p>
        </w:tc>
        <w:tc>
          <w:tcPr>
            <w:tcW w:w="1069" w:type="dxa"/>
            <w:tcBorders>
              <w:left w:val="single" w:sz="6" w:space="0" w:color="auto"/>
            </w:tcBorders>
            <w:tcMar>
              <w:top w:w="0" w:type="dxa"/>
              <w:left w:w="115" w:type="dxa"/>
              <w:bottom w:w="0" w:type="dxa"/>
              <w:right w:w="216" w:type="dxa"/>
            </w:tcMar>
          </w:tcPr>
          <w:p w14:paraId="5E013DA3" w14:textId="772F8197" w:rsidR="000A4EDB" w:rsidRPr="004811C9" w:rsidRDefault="000A4EDB" w:rsidP="00AC5410">
            <w:pPr>
              <w:tabs>
                <w:tab w:val="decimal" w:pos="271"/>
              </w:tabs>
              <w:spacing w:after="0" w:line="240" w:lineRule="auto"/>
              <w:jc w:val="center"/>
              <w:rPr>
                <w:rFonts w:ascii="Times New Roman" w:hAnsi="Times New Roman" w:cs="Times New Roman"/>
                <w:color w:val="000000"/>
                <w:sz w:val="20"/>
                <w:szCs w:val="20"/>
              </w:rPr>
            </w:pPr>
            <w:r w:rsidRPr="004811C9">
              <w:rPr>
                <w:rFonts w:ascii="Times New Roman" w:hAnsi="Times New Roman" w:cs="Times New Roman"/>
                <w:sz w:val="20"/>
                <w:szCs w:val="20"/>
              </w:rPr>
              <w:t>--</w:t>
            </w:r>
          </w:p>
        </w:tc>
        <w:tc>
          <w:tcPr>
            <w:tcW w:w="953" w:type="dxa"/>
            <w:tcBorders>
              <w:right w:val="single" w:sz="18" w:space="0" w:color="auto"/>
            </w:tcBorders>
            <w:tcMar>
              <w:top w:w="0" w:type="dxa"/>
              <w:left w:w="115" w:type="dxa"/>
              <w:bottom w:w="0" w:type="dxa"/>
              <w:right w:w="216" w:type="dxa"/>
            </w:tcMar>
          </w:tcPr>
          <w:p w14:paraId="70A68568" w14:textId="748B792F" w:rsidR="000A4EDB" w:rsidRPr="004811C9" w:rsidRDefault="000A4EDB" w:rsidP="00AC5410">
            <w:pPr>
              <w:tabs>
                <w:tab w:val="decimal" w:pos="271"/>
              </w:tabs>
              <w:spacing w:after="0" w:line="240" w:lineRule="auto"/>
              <w:jc w:val="center"/>
              <w:rPr>
                <w:rFonts w:ascii="Times New Roman" w:hAnsi="Times New Roman" w:cs="Times New Roman"/>
                <w:color w:val="000000"/>
                <w:sz w:val="20"/>
                <w:szCs w:val="20"/>
              </w:rPr>
            </w:pPr>
          </w:p>
        </w:tc>
      </w:tr>
      <w:tr w:rsidR="000A4EDB" w:rsidRPr="004811C9" w14:paraId="5ADF2AFF" w14:textId="77777777" w:rsidTr="00916DD4">
        <w:trPr>
          <w:trHeight w:val="20"/>
        </w:trPr>
        <w:tc>
          <w:tcPr>
            <w:tcW w:w="5197" w:type="dxa"/>
            <w:tcBorders>
              <w:left w:val="single" w:sz="18" w:space="0" w:color="auto"/>
              <w:bottom w:val="single" w:sz="18" w:space="0" w:color="auto"/>
              <w:right w:val="single" w:sz="18" w:space="0" w:color="auto"/>
            </w:tcBorders>
            <w:tcMar>
              <w:top w:w="0" w:type="dxa"/>
              <w:left w:w="115" w:type="dxa"/>
              <w:bottom w:w="0" w:type="dxa"/>
              <w:right w:w="216" w:type="dxa"/>
            </w:tcMar>
            <w:vAlign w:val="bottom"/>
          </w:tcPr>
          <w:p w14:paraId="6073215C" w14:textId="3D657815" w:rsidR="000A4EDB" w:rsidRPr="004811C9" w:rsidRDefault="000A4EDB" w:rsidP="000A4EDB">
            <w:pPr>
              <w:spacing w:after="0" w:line="240" w:lineRule="auto"/>
              <w:rPr>
                <w:rFonts w:ascii="Times New Roman" w:hAnsi="Times New Roman" w:cs="Times New Roman"/>
                <w:color w:val="000000"/>
                <w:sz w:val="20"/>
                <w:szCs w:val="20"/>
              </w:rPr>
            </w:pPr>
            <w:r w:rsidRPr="004811C9">
              <w:rPr>
                <w:rFonts w:ascii="Times New Roman" w:hAnsi="Times New Roman" w:cs="Times New Roman"/>
                <w:color w:val="000000"/>
                <w:sz w:val="20"/>
                <w:szCs w:val="20"/>
              </w:rPr>
              <w:t xml:space="preserve">    LN(</w:t>
            </w:r>
            <w:proofErr w:type="spellStart"/>
            <w:r w:rsidRPr="004811C9">
              <w:rPr>
                <w:rFonts w:ascii="Times New Roman" w:hAnsi="Times New Roman" w:cs="Times New Roman"/>
                <w:i/>
                <w:color w:val="000000"/>
                <w:sz w:val="20"/>
                <w:szCs w:val="20"/>
              </w:rPr>
              <w:t>cVTTS</w:t>
            </w:r>
            <w:proofErr w:type="spellEnd"/>
            <w:r w:rsidRPr="004811C9">
              <w:rPr>
                <w:rFonts w:ascii="Times New Roman" w:hAnsi="Times New Roman" w:cs="Times New Roman"/>
                <w:color w:val="000000"/>
                <w:sz w:val="20"/>
                <w:szCs w:val="20"/>
              </w:rPr>
              <w:t>)</w:t>
            </w:r>
          </w:p>
        </w:tc>
        <w:tc>
          <w:tcPr>
            <w:tcW w:w="990" w:type="dxa"/>
            <w:tcBorders>
              <w:left w:val="single" w:sz="18" w:space="0" w:color="auto"/>
              <w:bottom w:val="single" w:sz="18" w:space="0" w:color="auto"/>
            </w:tcBorders>
            <w:tcMar>
              <w:top w:w="0" w:type="dxa"/>
              <w:left w:w="115" w:type="dxa"/>
              <w:bottom w:w="0" w:type="dxa"/>
              <w:right w:w="216" w:type="dxa"/>
            </w:tcMar>
          </w:tcPr>
          <w:p w14:paraId="3BD3A402" w14:textId="1C694AD3" w:rsidR="000A4EDB" w:rsidRPr="004811C9" w:rsidRDefault="000A4EDB" w:rsidP="00AC5410">
            <w:pPr>
              <w:tabs>
                <w:tab w:val="decimal" w:pos="271"/>
              </w:tabs>
              <w:spacing w:after="0" w:line="240" w:lineRule="auto"/>
              <w:jc w:val="center"/>
              <w:rPr>
                <w:rFonts w:ascii="Times New Roman" w:hAnsi="Times New Roman" w:cs="Times New Roman"/>
                <w:color w:val="000000"/>
                <w:sz w:val="20"/>
                <w:szCs w:val="20"/>
              </w:rPr>
            </w:pPr>
            <w:r w:rsidRPr="004811C9">
              <w:rPr>
                <w:rFonts w:ascii="Times New Roman" w:hAnsi="Times New Roman" w:cs="Times New Roman"/>
                <w:sz w:val="20"/>
                <w:szCs w:val="20"/>
              </w:rPr>
              <w:t>0.31</w:t>
            </w:r>
          </w:p>
        </w:tc>
        <w:tc>
          <w:tcPr>
            <w:tcW w:w="1038" w:type="dxa"/>
            <w:tcBorders>
              <w:bottom w:val="single" w:sz="18" w:space="0" w:color="auto"/>
              <w:right w:val="single" w:sz="6" w:space="0" w:color="auto"/>
            </w:tcBorders>
            <w:tcMar>
              <w:top w:w="0" w:type="dxa"/>
              <w:left w:w="115" w:type="dxa"/>
              <w:bottom w:w="0" w:type="dxa"/>
              <w:right w:w="216" w:type="dxa"/>
            </w:tcMar>
          </w:tcPr>
          <w:p w14:paraId="4147B58C" w14:textId="723F454A" w:rsidR="000A4EDB" w:rsidRPr="004811C9" w:rsidRDefault="000A4EDB" w:rsidP="00AC5410">
            <w:pPr>
              <w:tabs>
                <w:tab w:val="decimal" w:pos="271"/>
              </w:tabs>
              <w:spacing w:after="0" w:line="240" w:lineRule="auto"/>
              <w:jc w:val="center"/>
              <w:rPr>
                <w:rFonts w:ascii="Times New Roman" w:hAnsi="Times New Roman" w:cs="Times New Roman"/>
                <w:color w:val="000000"/>
                <w:sz w:val="20"/>
                <w:szCs w:val="20"/>
              </w:rPr>
            </w:pPr>
            <w:r w:rsidRPr="004811C9">
              <w:rPr>
                <w:rFonts w:ascii="Times New Roman" w:hAnsi="Times New Roman" w:cs="Times New Roman"/>
                <w:sz w:val="20"/>
                <w:szCs w:val="20"/>
              </w:rPr>
              <w:t>11.14</w:t>
            </w:r>
          </w:p>
        </w:tc>
        <w:tc>
          <w:tcPr>
            <w:tcW w:w="1069" w:type="dxa"/>
            <w:tcBorders>
              <w:left w:val="single" w:sz="6" w:space="0" w:color="auto"/>
              <w:bottom w:val="single" w:sz="18" w:space="0" w:color="auto"/>
            </w:tcBorders>
            <w:tcMar>
              <w:top w:w="0" w:type="dxa"/>
              <w:left w:w="115" w:type="dxa"/>
              <w:bottom w:w="0" w:type="dxa"/>
              <w:right w:w="216" w:type="dxa"/>
            </w:tcMar>
          </w:tcPr>
          <w:p w14:paraId="770C8702" w14:textId="2CD21ADB" w:rsidR="000A4EDB" w:rsidRPr="004811C9" w:rsidRDefault="000A4EDB" w:rsidP="00AC5410">
            <w:pPr>
              <w:tabs>
                <w:tab w:val="decimal" w:pos="271"/>
              </w:tabs>
              <w:spacing w:after="0" w:line="240" w:lineRule="auto"/>
              <w:jc w:val="center"/>
              <w:rPr>
                <w:rFonts w:ascii="Times New Roman" w:hAnsi="Times New Roman" w:cs="Times New Roman"/>
                <w:color w:val="000000"/>
                <w:sz w:val="20"/>
                <w:szCs w:val="20"/>
              </w:rPr>
            </w:pPr>
            <w:r w:rsidRPr="004811C9">
              <w:rPr>
                <w:rFonts w:ascii="Times New Roman" w:hAnsi="Times New Roman" w:cs="Times New Roman"/>
                <w:sz w:val="20"/>
                <w:szCs w:val="20"/>
              </w:rPr>
              <w:t>0.79</w:t>
            </w:r>
          </w:p>
        </w:tc>
        <w:tc>
          <w:tcPr>
            <w:tcW w:w="953" w:type="dxa"/>
            <w:tcBorders>
              <w:bottom w:val="single" w:sz="18" w:space="0" w:color="auto"/>
              <w:right w:val="single" w:sz="18" w:space="0" w:color="auto"/>
            </w:tcBorders>
            <w:tcMar>
              <w:top w:w="0" w:type="dxa"/>
              <w:left w:w="115" w:type="dxa"/>
              <w:bottom w:w="0" w:type="dxa"/>
              <w:right w:w="216" w:type="dxa"/>
            </w:tcMar>
          </w:tcPr>
          <w:p w14:paraId="36A45F0C" w14:textId="71F674FF" w:rsidR="000A4EDB" w:rsidRPr="004811C9" w:rsidRDefault="000A4EDB" w:rsidP="00AC5410">
            <w:pPr>
              <w:tabs>
                <w:tab w:val="decimal" w:pos="271"/>
              </w:tabs>
              <w:spacing w:after="0" w:line="240" w:lineRule="auto"/>
              <w:jc w:val="center"/>
              <w:rPr>
                <w:rFonts w:ascii="Times New Roman" w:hAnsi="Times New Roman" w:cs="Times New Roman"/>
                <w:color w:val="000000"/>
                <w:sz w:val="20"/>
                <w:szCs w:val="20"/>
              </w:rPr>
            </w:pPr>
            <w:r w:rsidRPr="004811C9">
              <w:rPr>
                <w:rFonts w:ascii="Times New Roman" w:hAnsi="Times New Roman" w:cs="Times New Roman"/>
                <w:sz w:val="20"/>
                <w:szCs w:val="20"/>
              </w:rPr>
              <w:t>35.29</w:t>
            </w:r>
          </w:p>
        </w:tc>
      </w:tr>
      <w:tr w:rsidR="000A4EDB" w:rsidRPr="004811C9" w14:paraId="35A5F0F5" w14:textId="77777777" w:rsidTr="00916DD4">
        <w:trPr>
          <w:trHeight w:val="20"/>
        </w:trPr>
        <w:tc>
          <w:tcPr>
            <w:tcW w:w="5197" w:type="dxa"/>
            <w:tcBorders>
              <w:top w:val="single" w:sz="18" w:space="0" w:color="auto"/>
              <w:left w:val="single" w:sz="18" w:space="0" w:color="auto"/>
              <w:bottom w:val="single" w:sz="4" w:space="0" w:color="auto"/>
              <w:right w:val="single" w:sz="18" w:space="0" w:color="auto"/>
            </w:tcBorders>
            <w:tcMar>
              <w:top w:w="0" w:type="dxa"/>
              <w:left w:w="115" w:type="dxa"/>
              <w:bottom w:w="0" w:type="dxa"/>
              <w:right w:w="216" w:type="dxa"/>
            </w:tcMar>
            <w:vAlign w:val="bottom"/>
          </w:tcPr>
          <w:p w14:paraId="7F1EB8E9" w14:textId="21CE98FD" w:rsidR="000A4EDB" w:rsidRPr="004811C9" w:rsidRDefault="000A4EDB" w:rsidP="000A4EDB">
            <w:pPr>
              <w:spacing w:after="0" w:line="240" w:lineRule="auto"/>
              <w:rPr>
                <w:rFonts w:ascii="Times New Roman" w:hAnsi="Times New Roman" w:cs="Times New Roman"/>
                <w:b/>
                <w:bCs/>
                <w:color w:val="000000"/>
                <w:sz w:val="20"/>
                <w:szCs w:val="20"/>
              </w:rPr>
            </w:pPr>
            <w:r w:rsidRPr="004811C9">
              <w:rPr>
                <w:rFonts w:ascii="Times New Roman" w:hAnsi="Times New Roman" w:cs="Times New Roman"/>
                <w:b/>
                <w:bCs/>
                <w:color w:val="000000"/>
                <w:sz w:val="20"/>
                <w:szCs w:val="20"/>
              </w:rPr>
              <w:t>Measures of Fit</w:t>
            </w:r>
          </w:p>
        </w:tc>
        <w:tc>
          <w:tcPr>
            <w:tcW w:w="2028" w:type="dxa"/>
            <w:gridSpan w:val="2"/>
            <w:tcBorders>
              <w:top w:val="single" w:sz="18" w:space="0" w:color="auto"/>
              <w:left w:val="single" w:sz="18" w:space="0" w:color="auto"/>
              <w:bottom w:val="single" w:sz="4" w:space="0" w:color="auto"/>
              <w:right w:val="single" w:sz="6" w:space="0" w:color="auto"/>
            </w:tcBorders>
            <w:tcMar>
              <w:top w:w="0" w:type="dxa"/>
              <w:left w:w="115" w:type="dxa"/>
              <w:bottom w:w="0" w:type="dxa"/>
              <w:right w:w="216" w:type="dxa"/>
            </w:tcMar>
            <w:vAlign w:val="bottom"/>
          </w:tcPr>
          <w:p w14:paraId="5F89A4E5" w14:textId="7D10F259" w:rsidR="000A4EDB" w:rsidRPr="004811C9" w:rsidRDefault="000A4EDB" w:rsidP="000A4EDB">
            <w:pPr>
              <w:tabs>
                <w:tab w:val="decimal" w:pos="198"/>
              </w:tabs>
              <w:spacing w:after="0" w:line="240" w:lineRule="auto"/>
              <w:jc w:val="center"/>
              <w:rPr>
                <w:rFonts w:ascii="Times New Roman" w:hAnsi="Times New Roman" w:cs="Times New Roman"/>
                <w:color w:val="000000"/>
                <w:sz w:val="20"/>
                <w:szCs w:val="20"/>
              </w:rPr>
            </w:pPr>
            <w:r w:rsidRPr="004811C9">
              <w:rPr>
                <w:rFonts w:ascii="Times New Roman" w:hAnsi="Times New Roman" w:cs="Times New Roman"/>
                <w:b/>
                <w:bCs/>
                <w:color w:val="000000"/>
                <w:sz w:val="20"/>
                <w:szCs w:val="20"/>
              </w:rPr>
              <w:t>Proposed Model</w:t>
            </w:r>
          </w:p>
        </w:tc>
        <w:tc>
          <w:tcPr>
            <w:tcW w:w="2022" w:type="dxa"/>
            <w:gridSpan w:val="2"/>
            <w:tcBorders>
              <w:top w:val="single" w:sz="18" w:space="0" w:color="auto"/>
              <w:left w:val="single" w:sz="6" w:space="0" w:color="auto"/>
              <w:bottom w:val="single" w:sz="4" w:space="0" w:color="auto"/>
              <w:right w:val="single" w:sz="18" w:space="0" w:color="auto"/>
            </w:tcBorders>
            <w:tcMar>
              <w:top w:w="0" w:type="dxa"/>
              <w:left w:w="115" w:type="dxa"/>
              <w:bottom w:w="0" w:type="dxa"/>
              <w:right w:w="216" w:type="dxa"/>
            </w:tcMar>
            <w:vAlign w:val="bottom"/>
          </w:tcPr>
          <w:p w14:paraId="7A47F599" w14:textId="0E2E2B68" w:rsidR="000A4EDB" w:rsidRPr="004811C9" w:rsidRDefault="000A4EDB" w:rsidP="000A4EDB">
            <w:pPr>
              <w:tabs>
                <w:tab w:val="decimal" w:pos="198"/>
              </w:tabs>
              <w:spacing w:after="0" w:line="240" w:lineRule="auto"/>
              <w:jc w:val="center"/>
              <w:rPr>
                <w:rFonts w:ascii="Times New Roman" w:hAnsi="Times New Roman" w:cs="Times New Roman"/>
                <w:color w:val="000000"/>
                <w:sz w:val="20"/>
                <w:szCs w:val="20"/>
              </w:rPr>
            </w:pPr>
            <w:r w:rsidRPr="004811C9">
              <w:rPr>
                <w:rFonts w:ascii="Times New Roman" w:hAnsi="Times New Roman" w:cs="Times New Roman"/>
                <w:b/>
                <w:bCs/>
                <w:color w:val="000000"/>
                <w:sz w:val="20"/>
                <w:szCs w:val="20"/>
              </w:rPr>
              <w:t>Independent Model</w:t>
            </w:r>
          </w:p>
        </w:tc>
      </w:tr>
      <w:tr w:rsidR="000A4EDB" w:rsidRPr="004811C9" w14:paraId="423639D9" w14:textId="77777777" w:rsidTr="00916DD4">
        <w:trPr>
          <w:trHeight w:val="20"/>
        </w:trPr>
        <w:tc>
          <w:tcPr>
            <w:tcW w:w="5197" w:type="dxa"/>
            <w:tcBorders>
              <w:top w:val="single" w:sz="4" w:space="0" w:color="auto"/>
              <w:left w:val="single" w:sz="18" w:space="0" w:color="auto"/>
              <w:right w:val="single" w:sz="18" w:space="0" w:color="auto"/>
            </w:tcBorders>
            <w:tcMar>
              <w:top w:w="0" w:type="dxa"/>
              <w:left w:w="115" w:type="dxa"/>
              <w:bottom w:w="0" w:type="dxa"/>
              <w:right w:w="216" w:type="dxa"/>
            </w:tcMar>
          </w:tcPr>
          <w:p w14:paraId="2891BBB5" w14:textId="5BE9A27F" w:rsidR="000A4EDB" w:rsidRPr="004811C9" w:rsidRDefault="000A4EDB" w:rsidP="000A4EDB">
            <w:pPr>
              <w:spacing w:after="0" w:line="240" w:lineRule="auto"/>
              <w:rPr>
                <w:rFonts w:ascii="Times New Roman" w:hAnsi="Times New Roman" w:cs="Times New Roman"/>
                <w:color w:val="000000"/>
                <w:sz w:val="20"/>
                <w:szCs w:val="20"/>
              </w:rPr>
            </w:pPr>
            <w:r w:rsidRPr="004811C9">
              <w:rPr>
                <w:rFonts w:ascii="Times New Roman" w:hAnsi="Times New Roman" w:cs="Times New Roman"/>
                <w:sz w:val="20"/>
                <w:szCs w:val="20"/>
              </w:rPr>
              <w:t>Log-Likelihood at Convergence</w:t>
            </w:r>
          </w:p>
        </w:tc>
        <w:tc>
          <w:tcPr>
            <w:tcW w:w="2028" w:type="dxa"/>
            <w:gridSpan w:val="2"/>
            <w:tcBorders>
              <w:top w:val="single" w:sz="4" w:space="0" w:color="auto"/>
              <w:left w:val="single" w:sz="18" w:space="0" w:color="auto"/>
              <w:right w:val="single" w:sz="6" w:space="0" w:color="auto"/>
            </w:tcBorders>
            <w:tcMar>
              <w:top w:w="0" w:type="dxa"/>
              <w:left w:w="115" w:type="dxa"/>
              <w:bottom w:w="0" w:type="dxa"/>
              <w:right w:w="216" w:type="dxa"/>
            </w:tcMar>
          </w:tcPr>
          <w:p w14:paraId="5C289743" w14:textId="377955D6" w:rsidR="000A4EDB" w:rsidRPr="004811C9" w:rsidRDefault="000A4EDB" w:rsidP="000A4EDB">
            <w:pPr>
              <w:tabs>
                <w:tab w:val="decimal" w:pos="198"/>
              </w:tabs>
              <w:spacing w:after="0" w:line="240" w:lineRule="auto"/>
              <w:jc w:val="center"/>
              <w:rPr>
                <w:rFonts w:ascii="Times New Roman" w:hAnsi="Times New Roman" w:cs="Times New Roman"/>
                <w:color w:val="000000"/>
                <w:sz w:val="20"/>
                <w:szCs w:val="20"/>
              </w:rPr>
            </w:pPr>
            <w:r w:rsidRPr="004811C9">
              <w:rPr>
                <w:rFonts w:ascii="Times New Roman" w:hAnsi="Times New Roman" w:cs="Times New Roman"/>
                <w:sz w:val="20"/>
                <w:szCs w:val="20"/>
              </w:rPr>
              <w:t>-2750.51</w:t>
            </w:r>
          </w:p>
        </w:tc>
        <w:tc>
          <w:tcPr>
            <w:tcW w:w="2022" w:type="dxa"/>
            <w:gridSpan w:val="2"/>
            <w:tcBorders>
              <w:top w:val="single" w:sz="4" w:space="0" w:color="auto"/>
              <w:left w:val="single" w:sz="6" w:space="0" w:color="auto"/>
              <w:right w:val="single" w:sz="18" w:space="0" w:color="auto"/>
            </w:tcBorders>
            <w:tcMar>
              <w:top w:w="0" w:type="dxa"/>
              <w:left w:w="115" w:type="dxa"/>
              <w:bottom w:w="0" w:type="dxa"/>
              <w:right w:w="216" w:type="dxa"/>
            </w:tcMar>
          </w:tcPr>
          <w:p w14:paraId="57E3335C" w14:textId="76EBDD36" w:rsidR="000A4EDB" w:rsidRPr="004811C9" w:rsidRDefault="000A4EDB" w:rsidP="000A4EDB">
            <w:pPr>
              <w:tabs>
                <w:tab w:val="decimal" w:pos="198"/>
              </w:tabs>
              <w:spacing w:after="0" w:line="240" w:lineRule="auto"/>
              <w:jc w:val="center"/>
              <w:rPr>
                <w:rFonts w:ascii="Times New Roman" w:hAnsi="Times New Roman" w:cs="Times New Roman"/>
                <w:color w:val="000000"/>
                <w:sz w:val="20"/>
                <w:szCs w:val="20"/>
              </w:rPr>
            </w:pPr>
            <w:r w:rsidRPr="004811C9">
              <w:rPr>
                <w:rFonts w:ascii="Times New Roman" w:hAnsi="Times New Roman" w:cs="Times New Roman"/>
                <w:sz w:val="20"/>
                <w:szCs w:val="20"/>
              </w:rPr>
              <w:t>-2766.03</w:t>
            </w:r>
          </w:p>
        </w:tc>
      </w:tr>
      <w:tr w:rsidR="000A4EDB" w:rsidRPr="004811C9" w14:paraId="6ABC1379" w14:textId="77777777" w:rsidTr="00916DD4">
        <w:trPr>
          <w:trHeight w:val="20"/>
        </w:trPr>
        <w:tc>
          <w:tcPr>
            <w:tcW w:w="5197" w:type="dxa"/>
            <w:tcBorders>
              <w:left w:val="single" w:sz="18" w:space="0" w:color="auto"/>
              <w:right w:val="single" w:sz="18" w:space="0" w:color="auto"/>
            </w:tcBorders>
            <w:tcMar>
              <w:top w:w="0" w:type="dxa"/>
              <w:left w:w="115" w:type="dxa"/>
              <w:bottom w:w="0" w:type="dxa"/>
              <w:right w:w="216" w:type="dxa"/>
            </w:tcMar>
          </w:tcPr>
          <w:p w14:paraId="7BC303ED" w14:textId="2D0BCB30" w:rsidR="000A4EDB" w:rsidRPr="004811C9" w:rsidRDefault="000A4EDB" w:rsidP="000A4EDB">
            <w:pPr>
              <w:spacing w:after="0" w:line="240" w:lineRule="auto"/>
              <w:rPr>
                <w:rFonts w:ascii="Times New Roman" w:hAnsi="Times New Roman" w:cs="Times New Roman"/>
                <w:color w:val="000000"/>
                <w:sz w:val="20"/>
                <w:szCs w:val="20"/>
              </w:rPr>
            </w:pPr>
            <w:r w:rsidRPr="004811C9">
              <w:rPr>
                <w:rFonts w:ascii="Times New Roman" w:hAnsi="Times New Roman" w:cs="Times New Roman"/>
                <w:sz w:val="20"/>
                <w:szCs w:val="20"/>
              </w:rPr>
              <w:t>Log-Likelihood at Constants</w:t>
            </w:r>
          </w:p>
        </w:tc>
        <w:tc>
          <w:tcPr>
            <w:tcW w:w="2028" w:type="dxa"/>
            <w:gridSpan w:val="2"/>
            <w:tcBorders>
              <w:left w:val="single" w:sz="18" w:space="0" w:color="auto"/>
              <w:right w:val="single" w:sz="6" w:space="0" w:color="auto"/>
            </w:tcBorders>
            <w:tcMar>
              <w:top w:w="0" w:type="dxa"/>
              <w:left w:w="115" w:type="dxa"/>
              <w:bottom w:w="0" w:type="dxa"/>
              <w:right w:w="216" w:type="dxa"/>
            </w:tcMar>
          </w:tcPr>
          <w:p w14:paraId="1027CBE5" w14:textId="335276AE" w:rsidR="000A4EDB" w:rsidRPr="004811C9" w:rsidRDefault="000A4EDB" w:rsidP="000A4EDB">
            <w:pPr>
              <w:tabs>
                <w:tab w:val="decimal" w:pos="198"/>
              </w:tabs>
              <w:spacing w:after="0" w:line="240" w:lineRule="auto"/>
              <w:jc w:val="center"/>
              <w:rPr>
                <w:rFonts w:ascii="Times New Roman" w:hAnsi="Times New Roman" w:cs="Times New Roman"/>
                <w:color w:val="000000"/>
                <w:sz w:val="20"/>
                <w:szCs w:val="20"/>
              </w:rPr>
            </w:pPr>
            <w:r w:rsidRPr="004811C9">
              <w:rPr>
                <w:rFonts w:ascii="Times New Roman" w:hAnsi="Times New Roman" w:cs="Times New Roman"/>
                <w:sz w:val="20"/>
                <w:szCs w:val="20"/>
              </w:rPr>
              <w:t>-3630.35</w:t>
            </w:r>
          </w:p>
        </w:tc>
        <w:tc>
          <w:tcPr>
            <w:tcW w:w="2022" w:type="dxa"/>
            <w:gridSpan w:val="2"/>
            <w:tcBorders>
              <w:left w:val="single" w:sz="6" w:space="0" w:color="auto"/>
              <w:right w:val="single" w:sz="18" w:space="0" w:color="auto"/>
            </w:tcBorders>
            <w:tcMar>
              <w:top w:w="0" w:type="dxa"/>
              <w:left w:w="115" w:type="dxa"/>
              <w:bottom w:w="0" w:type="dxa"/>
              <w:right w:w="216" w:type="dxa"/>
            </w:tcMar>
          </w:tcPr>
          <w:p w14:paraId="7DC78812" w14:textId="772BEEF2" w:rsidR="000A4EDB" w:rsidRPr="004811C9" w:rsidRDefault="000A4EDB" w:rsidP="000A4EDB">
            <w:pPr>
              <w:tabs>
                <w:tab w:val="decimal" w:pos="198"/>
              </w:tabs>
              <w:spacing w:after="0" w:line="240" w:lineRule="auto"/>
              <w:jc w:val="center"/>
              <w:rPr>
                <w:rFonts w:ascii="Times New Roman" w:hAnsi="Times New Roman" w:cs="Times New Roman"/>
                <w:color w:val="000000"/>
                <w:sz w:val="20"/>
                <w:szCs w:val="20"/>
              </w:rPr>
            </w:pPr>
            <w:r w:rsidRPr="004811C9">
              <w:rPr>
                <w:rFonts w:ascii="Times New Roman" w:hAnsi="Times New Roman" w:cs="Times New Roman"/>
                <w:sz w:val="20"/>
                <w:szCs w:val="20"/>
              </w:rPr>
              <w:t>-3630.35</w:t>
            </w:r>
          </w:p>
        </w:tc>
      </w:tr>
      <w:tr w:rsidR="000A4EDB" w:rsidRPr="004811C9" w14:paraId="4681332C" w14:textId="77777777" w:rsidTr="00916DD4">
        <w:trPr>
          <w:trHeight w:val="20"/>
        </w:trPr>
        <w:tc>
          <w:tcPr>
            <w:tcW w:w="5197" w:type="dxa"/>
            <w:tcBorders>
              <w:left w:val="single" w:sz="18" w:space="0" w:color="auto"/>
              <w:right w:val="single" w:sz="18" w:space="0" w:color="auto"/>
            </w:tcBorders>
            <w:tcMar>
              <w:top w:w="0" w:type="dxa"/>
              <w:left w:w="115" w:type="dxa"/>
              <w:bottom w:w="0" w:type="dxa"/>
              <w:right w:w="216" w:type="dxa"/>
            </w:tcMar>
          </w:tcPr>
          <w:p w14:paraId="1C876FFC" w14:textId="387EBD3D" w:rsidR="000A4EDB" w:rsidRPr="004811C9" w:rsidRDefault="000A4EDB" w:rsidP="000A4EDB">
            <w:pPr>
              <w:spacing w:after="0" w:line="240" w:lineRule="auto"/>
              <w:rPr>
                <w:rFonts w:ascii="Times New Roman" w:hAnsi="Times New Roman" w:cs="Times New Roman"/>
                <w:color w:val="000000"/>
                <w:sz w:val="20"/>
                <w:szCs w:val="20"/>
              </w:rPr>
            </w:pPr>
            <w:r w:rsidRPr="004811C9">
              <w:rPr>
                <w:rFonts w:ascii="Times New Roman" w:hAnsi="Times New Roman" w:cs="Times New Roman"/>
                <w:sz w:val="20"/>
                <w:szCs w:val="20"/>
              </w:rPr>
              <w:t>Number of Parameters</w:t>
            </w:r>
          </w:p>
        </w:tc>
        <w:tc>
          <w:tcPr>
            <w:tcW w:w="2028" w:type="dxa"/>
            <w:gridSpan w:val="2"/>
            <w:tcBorders>
              <w:left w:val="single" w:sz="18" w:space="0" w:color="auto"/>
              <w:right w:val="single" w:sz="6" w:space="0" w:color="auto"/>
            </w:tcBorders>
            <w:tcMar>
              <w:top w:w="0" w:type="dxa"/>
              <w:left w:w="115" w:type="dxa"/>
              <w:bottom w:w="0" w:type="dxa"/>
              <w:right w:w="216" w:type="dxa"/>
            </w:tcMar>
          </w:tcPr>
          <w:p w14:paraId="3266AB09" w14:textId="74CD93F2" w:rsidR="000A4EDB" w:rsidRPr="004811C9" w:rsidRDefault="000A4EDB" w:rsidP="000A4EDB">
            <w:pPr>
              <w:tabs>
                <w:tab w:val="decimal" w:pos="198"/>
              </w:tabs>
              <w:spacing w:after="0" w:line="240" w:lineRule="auto"/>
              <w:jc w:val="center"/>
              <w:rPr>
                <w:rFonts w:ascii="Times New Roman" w:hAnsi="Times New Roman" w:cs="Times New Roman"/>
                <w:color w:val="000000"/>
                <w:sz w:val="20"/>
                <w:szCs w:val="20"/>
              </w:rPr>
            </w:pPr>
            <w:r w:rsidRPr="004811C9">
              <w:rPr>
                <w:rFonts w:ascii="Times New Roman" w:hAnsi="Times New Roman" w:cs="Times New Roman"/>
                <w:sz w:val="20"/>
                <w:szCs w:val="20"/>
              </w:rPr>
              <w:t>52</w:t>
            </w:r>
          </w:p>
        </w:tc>
        <w:tc>
          <w:tcPr>
            <w:tcW w:w="2022" w:type="dxa"/>
            <w:gridSpan w:val="2"/>
            <w:tcBorders>
              <w:left w:val="single" w:sz="6" w:space="0" w:color="auto"/>
              <w:right w:val="single" w:sz="18" w:space="0" w:color="auto"/>
            </w:tcBorders>
            <w:tcMar>
              <w:top w:w="0" w:type="dxa"/>
              <w:left w:w="115" w:type="dxa"/>
              <w:bottom w:w="0" w:type="dxa"/>
              <w:right w:w="216" w:type="dxa"/>
            </w:tcMar>
          </w:tcPr>
          <w:p w14:paraId="7F3C471E" w14:textId="5FB5B1E3" w:rsidR="000A4EDB" w:rsidRPr="004811C9" w:rsidRDefault="000A4EDB" w:rsidP="000A4EDB">
            <w:pPr>
              <w:tabs>
                <w:tab w:val="decimal" w:pos="198"/>
              </w:tabs>
              <w:spacing w:after="0" w:line="240" w:lineRule="auto"/>
              <w:jc w:val="center"/>
              <w:rPr>
                <w:rFonts w:ascii="Times New Roman" w:hAnsi="Times New Roman" w:cs="Times New Roman"/>
                <w:color w:val="000000"/>
                <w:sz w:val="20"/>
                <w:szCs w:val="20"/>
              </w:rPr>
            </w:pPr>
            <w:r w:rsidRPr="004811C9">
              <w:rPr>
                <w:rFonts w:ascii="Times New Roman" w:hAnsi="Times New Roman" w:cs="Times New Roman"/>
                <w:sz w:val="20"/>
                <w:szCs w:val="20"/>
              </w:rPr>
              <w:t>51</w:t>
            </w:r>
          </w:p>
        </w:tc>
      </w:tr>
      <w:tr w:rsidR="000A4EDB" w:rsidRPr="004811C9" w14:paraId="68FB73FB" w14:textId="77777777" w:rsidTr="00916DD4">
        <w:trPr>
          <w:trHeight w:val="20"/>
        </w:trPr>
        <w:tc>
          <w:tcPr>
            <w:tcW w:w="5197" w:type="dxa"/>
            <w:tcBorders>
              <w:left w:val="single" w:sz="18" w:space="0" w:color="auto"/>
              <w:right w:val="single" w:sz="18" w:space="0" w:color="auto"/>
            </w:tcBorders>
            <w:tcMar>
              <w:top w:w="0" w:type="dxa"/>
              <w:left w:w="115" w:type="dxa"/>
              <w:bottom w:w="0" w:type="dxa"/>
              <w:right w:w="216" w:type="dxa"/>
            </w:tcMar>
          </w:tcPr>
          <w:p w14:paraId="0B0A86BF" w14:textId="712EADF7" w:rsidR="000A4EDB" w:rsidRPr="004811C9" w:rsidRDefault="000A4EDB" w:rsidP="000A4EDB">
            <w:pPr>
              <w:spacing w:after="0" w:line="240" w:lineRule="auto"/>
              <w:rPr>
                <w:rFonts w:ascii="Times New Roman" w:hAnsi="Times New Roman" w:cs="Times New Roman"/>
                <w:color w:val="000000"/>
                <w:sz w:val="20"/>
                <w:szCs w:val="20"/>
              </w:rPr>
            </w:pPr>
            <w:r w:rsidRPr="004811C9">
              <w:rPr>
                <w:rFonts w:ascii="Times New Roman" w:hAnsi="Times New Roman" w:cs="Times New Roman"/>
                <w:sz w:val="20"/>
                <w:szCs w:val="20"/>
              </w:rPr>
              <w:t>Adjusted Likelihood Ratio Index</w:t>
            </w:r>
          </w:p>
        </w:tc>
        <w:tc>
          <w:tcPr>
            <w:tcW w:w="2028" w:type="dxa"/>
            <w:gridSpan w:val="2"/>
            <w:tcBorders>
              <w:left w:val="single" w:sz="18" w:space="0" w:color="auto"/>
              <w:right w:val="single" w:sz="6" w:space="0" w:color="auto"/>
            </w:tcBorders>
            <w:tcMar>
              <w:top w:w="0" w:type="dxa"/>
              <w:left w:w="115" w:type="dxa"/>
              <w:bottom w:w="0" w:type="dxa"/>
              <w:right w:w="216" w:type="dxa"/>
            </w:tcMar>
          </w:tcPr>
          <w:p w14:paraId="04E177B8" w14:textId="728300B7" w:rsidR="000A4EDB" w:rsidRPr="004811C9" w:rsidRDefault="000A4EDB" w:rsidP="000A4EDB">
            <w:pPr>
              <w:tabs>
                <w:tab w:val="decimal" w:pos="198"/>
              </w:tabs>
              <w:spacing w:after="0" w:line="240" w:lineRule="auto"/>
              <w:jc w:val="center"/>
              <w:rPr>
                <w:rFonts w:ascii="Times New Roman" w:hAnsi="Times New Roman" w:cs="Times New Roman"/>
                <w:color w:val="000000"/>
                <w:sz w:val="20"/>
                <w:szCs w:val="20"/>
              </w:rPr>
            </w:pPr>
            <w:r w:rsidRPr="004811C9">
              <w:rPr>
                <w:rFonts w:ascii="Times New Roman" w:hAnsi="Times New Roman" w:cs="Times New Roman"/>
                <w:sz w:val="20"/>
                <w:szCs w:val="20"/>
              </w:rPr>
              <w:t>0.229</w:t>
            </w:r>
          </w:p>
        </w:tc>
        <w:tc>
          <w:tcPr>
            <w:tcW w:w="2022" w:type="dxa"/>
            <w:gridSpan w:val="2"/>
            <w:tcBorders>
              <w:left w:val="single" w:sz="6" w:space="0" w:color="auto"/>
              <w:right w:val="single" w:sz="18" w:space="0" w:color="auto"/>
            </w:tcBorders>
            <w:tcMar>
              <w:top w:w="0" w:type="dxa"/>
              <w:left w:w="115" w:type="dxa"/>
              <w:bottom w:w="0" w:type="dxa"/>
              <w:right w:w="216" w:type="dxa"/>
            </w:tcMar>
          </w:tcPr>
          <w:p w14:paraId="087E1BC1" w14:textId="492B9837" w:rsidR="000A4EDB" w:rsidRPr="004811C9" w:rsidRDefault="000A4EDB" w:rsidP="000A4EDB">
            <w:pPr>
              <w:tabs>
                <w:tab w:val="decimal" w:pos="198"/>
              </w:tabs>
              <w:spacing w:after="0" w:line="240" w:lineRule="auto"/>
              <w:jc w:val="center"/>
              <w:rPr>
                <w:rFonts w:ascii="Times New Roman" w:hAnsi="Times New Roman" w:cs="Times New Roman"/>
                <w:color w:val="000000"/>
                <w:sz w:val="20"/>
                <w:szCs w:val="20"/>
              </w:rPr>
            </w:pPr>
            <w:r w:rsidRPr="004811C9">
              <w:rPr>
                <w:rFonts w:ascii="Times New Roman" w:hAnsi="Times New Roman" w:cs="Times New Roman"/>
                <w:sz w:val="20"/>
                <w:szCs w:val="20"/>
              </w:rPr>
              <w:t>0.225</w:t>
            </w:r>
          </w:p>
        </w:tc>
      </w:tr>
      <w:tr w:rsidR="000A4EDB" w:rsidRPr="004811C9" w14:paraId="0033C97E" w14:textId="77777777" w:rsidTr="00916DD4">
        <w:trPr>
          <w:trHeight w:val="20"/>
        </w:trPr>
        <w:tc>
          <w:tcPr>
            <w:tcW w:w="5197" w:type="dxa"/>
            <w:tcBorders>
              <w:left w:val="single" w:sz="18" w:space="0" w:color="auto"/>
              <w:bottom w:val="single" w:sz="4" w:space="0" w:color="auto"/>
              <w:right w:val="single" w:sz="18" w:space="0" w:color="auto"/>
            </w:tcBorders>
            <w:tcMar>
              <w:top w:w="0" w:type="dxa"/>
              <w:left w:w="115" w:type="dxa"/>
              <w:bottom w:w="0" w:type="dxa"/>
              <w:right w:w="216" w:type="dxa"/>
            </w:tcMar>
          </w:tcPr>
          <w:p w14:paraId="06FEF22B" w14:textId="26D4D0A5" w:rsidR="000A4EDB" w:rsidRPr="004811C9" w:rsidRDefault="000A4EDB" w:rsidP="000A4EDB">
            <w:pPr>
              <w:spacing w:after="0" w:line="240" w:lineRule="auto"/>
              <w:rPr>
                <w:rFonts w:ascii="Times New Roman" w:hAnsi="Times New Roman" w:cs="Times New Roman"/>
                <w:color w:val="000000"/>
                <w:sz w:val="20"/>
                <w:szCs w:val="20"/>
              </w:rPr>
            </w:pPr>
            <w:r w:rsidRPr="004811C9">
              <w:rPr>
                <w:rFonts w:ascii="Times New Roman" w:hAnsi="Times New Roman" w:cs="Times New Roman"/>
                <w:sz w:val="20"/>
                <w:szCs w:val="20"/>
              </w:rPr>
              <w:t>Bayesian Information Criterion</w:t>
            </w:r>
          </w:p>
        </w:tc>
        <w:tc>
          <w:tcPr>
            <w:tcW w:w="2028" w:type="dxa"/>
            <w:gridSpan w:val="2"/>
            <w:tcBorders>
              <w:left w:val="single" w:sz="18" w:space="0" w:color="auto"/>
              <w:bottom w:val="single" w:sz="4" w:space="0" w:color="auto"/>
              <w:right w:val="single" w:sz="6" w:space="0" w:color="auto"/>
            </w:tcBorders>
            <w:tcMar>
              <w:top w:w="0" w:type="dxa"/>
              <w:left w:w="115" w:type="dxa"/>
              <w:bottom w:w="0" w:type="dxa"/>
              <w:right w:w="216" w:type="dxa"/>
            </w:tcMar>
          </w:tcPr>
          <w:p w14:paraId="0CA9ABA5" w14:textId="14FC1277" w:rsidR="000A4EDB" w:rsidRPr="004811C9" w:rsidRDefault="000A4EDB" w:rsidP="000A4EDB">
            <w:pPr>
              <w:tabs>
                <w:tab w:val="decimal" w:pos="198"/>
              </w:tabs>
              <w:spacing w:after="0" w:line="240" w:lineRule="auto"/>
              <w:jc w:val="center"/>
              <w:rPr>
                <w:rFonts w:ascii="Times New Roman" w:hAnsi="Times New Roman" w:cs="Times New Roman"/>
                <w:color w:val="000000"/>
                <w:sz w:val="20"/>
                <w:szCs w:val="20"/>
              </w:rPr>
            </w:pPr>
            <w:r w:rsidRPr="004811C9">
              <w:rPr>
                <w:rFonts w:ascii="Times New Roman" w:hAnsi="Times New Roman" w:cs="Times New Roman"/>
                <w:sz w:val="20"/>
                <w:szCs w:val="20"/>
              </w:rPr>
              <w:t>2836.87</w:t>
            </w:r>
          </w:p>
        </w:tc>
        <w:tc>
          <w:tcPr>
            <w:tcW w:w="2022" w:type="dxa"/>
            <w:gridSpan w:val="2"/>
            <w:tcBorders>
              <w:left w:val="single" w:sz="6" w:space="0" w:color="auto"/>
              <w:bottom w:val="single" w:sz="4" w:space="0" w:color="auto"/>
              <w:right w:val="single" w:sz="18" w:space="0" w:color="auto"/>
            </w:tcBorders>
            <w:tcMar>
              <w:top w:w="0" w:type="dxa"/>
              <w:left w:w="115" w:type="dxa"/>
              <w:bottom w:w="0" w:type="dxa"/>
              <w:right w:w="216" w:type="dxa"/>
            </w:tcMar>
          </w:tcPr>
          <w:p w14:paraId="5278D297" w14:textId="1BE051EA" w:rsidR="000A4EDB" w:rsidRPr="004811C9" w:rsidRDefault="000A4EDB" w:rsidP="000A4EDB">
            <w:pPr>
              <w:tabs>
                <w:tab w:val="decimal" w:pos="198"/>
              </w:tabs>
              <w:spacing w:after="0" w:line="240" w:lineRule="auto"/>
              <w:jc w:val="center"/>
              <w:rPr>
                <w:rFonts w:ascii="Times New Roman" w:hAnsi="Times New Roman" w:cs="Times New Roman"/>
                <w:color w:val="000000"/>
                <w:sz w:val="20"/>
                <w:szCs w:val="20"/>
              </w:rPr>
            </w:pPr>
            <w:r w:rsidRPr="004811C9">
              <w:rPr>
                <w:rFonts w:ascii="Times New Roman" w:hAnsi="Times New Roman" w:cs="Times New Roman"/>
                <w:sz w:val="20"/>
                <w:szCs w:val="20"/>
              </w:rPr>
              <w:t>2850.73</w:t>
            </w:r>
          </w:p>
        </w:tc>
      </w:tr>
      <w:tr w:rsidR="000A4EDB" w:rsidRPr="004811C9" w14:paraId="661DF15F" w14:textId="77777777" w:rsidTr="00916DD4">
        <w:trPr>
          <w:trHeight w:val="20"/>
        </w:trPr>
        <w:tc>
          <w:tcPr>
            <w:tcW w:w="5197" w:type="dxa"/>
            <w:tcBorders>
              <w:top w:val="single" w:sz="4" w:space="0" w:color="auto"/>
              <w:left w:val="single" w:sz="18" w:space="0" w:color="auto"/>
              <w:bottom w:val="single" w:sz="18" w:space="0" w:color="auto"/>
              <w:right w:val="single" w:sz="18" w:space="0" w:color="auto"/>
            </w:tcBorders>
            <w:tcMar>
              <w:top w:w="0" w:type="dxa"/>
              <w:left w:w="115" w:type="dxa"/>
              <w:bottom w:w="0" w:type="dxa"/>
              <w:right w:w="216" w:type="dxa"/>
            </w:tcMar>
          </w:tcPr>
          <w:p w14:paraId="50751DF2" w14:textId="4D5523C8" w:rsidR="000A4EDB" w:rsidRPr="004811C9" w:rsidRDefault="000A4EDB" w:rsidP="000A4EDB">
            <w:pPr>
              <w:spacing w:after="0" w:line="240" w:lineRule="auto"/>
              <w:rPr>
                <w:rFonts w:ascii="Times New Roman" w:hAnsi="Times New Roman" w:cs="Times New Roman"/>
                <w:color w:val="000000"/>
                <w:sz w:val="20"/>
                <w:szCs w:val="20"/>
              </w:rPr>
            </w:pPr>
            <w:r w:rsidRPr="004811C9">
              <w:rPr>
                <w:rFonts w:ascii="Times New Roman" w:hAnsi="Times New Roman" w:cs="Times New Roman"/>
                <w:sz w:val="20"/>
                <w:szCs w:val="20"/>
              </w:rPr>
              <w:t>Likelihood Ratio Test</w:t>
            </w:r>
          </w:p>
        </w:tc>
        <w:tc>
          <w:tcPr>
            <w:tcW w:w="4050" w:type="dxa"/>
            <w:gridSpan w:val="4"/>
            <w:tcBorders>
              <w:top w:val="single" w:sz="4" w:space="0" w:color="auto"/>
              <w:left w:val="single" w:sz="18" w:space="0" w:color="auto"/>
              <w:bottom w:val="single" w:sz="18" w:space="0" w:color="auto"/>
              <w:right w:val="single" w:sz="18" w:space="0" w:color="auto"/>
            </w:tcBorders>
            <w:tcMar>
              <w:top w:w="0" w:type="dxa"/>
              <w:left w:w="115" w:type="dxa"/>
              <w:bottom w:w="0" w:type="dxa"/>
              <w:right w:w="216" w:type="dxa"/>
            </w:tcMar>
            <w:vAlign w:val="center"/>
          </w:tcPr>
          <w:p w14:paraId="305FCBE6" w14:textId="358EF57C" w:rsidR="000A4EDB" w:rsidRPr="004811C9" w:rsidRDefault="000A4EDB" w:rsidP="000A4EDB">
            <w:pPr>
              <w:tabs>
                <w:tab w:val="decimal" w:pos="198"/>
              </w:tabs>
              <w:spacing w:after="0" w:line="240" w:lineRule="auto"/>
              <w:jc w:val="center"/>
              <w:rPr>
                <w:rFonts w:ascii="Times New Roman" w:hAnsi="Times New Roman" w:cs="Times New Roman"/>
                <w:color w:val="000000"/>
                <w:sz w:val="20"/>
                <w:szCs w:val="20"/>
              </w:rPr>
            </w:pPr>
            <w:r w:rsidRPr="004811C9">
              <w:rPr>
                <w:rFonts w:ascii="Times New Roman" w:hAnsi="Times New Roman" w:cs="Times New Roman"/>
                <w:color w:val="000000"/>
                <w:sz w:val="20"/>
                <w:szCs w:val="20"/>
              </w:rPr>
              <w:t>31.04</w:t>
            </w:r>
          </w:p>
        </w:tc>
      </w:tr>
      <w:bookmarkEnd w:id="3"/>
    </w:tbl>
    <w:p w14:paraId="02979595" w14:textId="77777777" w:rsidR="007D56F0" w:rsidRPr="004811C9" w:rsidRDefault="007D56F0">
      <w:pPr>
        <w:rPr>
          <w:rFonts w:ascii="Times New Roman" w:hAnsi="Times New Roman" w:cs="Times New Roman"/>
          <w:b/>
          <w:bCs/>
        </w:rPr>
      </w:pPr>
    </w:p>
    <w:p w14:paraId="3937D0AA" w14:textId="77777777" w:rsidR="0015339F" w:rsidRPr="004811C9" w:rsidRDefault="0015339F" w:rsidP="00027FE5">
      <w:pPr>
        <w:spacing w:after="0" w:line="240" w:lineRule="auto"/>
        <w:rPr>
          <w:rFonts w:ascii="Times New Roman" w:hAnsi="Times New Roman" w:cs="Times New Roman"/>
          <w:b/>
          <w:bCs/>
        </w:rPr>
        <w:sectPr w:rsidR="0015339F" w:rsidRPr="004811C9" w:rsidSect="00C94C8A">
          <w:footerReference w:type="default" r:id="rId82"/>
          <w:pgSz w:w="12240" w:h="15840" w:code="1"/>
          <w:pgMar w:top="1440" w:right="1440" w:bottom="1440" w:left="1440" w:header="720" w:footer="720" w:gutter="0"/>
          <w:pgNumType w:start="1"/>
          <w:cols w:space="720"/>
          <w:docGrid w:linePitch="360"/>
        </w:sectPr>
      </w:pPr>
    </w:p>
    <w:p w14:paraId="78294DC6" w14:textId="1BBD7C0A" w:rsidR="00027FE5" w:rsidRPr="004811C9" w:rsidRDefault="00027FE5" w:rsidP="00027FE5">
      <w:pPr>
        <w:spacing w:after="0" w:line="240" w:lineRule="auto"/>
        <w:rPr>
          <w:rFonts w:ascii="Times New Roman" w:hAnsi="Times New Roman" w:cs="Times New Roman"/>
          <w:b/>
          <w:bCs/>
        </w:rPr>
      </w:pPr>
      <w:r w:rsidRPr="004811C9">
        <w:rPr>
          <w:rFonts w:ascii="Times New Roman" w:hAnsi="Times New Roman" w:cs="Times New Roman"/>
          <w:b/>
          <w:bCs/>
        </w:rPr>
        <w:lastRenderedPageBreak/>
        <w:t xml:space="preserve">Table 3: Variation in Value of </w:t>
      </w:r>
      <w:r w:rsidR="00664FFB" w:rsidRPr="004811C9">
        <w:rPr>
          <w:rFonts w:ascii="Times New Roman" w:hAnsi="Times New Roman" w:cs="Times New Roman"/>
          <w:b/>
          <w:bCs/>
        </w:rPr>
        <w:t>Travel Time Savings</w:t>
      </w:r>
      <w:r w:rsidRPr="004811C9">
        <w:rPr>
          <w:rFonts w:ascii="Times New Roman" w:hAnsi="Times New Roman" w:cs="Times New Roman"/>
          <w:b/>
          <w:bCs/>
        </w:rPr>
        <w:t xml:space="preserve"> by Exogenous Characteristics </w:t>
      </w:r>
    </w:p>
    <w:p w14:paraId="6399A847" w14:textId="77777777" w:rsidR="00027FE5" w:rsidRPr="004811C9" w:rsidRDefault="00027FE5" w:rsidP="00027FE5">
      <w:pPr>
        <w:spacing w:after="0" w:line="240" w:lineRule="auto"/>
        <w:rPr>
          <w:rFonts w:ascii="Times New Roman" w:hAnsi="Times New Roman" w:cs="Times New Roman"/>
        </w:rPr>
      </w:pPr>
    </w:p>
    <w:tbl>
      <w:tblPr>
        <w:tblW w:w="9247" w:type="dxa"/>
        <w:tblBorders>
          <w:top w:val="single" w:sz="18" w:space="0" w:color="auto"/>
          <w:left w:val="single" w:sz="18" w:space="0" w:color="auto"/>
          <w:bottom w:val="single" w:sz="18" w:space="0" w:color="auto"/>
          <w:right w:val="single" w:sz="18" w:space="0" w:color="auto"/>
        </w:tblBorders>
        <w:tblLook w:val="04A0" w:firstRow="1" w:lastRow="0" w:firstColumn="1" w:lastColumn="0" w:noHBand="0" w:noVBand="1"/>
      </w:tblPr>
      <w:tblGrid>
        <w:gridCol w:w="900"/>
        <w:gridCol w:w="1237"/>
        <w:gridCol w:w="4410"/>
        <w:gridCol w:w="900"/>
        <w:gridCol w:w="810"/>
        <w:gridCol w:w="990"/>
      </w:tblGrid>
      <w:tr w:rsidR="000A4EDB" w:rsidRPr="004811C9" w14:paraId="06C0DBBA" w14:textId="77777777" w:rsidTr="00916DD4">
        <w:trPr>
          <w:trHeight w:val="144"/>
        </w:trPr>
        <w:tc>
          <w:tcPr>
            <w:tcW w:w="2137" w:type="dxa"/>
            <w:gridSpan w:val="2"/>
            <w:tcBorders>
              <w:top w:val="single" w:sz="18" w:space="0" w:color="auto"/>
              <w:bottom w:val="single" w:sz="18" w:space="0" w:color="auto"/>
            </w:tcBorders>
            <w:noWrap/>
            <w:vAlign w:val="center"/>
            <w:hideMark/>
          </w:tcPr>
          <w:p w14:paraId="18D995AB" w14:textId="77777777" w:rsidR="000A4EDB" w:rsidRPr="004811C9" w:rsidRDefault="000A4EDB" w:rsidP="000A4EDB">
            <w:pPr>
              <w:spacing w:after="0" w:line="240" w:lineRule="auto"/>
              <w:jc w:val="center"/>
              <w:rPr>
                <w:rFonts w:ascii="Times New Roman" w:eastAsia="Times New Roman" w:hAnsi="Times New Roman" w:cs="Times New Roman"/>
                <w:kern w:val="0"/>
                <w:sz w:val="20"/>
                <w:szCs w:val="20"/>
                <w14:ligatures w14:val="none"/>
              </w:rPr>
            </w:pPr>
          </w:p>
        </w:tc>
        <w:tc>
          <w:tcPr>
            <w:tcW w:w="4410" w:type="dxa"/>
            <w:tcBorders>
              <w:top w:val="single" w:sz="18" w:space="0" w:color="auto"/>
              <w:bottom w:val="single" w:sz="18" w:space="0" w:color="auto"/>
              <w:right w:val="single" w:sz="18" w:space="0" w:color="auto"/>
            </w:tcBorders>
            <w:noWrap/>
            <w:vAlign w:val="center"/>
            <w:hideMark/>
          </w:tcPr>
          <w:p w14:paraId="6E4F8DD8" w14:textId="77777777" w:rsidR="000A4EDB" w:rsidRPr="004811C9" w:rsidRDefault="000A4EDB" w:rsidP="000A4EDB">
            <w:pPr>
              <w:spacing w:after="0" w:line="240" w:lineRule="auto"/>
              <w:jc w:val="center"/>
              <w:rPr>
                <w:rFonts w:ascii="Times New Roman" w:eastAsia="Times New Roman" w:hAnsi="Times New Roman" w:cs="Times New Roman"/>
                <w:kern w:val="0"/>
                <w:sz w:val="20"/>
                <w:szCs w:val="20"/>
                <w14:ligatures w14:val="none"/>
              </w:rPr>
            </w:pPr>
          </w:p>
        </w:tc>
        <w:tc>
          <w:tcPr>
            <w:tcW w:w="900" w:type="dxa"/>
            <w:tcBorders>
              <w:top w:val="single" w:sz="18" w:space="0" w:color="auto"/>
              <w:bottom w:val="single" w:sz="18" w:space="0" w:color="auto"/>
            </w:tcBorders>
            <w:vAlign w:val="center"/>
          </w:tcPr>
          <w:p w14:paraId="132DDE2C" w14:textId="1098C0F3" w:rsidR="000A4EDB" w:rsidRPr="004811C9" w:rsidRDefault="000A4EDB" w:rsidP="000A4EDB">
            <w:pPr>
              <w:spacing w:after="0" w:line="240" w:lineRule="auto"/>
              <w:jc w:val="center"/>
              <w:rPr>
                <w:rFonts w:ascii="Times New Roman" w:eastAsia="Times New Roman" w:hAnsi="Times New Roman" w:cs="Times New Roman"/>
                <w:b/>
                <w:bCs/>
                <w:color w:val="000000"/>
                <w:kern w:val="0"/>
                <w:sz w:val="20"/>
                <w:szCs w:val="20"/>
                <w14:ligatures w14:val="none"/>
              </w:rPr>
            </w:pPr>
            <w:r w:rsidRPr="004811C9">
              <w:rPr>
                <w:rFonts w:ascii="Times New Roman" w:eastAsia="Times New Roman" w:hAnsi="Times New Roman" w:cs="Times New Roman"/>
                <w:b/>
                <w:bCs/>
                <w:color w:val="000000"/>
                <w:kern w:val="0"/>
                <w:sz w:val="20"/>
                <w:szCs w:val="20"/>
                <w14:ligatures w14:val="none"/>
              </w:rPr>
              <w:t>WTP</w:t>
            </w:r>
          </w:p>
        </w:tc>
        <w:tc>
          <w:tcPr>
            <w:tcW w:w="810" w:type="dxa"/>
            <w:tcBorders>
              <w:top w:val="single" w:sz="18" w:space="0" w:color="auto"/>
              <w:bottom w:val="single" w:sz="18" w:space="0" w:color="auto"/>
            </w:tcBorders>
            <w:noWrap/>
            <w:vAlign w:val="center"/>
          </w:tcPr>
          <w:p w14:paraId="4124733B" w14:textId="0F34ABE9" w:rsidR="000A4EDB" w:rsidRPr="004811C9" w:rsidRDefault="000A4EDB" w:rsidP="000A4EDB">
            <w:pPr>
              <w:spacing w:after="0" w:line="240" w:lineRule="auto"/>
              <w:jc w:val="center"/>
              <w:rPr>
                <w:rFonts w:ascii="Times New Roman" w:eastAsia="Times New Roman" w:hAnsi="Times New Roman" w:cs="Times New Roman"/>
                <w:b/>
                <w:bCs/>
                <w:color w:val="000000"/>
                <w:kern w:val="0"/>
                <w:sz w:val="20"/>
                <w:szCs w:val="20"/>
                <w14:ligatures w14:val="none"/>
              </w:rPr>
            </w:pPr>
            <w:proofErr w:type="spellStart"/>
            <w:r w:rsidRPr="004811C9">
              <w:rPr>
                <w:rFonts w:ascii="Times New Roman" w:eastAsia="Times New Roman" w:hAnsi="Times New Roman" w:cs="Times New Roman"/>
                <w:b/>
                <w:bCs/>
                <w:i/>
                <w:color w:val="000000"/>
                <w:kern w:val="0"/>
                <w:sz w:val="20"/>
                <w:szCs w:val="20"/>
                <w14:ligatures w14:val="none"/>
              </w:rPr>
              <w:t>cVTTS</w:t>
            </w:r>
            <w:proofErr w:type="spellEnd"/>
          </w:p>
        </w:tc>
        <w:tc>
          <w:tcPr>
            <w:tcW w:w="990" w:type="dxa"/>
            <w:tcBorders>
              <w:top w:val="single" w:sz="18" w:space="0" w:color="auto"/>
              <w:bottom w:val="single" w:sz="18" w:space="0" w:color="auto"/>
            </w:tcBorders>
            <w:noWrap/>
            <w:vAlign w:val="center"/>
            <w:hideMark/>
          </w:tcPr>
          <w:p w14:paraId="2E657EDE" w14:textId="59C5B585" w:rsidR="000A4EDB" w:rsidRPr="004811C9" w:rsidRDefault="000A4EDB" w:rsidP="000A4EDB">
            <w:pPr>
              <w:spacing w:after="0" w:line="240" w:lineRule="auto"/>
              <w:jc w:val="center"/>
              <w:rPr>
                <w:rFonts w:ascii="Times New Roman" w:eastAsia="Times New Roman" w:hAnsi="Times New Roman" w:cs="Times New Roman"/>
                <w:b/>
                <w:bCs/>
                <w:color w:val="000000"/>
                <w:kern w:val="0"/>
                <w:sz w:val="20"/>
                <w:szCs w:val="20"/>
                <w14:ligatures w14:val="none"/>
              </w:rPr>
            </w:pPr>
            <w:r w:rsidRPr="004811C9">
              <w:rPr>
                <w:rFonts w:ascii="Times New Roman" w:eastAsia="Times New Roman" w:hAnsi="Times New Roman" w:cs="Times New Roman"/>
                <w:b/>
                <w:bCs/>
                <w:color w:val="000000"/>
                <w:kern w:val="0"/>
                <w:sz w:val="20"/>
                <w:szCs w:val="20"/>
                <w14:ligatures w14:val="none"/>
              </w:rPr>
              <w:t>VTTS</w:t>
            </w:r>
          </w:p>
        </w:tc>
      </w:tr>
      <w:tr w:rsidR="000A4EDB" w:rsidRPr="004811C9" w14:paraId="1EC41662" w14:textId="77777777" w:rsidTr="00916DD4">
        <w:trPr>
          <w:trHeight w:val="144"/>
        </w:trPr>
        <w:tc>
          <w:tcPr>
            <w:tcW w:w="2137" w:type="dxa"/>
            <w:gridSpan w:val="2"/>
            <w:tcBorders>
              <w:top w:val="single" w:sz="18" w:space="0" w:color="auto"/>
              <w:bottom w:val="single" w:sz="18" w:space="0" w:color="auto"/>
            </w:tcBorders>
            <w:noWrap/>
            <w:vAlign w:val="center"/>
            <w:hideMark/>
          </w:tcPr>
          <w:p w14:paraId="2FBA1037" w14:textId="77777777" w:rsidR="000A4EDB" w:rsidRPr="004811C9" w:rsidRDefault="000A4EDB" w:rsidP="000A4EDB">
            <w:pPr>
              <w:spacing w:after="0" w:line="240" w:lineRule="auto"/>
              <w:rPr>
                <w:rFonts w:ascii="Times New Roman" w:eastAsia="Times New Roman" w:hAnsi="Times New Roman" w:cs="Times New Roman"/>
                <w:b/>
                <w:bCs/>
                <w:color w:val="000000"/>
                <w:kern w:val="0"/>
                <w:sz w:val="20"/>
                <w:szCs w:val="20"/>
                <w14:ligatures w14:val="none"/>
              </w:rPr>
            </w:pPr>
            <w:r w:rsidRPr="004811C9">
              <w:rPr>
                <w:rFonts w:ascii="Times New Roman" w:eastAsia="Times New Roman" w:hAnsi="Times New Roman" w:cs="Times New Roman"/>
                <w:b/>
                <w:bCs/>
                <w:color w:val="000000"/>
                <w:kern w:val="0"/>
                <w:sz w:val="20"/>
                <w:szCs w:val="20"/>
                <w14:ligatures w14:val="none"/>
              </w:rPr>
              <w:t>Baseline</w:t>
            </w:r>
          </w:p>
        </w:tc>
        <w:tc>
          <w:tcPr>
            <w:tcW w:w="4410" w:type="dxa"/>
            <w:tcBorders>
              <w:top w:val="single" w:sz="18" w:space="0" w:color="auto"/>
              <w:bottom w:val="single" w:sz="18" w:space="0" w:color="auto"/>
              <w:right w:val="single" w:sz="18" w:space="0" w:color="auto"/>
            </w:tcBorders>
            <w:noWrap/>
            <w:vAlign w:val="center"/>
            <w:hideMark/>
          </w:tcPr>
          <w:p w14:paraId="100CD6D0" w14:textId="77777777" w:rsidR="000A4EDB" w:rsidRPr="004811C9" w:rsidRDefault="000A4EDB" w:rsidP="000A4EDB">
            <w:pPr>
              <w:spacing w:after="0" w:line="240" w:lineRule="auto"/>
              <w:jc w:val="center"/>
              <w:rPr>
                <w:rFonts w:ascii="Times New Roman" w:eastAsia="Times New Roman" w:hAnsi="Times New Roman" w:cs="Times New Roman"/>
                <w:b/>
                <w:bCs/>
                <w:color w:val="000000"/>
                <w:kern w:val="0"/>
                <w:sz w:val="20"/>
                <w:szCs w:val="20"/>
                <w14:ligatures w14:val="none"/>
              </w:rPr>
            </w:pPr>
          </w:p>
        </w:tc>
        <w:tc>
          <w:tcPr>
            <w:tcW w:w="900" w:type="dxa"/>
            <w:tcBorders>
              <w:top w:val="single" w:sz="18" w:space="0" w:color="auto"/>
              <w:bottom w:val="single" w:sz="18" w:space="0" w:color="auto"/>
            </w:tcBorders>
          </w:tcPr>
          <w:p w14:paraId="1DD2E3C1" w14:textId="4F2EE52C" w:rsidR="000A4EDB" w:rsidRPr="004811C9" w:rsidRDefault="000A4EDB" w:rsidP="000A4EDB">
            <w:pPr>
              <w:tabs>
                <w:tab w:val="decimal" w:pos="66"/>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0.834</w:t>
            </w:r>
          </w:p>
        </w:tc>
        <w:tc>
          <w:tcPr>
            <w:tcW w:w="810" w:type="dxa"/>
            <w:tcBorders>
              <w:top w:val="single" w:sz="18" w:space="0" w:color="auto"/>
              <w:bottom w:val="single" w:sz="18" w:space="0" w:color="auto"/>
            </w:tcBorders>
            <w:noWrap/>
          </w:tcPr>
          <w:p w14:paraId="3E5AB594" w14:textId="72B3B720" w:rsidR="000A4EDB" w:rsidRPr="004811C9" w:rsidRDefault="000A4EDB" w:rsidP="00AC5410">
            <w:pPr>
              <w:tabs>
                <w:tab w:val="decimal" w:pos="435"/>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hAnsi="Times New Roman" w:cs="Times New Roman"/>
                <w:sz w:val="20"/>
                <w:szCs w:val="20"/>
              </w:rPr>
              <w:t>1061.2</w:t>
            </w:r>
          </w:p>
        </w:tc>
        <w:tc>
          <w:tcPr>
            <w:tcW w:w="990" w:type="dxa"/>
            <w:tcBorders>
              <w:top w:val="single" w:sz="18" w:space="0" w:color="auto"/>
              <w:bottom w:val="single" w:sz="18" w:space="0" w:color="auto"/>
            </w:tcBorders>
            <w:noWrap/>
            <w:hideMark/>
          </w:tcPr>
          <w:p w14:paraId="38F4B4AD" w14:textId="39C803C8" w:rsidR="000A4EDB" w:rsidRPr="004811C9" w:rsidRDefault="000A4EDB" w:rsidP="000A4EDB">
            <w:pPr>
              <w:tabs>
                <w:tab w:val="decimal" w:pos="451"/>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hAnsi="Times New Roman" w:cs="Times New Roman"/>
                <w:sz w:val="20"/>
                <w:szCs w:val="20"/>
              </w:rPr>
              <w:t>885.0</w:t>
            </w:r>
          </w:p>
        </w:tc>
      </w:tr>
      <w:tr w:rsidR="000A4EDB" w:rsidRPr="004811C9" w14:paraId="02FAA169" w14:textId="77777777" w:rsidTr="00916DD4">
        <w:trPr>
          <w:trHeight w:val="144"/>
        </w:trPr>
        <w:tc>
          <w:tcPr>
            <w:tcW w:w="900" w:type="dxa"/>
            <w:tcBorders>
              <w:top w:val="single" w:sz="18" w:space="0" w:color="auto"/>
              <w:bottom w:val="single" w:sz="18" w:space="0" w:color="auto"/>
            </w:tcBorders>
          </w:tcPr>
          <w:p w14:paraId="0DD0A6D8" w14:textId="77777777" w:rsidR="000A4EDB" w:rsidRPr="004811C9" w:rsidRDefault="000A4EDB" w:rsidP="000A4EDB">
            <w:pPr>
              <w:spacing w:after="0" w:line="240" w:lineRule="auto"/>
              <w:jc w:val="center"/>
              <w:rPr>
                <w:rFonts w:ascii="Times New Roman" w:eastAsia="Times New Roman" w:hAnsi="Times New Roman" w:cs="Times New Roman"/>
                <w:b/>
                <w:bCs/>
                <w:i/>
                <w:iCs/>
                <w:color w:val="000000"/>
                <w:kern w:val="0"/>
                <w:sz w:val="20"/>
                <w:szCs w:val="20"/>
                <w14:ligatures w14:val="none"/>
              </w:rPr>
            </w:pPr>
          </w:p>
        </w:tc>
        <w:tc>
          <w:tcPr>
            <w:tcW w:w="8347" w:type="dxa"/>
            <w:gridSpan w:val="5"/>
            <w:tcBorders>
              <w:top w:val="single" w:sz="18" w:space="0" w:color="auto"/>
              <w:bottom w:val="single" w:sz="18" w:space="0" w:color="auto"/>
            </w:tcBorders>
            <w:noWrap/>
            <w:vAlign w:val="center"/>
            <w:hideMark/>
          </w:tcPr>
          <w:p w14:paraId="2EF4DE23" w14:textId="2080F200" w:rsidR="000A4EDB" w:rsidRPr="004811C9" w:rsidRDefault="000A4EDB" w:rsidP="000A4EDB">
            <w:pPr>
              <w:spacing w:after="0" w:line="240" w:lineRule="auto"/>
              <w:jc w:val="center"/>
              <w:rPr>
                <w:rFonts w:ascii="Times New Roman" w:eastAsia="Times New Roman" w:hAnsi="Times New Roman" w:cs="Times New Roman"/>
                <w:b/>
                <w:bCs/>
                <w:i/>
                <w:iCs/>
                <w:color w:val="000000"/>
                <w:kern w:val="0"/>
                <w:sz w:val="20"/>
                <w:szCs w:val="20"/>
                <w14:ligatures w14:val="none"/>
              </w:rPr>
            </w:pPr>
            <w:r w:rsidRPr="004811C9">
              <w:rPr>
                <w:rFonts w:ascii="Times New Roman" w:eastAsia="Times New Roman" w:hAnsi="Times New Roman" w:cs="Times New Roman"/>
                <w:b/>
                <w:bCs/>
                <w:i/>
                <w:iCs/>
                <w:color w:val="000000"/>
                <w:kern w:val="0"/>
                <w:sz w:val="20"/>
                <w:szCs w:val="20"/>
                <w14:ligatures w14:val="none"/>
              </w:rPr>
              <w:t>Individual and Household Characteristics</w:t>
            </w:r>
          </w:p>
        </w:tc>
      </w:tr>
      <w:tr w:rsidR="000A4EDB" w:rsidRPr="004811C9" w14:paraId="46E81626" w14:textId="77777777" w:rsidTr="00916DD4">
        <w:trPr>
          <w:trHeight w:val="144"/>
        </w:trPr>
        <w:tc>
          <w:tcPr>
            <w:tcW w:w="2137" w:type="dxa"/>
            <w:gridSpan w:val="2"/>
            <w:vMerge w:val="restart"/>
            <w:tcBorders>
              <w:top w:val="single" w:sz="18" w:space="0" w:color="auto"/>
            </w:tcBorders>
            <w:noWrap/>
            <w:vAlign w:val="center"/>
            <w:hideMark/>
          </w:tcPr>
          <w:p w14:paraId="640EF190" w14:textId="77777777" w:rsidR="000A4EDB" w:rsidRPr="004811C9" w:rsidRDefault="000A4EDB" w:rsidP="000A4EDB">
            <w:pPr>
              <w:spacing w:after="0" w:line="240" w:lineRule="auto"/>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Gender</w:t>
            </w:r>
          </w:p>
        </w:tc>
        <w:tc>
          <w:tcPr>
            <w:tcW w:w="4410" w:type="dxa"/>
            <w:tcBorders>
              <w:top w:val="single" w:sz="18" w:space="0" w:color="auto"/>
              <w:bottom w:val="nil"/>
              <w:right w:val="single" w:sz="18" w:space="0" w:color="auto"/>
            </w:tcBorders>
            <w:noWrap/>
            <w:vAlign w:val="center"/>
            <w:hideMark/>
          </w:tcPr>
          <w:p w14:paraId="2C5618E7" w14:textId="77777777" w:rsidR="000A4EDB" w:rsidRPr="004811C9" w:rsidRDefault="000A4EDB" w:rsidP="000A4EDB">
            <w:pPr>
              <w:spacing w:after="0" w:line="240" w:lineRule="auto"/>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Male</w:t>
            </w:r>
          </w:p>
        </w:tc>
        <w:tc>
          <w:tcPr>
            <w:tcW w:w="900" w:type="dxa"/>
            <w:tcBorders>
              <w:top w:val="single" w:sz="18" w:space="0" w:color="auto"/>
              <w:bottom w:val="nil"/>
            </w:tcBorders>
          </w:tcPr>
          <w:p w14:paraId="6FCA1E7F" w14:textId="61616119" w:rsidR="000A4EDB" w:rsidRPr="004811C9" w:rsidRDefault="000A4EDB" w:rsidP="000A4EDB">
            <w:pPr>
              <w:tabs>
                <w:tab w:val="decimal" w:pos="66"/>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0.812</w:t>
            </w:r>
          </w:p>
        </w:tc>
        <w:tc>
          <w:tcPr>
            <w:tcW w:w="810" w:type="dxa"/>
            <w:tcBorders>
              <w:top w:val="single" w:sz="18" w:space="0" w:color="auto"/>
              <w:bottom w:val="nil"/>
            </w:tcBorders>
            <w:noWrap/>
          </w:tcPr>
          <w:p w14:paraId="4B803863" w14:textId="7B459795" w:rsidR="000A4EDB" w:rsidRPr="004811C9" w:rsidRDefault="000A4EDB" w:rsidP="00AC5410">
            <w:pPr>
              <w:tabs>
                <w:tab w:val="decimal" w:pos="435"/>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hAnsi="Times New Roman" w:cs="Times New Roman"/>
                <w:sz w:val="20"/>
                <w:szCs w:val="20"/>
              </w:rPr>
              <w:t>972.3</w:t>
            </w:r>
          </w:p>
        </w:tc>
        <w:tc>
          <w:tcPr>
            <w:tcW w:w="990" w:type="dxa"/>
            <w:tcBorders>
              <w:top w:val="single" w:sz="18" w:space="0" w:color="auto"/>
              <w:bottom w:val="nil"/>
            </w:tcBorders>
            <w:noWrap/>
            <w:hideMark/>
          </w:tcPr>
          <w:p w14:paraId="10FFF85F" w14:textId="55E88EF9" w:rsidR="000A4EDB" w:rsidRPr="004811C9" w:rsidRDefault="000A4EDB" w:rsidP="000A4EDB">
            <w:pPr>
              <w:tabs>
                <w:tab w:val="decimal" w:pos="451"/>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hAnsi="Times New Roman" w:cs="Times New Roman"/>
                <w:sz w:val="20"/>
                <w:szCs w:val="20"/>
              </w:rPr>
              <w:t>789.5</w:t>
            </w:r>
          </w:p>
        </w:tc>
      </w:tr>
      <w:tr w:rsidR="000A4EDB" w:rsidRPr="004811C9" w14:paraId="3FBC3D38" w14:textId="77777777" w:rsidTr="00916DD4">
        <w:trPr>
          <w:trHeight w:val="144"/>
        </w:trPr>
        <w:tc>
          <w:tcPr>
            <w:tcW w:w="2137" w:type="dxa"/>
            <w:gridSpan w:val="2"/>
            <w:vMerge/>
            <w:tcBorders>
              <w:bottom w:val="single" w:sz="4" w:space="0" w:color="auto"/>
            </w:tcBorders>
            <w:noWrap/>
            <w:vAlign w:val="center"/>
            <w:hideMark/>
          </w:tcPr>
          <w:p w14:paraId="50A68E24" w14:textId="77777777" w:rsidR="000A4EDB" w:rsidRPr="004811C9" w:rsidRDefault="000A4EDB" w:rsidP="000A4EDB">
            <w:pPr>
              <w:spacing w:after="0" w:line="240" w:lineRule="auto"/>
              <w:rPr>
                <w:rFonts w:ascii="Times New Roman" w:eastAsia="Times New Roman" w:hAnsi="Times New Roman" w:cs="Times New Roman"/>
                <w:color w:val="000000"/>
                <w:kern w:val="0"/>
                <w:sz w:val="20"/>
                <w:szCs w:val="20"/>
                <w14:ligatures w14:val="none"/>
              </w:rPr>
            </w:pPr>
          </w:p>
        </w:tc>
        <w:tc>
          <w:tcPr>
            <w:tcW w:w="4410" w:type="dxa"/>
            <w:tcBorders>
              <w:top w:val="nil"/>
              <w:bottom w:val="single" w:sz="4" w:space="0" w:color="auto"/>
              <w:right w:val="single" w:sz="18" w:space="0" w:color="auto"/>
            </w:tcBorders>
            <w:noWrap/>
            <w:vAlign w:val="center"/>
            <w:hideMark/>
          </w:tcPr>
          <w:p w14:paraId="20A7C8DB" w14:textId="77777777" w:rsidR="000A4EDB" w:rsidRPr="004811C9" w:rsidRDefault="000A4EDB" w:rsidP="000A4EDB">
            <w:pPr>
              <w:spacing w:after="0" w:line="240" w:lineRule="auto"/>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Female</w:t>
            </w:r>
          </w:p>
        </w:tc>
        <w:tc>
          <w:tcPr>
            <w:tcW w:w="900" w:type="dxa"/>
            <w:tcBorders>
              <w:top w:val="nil"/>
              <w:bottom w:val="single" w:sz="4" w:space="0" w:color="auto"/>
            </w:tcBorders>
          </w:tcPr>
          <w:p w14:paraId="1483CA40" w14:textId="6FD6D4F2" w:rsidR="000A4EDB" w:rsidRPr="004811C9" w:rsidRDefault="000A4EDB" w:rsidP="000A4EDB">
            <w:pPr>
              <w:tabs>
                <w:tab w:val="decimal" w:pos="66"/>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0.847</w:t>
            </w:r>
          </w:p>
        </w:tc>
        <w:tc>
          <w:tcPr>
            <w:tcW w:w="810" w:type="dxa"/>
            <w:tcBorders>
              <w:top w:val="nil"/>
              <w:bottom w:val="single" w:sz="4" w:space="0" w:color="auto"/>
            </w:tcBorders>
            <w:noWrap/>
          </w:tcPr>
          <w:p w14:paraId="79D89FFC" w14:textId="37D52BBC" w:rsidR="000A4EDB" w:rsidRPr="004811C9" w:rsidRDefault="000A4EDB" w:rsidP="00AC5410">
            <w:pPr>
              <w:tabs>
                <w:tab w:val="decimal" w:pos="435"/>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hAnsi="Times New Roman" w:cs="Times New Roman"/>
                <w:sz w:val="20"/>
                <w:szCs w:val="20"/>
              </w:rPr>
              <w:t>1051.9</w:t>
            </w:r>
          </w:p>
        </w:tc>
        <w:tc>
          <w:tcPr>
            <w:tcW w:w="990" w:type="dxa"/>
            <w:tcBorders>
              <w:top w:val="nil"/>
              <w:bottom w:val="single" w:sz="4" w:space="0" w:color="auto"/>
            </w:tcBorders>
            <w:noWrap/>
            <w:hideMark/>
          </w:tcPr>
          <w:p w14:paraId="067E8B8C" w14:textId="2F4FBF46" w:rsidR="000A4EDB" w:rsidRPr="004811C9" w:rsidRDefault="000A4EDB" w:rsidP="000A4EDB">
            <w:pPr>
              <w:tabs>
                <w:tab w:val="decimal" w:pos="451"/>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hAnsi="Times New Roman" w:cs="Times New Roman"/>
                <w:sz w:val="20"/>
                <w:szCs w:val="20"/>
              </w:rPr>
              <w:t>890.9</w:t>
            </w:r>
          </w:p>
        </w:tc>
      </w:tr>
      <w:tr w:rsidR="000A4EDB" w:rsidRPr="004811C9" w14:paraId="4CE67663" w14:textId="77777777" w:rsidTr="00916DD4">
        <w:trPr>
          <w:trHeight w:val="144"/>
        </w:trPr>
        <w:tc>
          <w:tcPr>
            <w:tcW w:w="2137" w:type="dxa"/>
            <w:gridSpan w:val="2"/>
            <w:vMerge w:val="restart"/>
            <w:tcBorders>
              <w:top w:val="single" w:sz="4" w:space="0" w:color="auto"/>
            </w:tcBorders>
            <w:noWrap/>
            <w:vAlign w:val="center"/>
            <w:hideMark/>
          </w:tcPr>
          <w:p w14:paraId="3385727F" w14:textId="77777777" w:rsidR="000A4EDB" w:rsidRPr="004811C9" w:rsidRDefault="000A4EDB" w:rsidP="000A4EDB">
            <w:pPr>
              <w:spacing w:after="0" w:line="240" w:lineRule="auto"/>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Age</w:t>
            </w:r>
          </w:p>
        </w:tc>
        <w:tc>
          <w:tcPr>
            <w:tcW w:w="4410" w:type="dxa"/>
            <w:tcBorders>
              <w:top w:val="single" w:sz="4" w:space="0" w:color="auto"/>
              <w:right w:val="single" w:sz="18" w:space="0" w:color="auto"/>
            </w:tcBorders>
            <w:noWrap/>
            <w:vAlign w:val="center"/>
            <w:hideMark/>
          </w:tcPr>
          <w:p w14:paraId="21865438" w14:textId="77777777" w:rsidR="000A4EDB" w:rsidRPr="004811C9" w:rsidRDefault="000A4EDB" w:rsidP="000A4EDB">
            <w:pPr>
              <w:spacing w:after="0" w:line="240" w:lineRule="auto"/>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Less than 25</w:t>
            </w:r>
          </w:p>
        </w:tc>
        <w:tc>
          <w:tcPr>
            <w:tcW w:w="900" w:type="dxa"/>
            <w:tcBorders>
              <w:top w:val="single" w:sz="4" w:space="0" w:color="auto"/>
            </w:tcBorders>
          </w:tcPr>
          <w:p w14:paraId="0B157915" w14:textId="1FB43217" w:rsidR="000A4EDB" w:rsidRPr="004811C9" w:rsidRDefault="000A4EDB" w:rsidP="000A4EDB">
            <w:pPr>
              <w:tabs>
                <w:tab w:val="decimal" w:pos="66"/>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0.873</w:t>
            </w:r>
          </w:p>
        </w:tc>
        <w:tc>
          <w:tcPr>
            <w:tcW w:w="810" w:type="dxa"/>
            <w:tcBorders>
              <w:top w:val="single" w:sz="4" w:space="0" w:color="auto"/>
            </w:tcBorders>
            <w:noWrap/>
          </w:tcPr>
          <w:p w14:paraId="42254623" w14:textId="07FBA7D6" w:rsidR="000A4EDB" w:rsidRPr="004811C9" w:rsidRDefault="000A4EDB" w:rsidP="00AC5410">
            <w:pPr>
              <w:tabs>
                <w:tab w:val="decimal" w:pos="435"/>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hAnsi="Times New Roman" w:cs="Times New Roman"/>
                <w:sz w:val="20"/>
                <w:szCs w:val="20"/>
              </w:rPr>
              <w:t>1143.2</w:t>
            </w:r>
          </w:p>
        </w:tc>
        <w:tc>
          <w:tcPr>
            <w:tcW w:w="990" w:type="dxa"/>
            <w:tcBorders>
              <w:top w:val="single" w:sz="4" w:space="0" w:color="auto"/>
            </w:tcBorders>
            <w:noWrap/>
            <w:hideMark/>
          </w:tcPr>
          <w:p w14:paraId="2B007DCA" w14:textId="79B88ECB" w:rsidR="000A4EDB" w:rsidRPr="004811C9" w:rsidRDefault="000A4EDB" w:rsidP="000A4EDB">
            <w:pPr>
              <w:tabs>
                <w:tab w:val="decimal" w:pos="451"/>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hAnsi="Times New Roman" w:cs="Times New Roman"/>
                <w:sz w:val="20"/>
                <w:szCs w:val="20"/>
              </w:rPr>
              <w:t>998.0</w:t>
            </w:r>
          </w:p>
        </w:tc>
      </w:tr>
      <w:tr w:rsidR="000A4EDB" w:rsidRPr="004811C9" w14:paraId="4157010D" w14:textId="77777777" w:rsidTr="00916DD4">
        <w:trPr>
          <w:trHeight w:val="144"/>
        </w:trPr>
        <w:tc>
          <w:tcPr>
            <w:tcW w:w="2137" w:type="dxa"/>
            <w:gridSpan w:val="2"/>
            <w:vMerge/>
            <w:tcBorders>
              <w:bottom w:val="single" w:sz="4" w:space="0" w:color="auto"/>
            </w:tcBorders>
            <w:noWrap/>
            <w:vAlign w:val="center"/>
            <w:hideMark/>
          </w:tcPr>
          <w:p w14:paraId="4058A329" w14:textId="77777777" w:rsidR="000A4EDB" w:rsidRPr="004811C9" w:rsidRDefault="000A4EDB" w:rsidP="000A4EDB">
            <w:pPr>
              <w:spacing w:after="0" w:line="240" w:lineRule="auto"/>
              <w:rPr>
                <w:rFonts w:ascii="Times New Roman" w:eastAsia="Times New Roman" w:hAnsi="Times New Roman" w:cs="Times New Roman"/>
                <w:color w:val="000000"/>
                <w:kern w:val="0"/>
                <w:sz w:val="20"/>
                <w:szCs w:val="20"/>
                <w14:ligatures w14:val="none"/>
              </w:rPr>
            </w:pPr>
          </w:p>
        </w:tc>
        <w:tc>
          <w:tcPr>
            <w:tcW w:w="4410" w:type="dxa"/>
            <w:tcBorders>
              <w:bottom w:val="single" w:sz="4" w:space="0" w:color="auto"/>
              <w:right w:val="single" w:sz="18" w:space="0" w:color="auto"/>
            </w:tcBorders>
            <w:noWrap/>
            <w:vAlign w:val="center"/>
            <w:hideMark/>
          </w:tcPr>
          <w:p w14:paraId="237824A7" w14:textId="77777777" w:rsidR="000A4EDB" w:rsidRPr="004811C9" w:rsidRDefault="000A4EDB" w:rsidP="000A4EDB">
            <w:pPr>
              <w:spacing w:after="0" w:line="240" w:lineRule="auto"/>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55 or older</w:t>
            </w:r>
          </w:p>
        </w:tc>
        <w:tc>
          <w:tcPr>
            <w:tcW w:w="900" w:type="dxa"/>
            <w:tcBorders>
              <w:bottom w:val="single" w:sz="4" w:space="0" w:color="auto"/>
            </w:tcBorders>
          </w:tcPr>
          <w:p w14:paraId="5BD2C435" w14:textId="5EF25EAA" w:rsidR="000A4EDB" w:rsidRPr="004811C9" w:rsidRDefault="000A4EDB" w:rsidP="000A4EDB">
            <w:pPr>
              <w:tabs>
                <w:tab w:val="decimal" w:pos="66"/>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0.771</w:t>
            </w:r>
          </w:p>
        </w:tc>
        <w:tc>
          <w:tcPr>
            <w:tcW w:w="810" w:type="dxa"/>
            <w:tcBorders>
              <w:bottom w:val="single" w:sz="4" w:space="0" w:color="auto"/>
            </w:tcBorders>
            <w:noWrap/>
          </w:tcPr>
          <w:p w14:paraId="7B703A69" w14:textId="5C627CBB" w:rsidR="000A4EDB" w:rsidRPr="004811C9" w:rsidRDefault="000A4EDB" w:rsidP="00AC5410">
            <w:pPr>
              <w:tabs>
                <w:tab w:val="decimal" w:pos="435"/>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hAnsi="Times New Roman" w:cs="Times New Roman"/>
                <w:sz w:val="20"/>
                <w:szCs w:val="20"/>
              </w:rPr>
              <w:t>974.6</w:t>
            </w:r>
          </w:p>
        </w:tc>
        <w:tc>
          <w:tcPr>
            <w:tcW w:w="990" w:type="dxa"/>
            <w:tcBorders>
              <w:bottom w:val="single" w:sz="4" w:space="0" w:color="auto"/>
            </w:tcBorders>
            <w:noWrap/>
            <w:hideMark/>
          </w:tcPr>
          <w:p w14:paraId="1B7DBA0B" w14:textId="0A10FA3B" w:rsidR="000A4EDB" w:rsidRPr="004811C9" w:rsidRDefault="000A4EDB" w:rsidP="000A4EDB">
            <w:pPr>
              <w:tabs>
                <w:tab w:val="decimal" w:pos="451"/>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hAnsi="Times New Roman" w:cs="Times New Roman"/>
                <w:sz w:val="20"/>
                <w:szCs w:val="20"/>
              </w:rPr>
              <w:t>751.4</w:t>
            </w:r>
          </w:p>
        </w:tc>
      </w:tr>
      <w:tr w:rsidR="000A4EDB" w:rsidRPr="004811C9" w14:paraId="65DA636A" w14:textId="77777777" w:rsidTr="00916DD4">
        <w:trPr>
          <w:trHeight w:val="144"/>
        </w:trPr>
        <w:tc>
          <w:tcPr>
            <w:tcW w:w="2137" w:type="dxa"/>
            <w:gridSpan w:val="2"/>
            <w:vMerge w:val="restart"/>
            <w:tcBorders>
              <w:top w:val="single" w:sz="4" w:space="0" w:color="auto"/>
            </w:tcBorders>
            <w:noWrap/>
            <w:vAlign w:val="center"/>
            <w:hideMark/>
          </w:tcPr>
          <w:p w14:paraId="41D02D62" w14:textId="77777777" w:rsidR="000A4EDB" w:rsidRPr="004811C9" w:rsidRDefault="000A4EDB" w:rsidP="000A4EDB">
            <w:pPr>
              <w:spacing w:after="0" w:line="240" w:lineRule="auto"/>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Educational Attainment</w:t>
            </w:r>
          </w:p>
        </w:tc>
        <w:tc>
          <w:tcPr>
            <w:tcW w:w="4410" w:type="dxa"/>
            <w:tcBorders>
              <w:top w:val="single" w:sz="4" w:space="0" w:color="auto"/>
              <w:right w:val="single" w:sz="18" w:space="0" w:color="auto"/>
            </w:tcBorders>
            <w:noWrap/>
            <w:vAlign w:val="center"/>
            <w:hideMark/>
          </w:tcPr>
          <w:p w14:paraId="6A69E463" w14:textId="77777777" w:rsidR="000A4EDB" w:rsidRPr="004811C9" w:rsidRDefault="000A4EDB" w:rsidP="000A4EDB">
            <w:pPr>
              <w:spacing w:after="0" w:line="240" w:lineRule="auto"/>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Less than senior secondary</w:t>
            </w:r>
          </w:p>
        </w:tc>
        <w:tc>
          <w:tcPr>
            <w:tcW w:w="900" w:type="dxa"/>
            <w:tcBorders>
              <w:top w:val="single" w:sz="4" w:space="0" w:color="auto"/>
            </w:tcBorders>
          </w:tcPr>
          <w:p w14:paraId="2D2E6A48" w14:textId="13269673" w:rsidR="000A4EDB" w:rsidRPr="004811C9" w:rsidRDefault="000A4EDB" w:rsidP="000A4EDB">
            <w:pPr>
              <w:tabs>
                <w:tab w:val="decimal" w:pos="66"/>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0.894</w:t>
            </w:r>
          </w:p>
        </w:tc>
        <w:tc>
          <w:tcPr>
            <w:tcW w:w="810" w:type="dxa"/>
            <w:tcBorders>
              <w:top w:val="single" w:sz="4" w:space="0" w:color="auto"/>
            </w:tcBorders>
            <w:noWrap/>
          </w:tcPr>
          <w:p w14:paraId="699A85C0" w14:textId="4957F06B" w:rsidR="000A4EDB" w:rsidRPr="004811C9" w:rsidRDefault="000A4EDB" w:rsidP="00AC5410">
            <w:pPr>
              <w:tabs>
                <w:tab w:val="decimal" w:pos="435"/>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hAnsi="Times New Roman" w:cs="Times New Roman"/>
                <w:sz w:val="20"/>
                <w:szCs w:val="20"/>
              </w:rPr>
              <w:t>1311.4</w:t>
            </w:r>
          </w:p>
        </w:tc>
        <w:tc>
          <w:tcPr>
            <w:tcW w:w="990" w:type="dxa"/>
            <w:tcBorders>
              <w:top w:val="single" w:sz="4" w:space="0" w:color="auto"/>
            </w:tcBorders>
            <w:noWrap/>
            <w:hideMark/>
          </w:tcPr>
          <w:p w14:paraId="680A1527" w14:textId="2AEC97EA" w:rsidR="000A4EDB" w:rsidRPr="004811C9" w:rsidRDefault="000A4EDB" w:rsidP="000A4EDB">
            <w:pPr>
              <w:tabs>
                <w:tab w:val="decimal" w:pos="451"/>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hAnsi="Times New Roman" w:cs="Times New Roman"/>
                <w:sz w:val="20"/>
                <w:szCs w:val="20"/>
              </w:rPr>
              <w:t>1172.4</w:t>
            </w:r>
          </w:p>
        </w:tc>
      </w:tr>
      <w:tr w:rsidR="000A4EDB" w:rsidRPr="004811C9" w14:paraId="04612545" w14:textId="77777777" w:rsidTr="00916DD4">
        <w:trPr>
          <w:trHeight w:val="144"/>
        </w:trPr>
        <w:tc>
          <w:tcPr>
            <w:tcW w:w="2137" w:type="dxa"/>
            <w:gridSpan w:val="2"/>
            <w:vMerge/>
            <w:tcBorders>
              <w:bottom w:val="single" w:sz="4" w:space="0" w:color="auto"/>
            </w:tcBorders>
            <w:noWrap/>
            <w:vAlign w:val="center"/>
            <w:hideMark/>
          </w:tcPr>
          <w:p w14:paraId="0624C914" w14:textId="77777777" w:rsidR="000A4EDB" w:rsidRPr="004811C9" w:rsidRDefault="000A4EDB" w:rsidP="000A4EDB">
            <w:pPr>
              <w:spacing w:after="0" w:line="240" w:lineRule="auto"/>
              <w:rPr>
                <w:rFonts w:ascii="Times New Roman" w:eastAsia="Times New Roman" w:hAnsi="Times New Roman" w:cs="Times New Roman"/>
                <w:color w:val="000000"/>
                <w:kern w:val="0"/>
                <w:sz w:val="20"/>
                <w:szCs w:val="20"/>
                <w14:ligatures w14:val="none"/>
              </w:rPr>
            </w:pPr>
          </w:p>
        </w:tc>
        <w:tc>
          <w:tcPr>
            <w:tcW w:w="4410" w:type="dxa"/>
            <w:tcBorders>
              <w:bottom w:val="single" w:sz="4" w:space="0" w:color="auto"/>
              <w:right w:val="single" w:sz="18" w:space="0" w:color="auto"/>
            </w:tcBorders>
            <w:noWrap/>
            <w:vAlign w:val="center"/>
            <w:hideMark/>
          </w:tcPr>
          <w:p w14:paraId="4C42C980" w14:textId="77777777" w:rsidR="000A4EDB" w:rsidRPr="004811C9" w:rsidRDefault="000A4EDB" w:rsidP="000A4EDB">
            <w:pPr>
              <w:spacing w:after="0" w:line="240" w:lineRule="auto"/>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Graduate degree</w:t>
            </w:r>
          </w:p>
        </w:tc>
        <w:tc>
          <w:tcPr>
            <w:tcW w:w="900" w:type="dxa"/>
            <w:tcBorders>
              <w:bottom w:val="single" w:sz="4" w:space="0" w:color="auto"/>
            </w:tcBorders>
          </w:tcPr>
          <w:p w14:paraId="57FA4C37" w14:textId="4A666277" w:rsidR="000A4EDB" w:rsidRPr="004811C9" w:rsidRDefault="000A4EDB" w:rsidP="000A4EDB">
            <w:pPr>
              <w:tabs>
                <w:tab w:val="decimal" w:pos="66"/>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0.819</w:t>
            </w:r>
          </w:p>
        </w:tc>
        <w:tc>
          <w:tcPr>
            <w:tcW w:w="810" w:type="dxa"/>
            <w:tcBorders>
              <w:bottom w:val="single" w:sz="4" w:space="0" w:color="auto"/>
            </w:tcBorders>
            <w:noWrap/>
          </w:tcPr>
          <w:p w14:paraId="5BD01F24" w14:textId="4DAF1495" w:rsidR="000A4EDB" w:rsidRPr="004811C9" w:rsidRDefault="000A4EDB" w:rsidP="00AC5410">
            <w:pPr>
              <w:tabs>
                <w:tab w:val="decimal" w:pos="435"/>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hAnsi="Times New Roman" w:cs="Times New Roman"/>
                <w:sz w:val="20"/>
                <w:szCs w:val="20"/>
              </w:rPr>
              <w:t>918.5</w:t>
            </w:r>
          </w:p>
        </w:tc>
        <w:tc>
          <w:tcPr>
            <w:tcW w:w="990" w:type="dxa"/>
            <w:tcBorders>
              <w:bottom w:val="single" w:sz="4" w:space="0" w:color="auto"/>
            </w:tcBorders>
            <w:noWrap/>
            <w:hideMark/>
          </w:tcPr>
          <w:p w14:paraId="5A47825E" w14:textId="45809EF1" w:rsidR="000A4EDB" w:rsidRPr="004811C9" w:rsidRDefault="000A4EDB" w:rsidP="000A4EDB">
            <w:pPr>
              <w:tabs>
                <w:tab w:val="decimal" w:pos="451"/>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hAnsi="Times New Roman" w:cs="Times New Roman"/>
                <w:sz w:val="20"/>
                <w:szCs w:val="20"/>
              </w:rPr>
              <w:t>752.2</w:t>
            </w:r>
          </w:p>
        </w:tc>
      </w:tr>
      <w:tr w:rsidR="000A4EDB" w:rsidRPr="004811C9" w14:paraId="2DC36839" w14:textId="77777777" w:rsidTr="00916DD4">
        <w:trPr>
          <w:trHeight w:val="144"/>
        </w:trPr>
        <w:tc>
          <w:tcPr>
            <w:tcW w:w="2137" w:type="dxa"/>
            <w:gridSpan w:val="2"/>
            <w:vMerge w:val="restart"/>
            <w:tcBorders>
              <w:top w:val="single" w:sz="4" w:space="0" w:color="auto"/>
            </w:tcBorders>
            <w:noWrap/>
            <w:vAlign w:val="center"/>
            <w:hideMark/>
          </w:tcPr>
          <w:p w14:paraId="1DDF88BB" w14:textId="77777777" w:rsidR="000A4EDB" w:rsidRPr="004811C9" w:rsidRDefault="000A4EDB" w:rsidP="000A4EDB">
            <w:pPr>
              <w:spacing w:after="0" w:line="240" w:lineRule="auto"/>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Household Income</w:t>
            </w:r>
          </w:p>
        </w:tc>
        <w:tc>
          <w:tcPr>
            <w:tcW w:w="4410" w:type="dxa"/>
            <w:tcBorders>
              <w:top w:val="single" w:sz="4" w:space="0" w:color="auto"/>
              <w:right w:val="single" w:sz="18" w:space="0" w:color="auto"/>
            </w:tcBorders>
            <w:noWrap/>
            <w:vAlign w:val="center"/>
            <w:hideMark/>
          </w:tcPr>
          <w:p w14:paraId="238D3E69" w14:textId="063FFE9F" w:rsidR="000A4EDB" w:rsidRPr="004811C9" w:rsidRDefault="000A4EDB" w:rsidP="000A4EDB">
            <w:pPr>
              <w:spacing w:after="0" w:line="240" w:lineRule="auto"/>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Less than 2.5 million rupees</w:t>
            </w:r>
          </w:p>
        </w:tc>
        <w:tc>
          <w:tcPr>
            <w:tcW w:w="900" w:type="dxa"/>
            <w:tcBorders>
              <w:top w:val="single" w:sz="4" w:space="0" w:color="auto"/>
            </w:tcBorders>
          </w:tcPr>
          <w:p w14:paraId="31D59BB3" w14:textId="54DC3AE8" w:rsidR="000A4EDB" w:rsidRPr="004811C9" w:rsidRDefault="000A4EDB" w:rsidP="000A4EDB">
            <w:pPr>
              <w:tabs>
                <w:tab w:val="decimal" w:pos="66"/>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0.823</w:t>
            </w:r>
          </w:p>
        </w:tc>
        <w:tc>
          <w:tcPr>
            <w:tcW w:w="810" w:type="dxa"/>
            <w:tcBorders>
              <w:top w:val="single" w:sz="4" w:space="0" w:color="auto"/>
            </w:tcBorders>
            <w:noWrap/>
          </w:tcPr>
          <w:p w14:paraId="20176101" w14:textId="50B57E8E" w:rsidR="000A4EDB" w:rsidRPr="004811C9" w:rsidRDefault="000A4EDB" w:rsidP="00AC5410">
            <w:pPr>
              <w:tabs>
                <w:tab w:val="decimal" w:pos="435"/>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hAnsi="Times New Roman" w:cs="Times New Roman"/>
                <w:sz w:val="20"/>
                <w:szCs w:val="20"/>
              </w:rPr>
              <w:t>1105.1</w:t>
            </w:r>
          </w:p>
        </w:tc>
        <w:tc>
          <w:tcPr>
            <w:tcW w:w="990" w:type="dxa"/>
            <w:tcBorders>
              <w:top w:val="single" w:sz="4" w:space="0" w:color="auto"/>
            </w:tcBorders>
            <w:noWrap/>
            <w:hideMark/>
          </w:tcPr>
          <w:p w14:paraId="3BF1291F" w14:textId="339802ED" w:rsidR="000A4EDB" w:rsidRPr="004811C9" w:rsidRDefault="000A4EDB" w:rsidP="000A4EDB">
            <w:pPr>
              <w:tabs>
                <w:tab w:val="decimal" w:pos="451"/>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hAnsi="Times New Roman" w:cs="Times New Roman"/>
                <w:sz w:val="20"/>
                <w:szCs w:val="20"/>
              </w:rPr>
              <w:t>909.5</w:t>
            </w:r>
          </w:p>
        </w:tc>
      </w:tr>
      <w:tr w:rsidR="000A4EDB" w:rsidRPr="004811C9" w14:paraId="10343748" w14:textId="77777777" w:rsidTr="00916DD4">
        <w:trPr>
          <w:trHeight w:val="144"/>
        </w:trPr>
        <w:tc>
          <w:tcPr>
            <w:tcW w:w="2137" w:type="dxa"/>
            <w:gridSpan w:val="2"/>
            <w:vMerge/>
            <w:tcBorders>
              <w:bottom w:val="single" w:sz="4" w:space="0" w:color="auto"/>
            </w:tcBorders>
            <w:noWrap/>
            <w:vAlign w:val="center"/>
            <w:hideMark/>
          </w:tcPr>
          <w:p w14:paraId="3C822401" w14:textId="77777777" w:rsidR="000A4EDB" w:rsidRPr="004811C9" w:rsidRDefault="000A4EDB" w:rsidP="000A4EDB">
            <w:pPr>
              <w:spacing w:after="0" w:line="240" w:lineRule="auto"/>
              <w:rPr>
                <w:rFonts w:ascii="Times New Roman" w:eastAsia="Times New Roman" w:hAnsi="Times New Roman" w:cs="Times New Roman"/>
                <w:color w:val="000000"/>
                <w:kern w:val="0"/>
                <w:sz w:val="20"/>
                <w:szCs w:val="20"/>
                <w14:ligatures w14:val="none"/>
              </w:rPr>
            </w:pPr>
          </w:p>
        </w:tc>
        <w:tc>
          <w:tcPr>
            <w:tcW w:w="4410" w:type="dxa"/>
            <w:tcBorders>
              <w:bottom w:val="single" w:sz="4" w:space="0" w:color="auto"/>
              <w:right w:val="single" w:sz="18" w:space="0" w:color="auto"/>
            </w:tcBorders>
            <w:noWrap/>
            <w:vAlign w:val="center"/>
            <w:hideMark/>
          </w:tcPr>
          <w:p w14:paraId="67AC1746" w14:textId="77777777" w:rsidR="000A4EDB" w:rsidRPr="004811C9" w:rsidRDefault="000A4EDB" w:rsidP="000A4EDB">
            <w:pPr>
              <w:spacing w:after="0" w:line="240" w:lineRule="auto"/>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2.5 million rupees or more</w:t>
            </w:r>
          </w:p>
        </w:tc>
        <w:tc>
          <w:tcPr>
            <w:tcW w:w="900" w:type="dxa"/>
            <w:tcBorders>
              <w:bottom w:val="single" w:sz="4" w:space="0" w:color="auto"/>
            </w:tcBorders>
          </w:tcPr>
          <w:p w14:paraId="7E5053A2" w14:textId="1FCCC1A8" w:rsidR="000A4EDB" w:rsidRPr="004811C9" w:rsidRDefault="000A4EDB" w:rsidP="000A4EDB">
            <w:pPr>
              <w:tabs>
                <w:tab w:val="decimal" w:pos="66"/>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0.876</w:t>
            </w:r>
          </w:p>
        </w:tc>
        <w:tc>
          <w:tcPr>
            <w:tcW w:w="810" w:type="dxa"/>
            <w:tcBorders>
              <w:bottom w:val="single" w:sz="4" w:space="0" w:color="auto"/>
            </w:tcBorders>
            <w:noWrap/>
          </w:tcPr>
          <w:p w14:paraId="06EDC339" w14:textId="5DC4F30A" w:rsidR="000A4EDB" w:rsidRPr="004811C9" w:rsidRDefault="000A4EDB" w:rsidP="00AC5410">
            <w:pPr>
              <w:tabs>
                <w:tab w:val="decimal" w:pos="435"/>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hAnsi="Times New Roman" w:cs="Times New Roman"/>
                <w:sz w:val="20"/>
                <w:szCs w:val="20"/>
              </w:rPr>
              <w:t>874.9</w:t>
            </w:r>
          </w:p>
        </w:tc>
        <w:tc>
          <w:tcPr>
            <w:tcW w:w="990" w:type="dxa"/>
            <w:tcBorders>
              <w:bottom w:val="single" w:sz="4" w:space="0" w:color="auto"/>
            </w:tcBorders>
            <w:noWrap/>
            <w:hideMark/>
          </w:tcPr>
          <w:p w14:paraId="6A6718ED" w14:textId="601B5F20" w:rsidR="000A4EDB" w:rsidRPr="004811C9" w:rsidRDefault="000A4EDB" w:rsidP="000A4EDB">
            <w:pPr>
              <w:tabs>
                <w:tab w:val="decimal" w:pos="451"/>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hAnsi="Times New Roman" w:cs="Times New Roman"/>
                <w:sz w:val="20"/>
                <w:szCs w:val="20"/>
              </w:rPr>
              <w:t>766.4</w:t>
            </w:r>
          </w:p>
        </w:tc>
      </w:tr>
      <w:tr w:rsidR="000A4EDB" w:rsidRPr="004811C9" w14:paraId="2B7E316B" w14:textId="77777777" w:rsidTr="00916DD4">
        <w:trPr>
          <w:trHeight w:val="144"/>
        </w:trPr>
        <w:tc>
          <w:tcPr>
            <w:tcW w:w="2137" w:type="dxa"/>
            <w:gridSpan w:val="2"/>
            <w:vMerge w:val="restart"/>
            <w:tcBorders>
              <w:top w:val="single" w:sz="4" w:space="0" w:color="auto"/>
            </w:tcBorders>
            <w:noWrap/>
            <w:vAlign w:val="center"/>
            <w:hideMark/>
          </w:tcPr>
          <w:p w14:paraId="3E39904F" w14:textId="77777777" w:rsidR="000A4EDB" w:rsidRPr="004811C9" w:rsidRDefault="000A4EDB" w:rsidP="000A4EDB">
            <w:pPr>
              <w:spacing w:after="0" w:line="240" w:lineRule="auto"/>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Presence of Children</w:t>
            </w:r>
          </w:p>
        </w:tc>
        <w:tc>
          <w:tcPr>
            <w:tcW w:w="4410" w:type="dxa"/>
            <w:tcBorders>
              <w:top w:val="single" w:sz="4" w:space="0" w:color="auto"/>
              <w:right w:val="single" w:sz="18" w:space="0" w:color="auto"/>
            </w:tcBorders>
            <w:noWrap/>
            <w:vAlign w:val="center"/>
            <w:hideMark/>
          </w:tcPr>
          <w:p w14:paraId="416207A8" w14:textId="77777777" w:rsidR="000A4EDB" w:rsidRPr="004811C9" w:rsidRDefault="000A4EDB" w:rsidP="000A4EDB">
            <w:pPr>
              <w:spacing w:after="0" w:line="240" w:lineRule="auto"/>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Yes</w:t>
            </w:r>
          </w:p>
        </w:tc>
        <w:tc>
          <w:tcPr>
            <w:tcW w:w="900" w:type="dxa"/>
            <w:tcBorders>
              <w:top w:val="single" w:sz="4" w:space="0" w:color="auto"/>
            </w:tcBorders>
          </w:tcPr>
          <w:p w14:paraId="72B746DA" w14:textId="0D2E08AD" w:rsidR="000A4EDB" w:rsidRPr="004811C9" w:rsidRDefault="000A4EDB" w:rsidP="000A4EDB">
            <w:pPr>
              <w:tabs>
                <w:tab w:val="decimal" w:pos="66"/>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0.807</w:t>
            </w:r>
          </w:p>
        </w:tc>
        <w:tc>
          <w:tcPr>
            <w:tcW w:w="810" w:type="dxa"/>
            <w:tcBorders>
              <w:top w:val="single" w:sz="4" w:space="0" w:color="auto"/>
            </w:tcBorders>
            <w:noWrap/>
          </w:tcPr>
          <w:p w14:paraId="0B4426D8" w14:textId="67AC9E39" w:rsidR="000A4EDB" w:rsidRPr="004811C9" w:rsidRDefault="000A4EDB" w:rsidP="00AC5410">
            <w:pPr>
              <w:tabs>
                <w:tab w:val="decimal" w:pos="435"/>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hAnsi="Times New Roman" w:cs="Times New Roman"/>
                <w:sz w:val="20"/>
                <w:szCs w:val="20"/>
              </w:rPr>
              <w:t>1232.4</w:t>
            </w:r>
          </w:p>
        </w:tc>
        <w:tc>
          <w:tcPr>
            <w:tcW w:w="990" w:type="dxa"/>
            <w:tcBorders>
              <w:top w:val="single" w:sz="4" w:space="0" w:color="auto"/>
            </w:tcBorders>
            <w:noWrap/>
            <w:hideMark/>
          </w:tcPr>
          <w:p w14:paraId="5092D18F" w14:textId="7A27496E" w:rsidR="000A4EDB" w:rsidRPr="004811C9" w:rsidRDefault="000A4EDB" w:rsidP="000A4EDB">
            <w:pPr>
              <w:tabs>
                <w:tab w:val="decimal" w:pos="451"/>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hAnsi="Times New Roman" w:cs="Times New Roman"/>
                <w:sz w:val="20"/>
                <w:szCs w:val="20"/>
              </w:rPr>
              <w:t>994.6</w:t>
            </w:r>
          </w:p>
        </w:tc>
      </w:tr>
      <w:tr w:rsidR="000A4EDB" w:rsidRPr="004811C9" w14:paraId="38568906" w14:textId="77777777" w:rsidTr="00916DD4">
        <w:trPr>
          <w:trHeight w:val="144"/>
        </w:trPr>
        <w:tc>
          <w:tcPr>
            <w:tcW w:w="2137" w:type="dxa"/>
            <w:gridSpan w:val="2"/>
            <w:vMerge/>
            <w:tcBorders>
              <w:bottom w:val="single" w:sz="4" w:space="0" w:color="auto"/>
            </w:tcBorders>
            <w:noWrap/>
            <w:vAlign w:val="center"/>
            <w:hideMark/>
          </w:tcPr>
          <w:p w14:paraId="233AA0E0" w14:textId="77777777" w:rsidR="000A4EDB" w:rsidRPr="004811C9" w:rsidRDefault="000A4EDB" w:rsidP="000A4EDB">
            <w:pPr>
              <w:spacing w:after="0" w:line="240" w:lineRule="auto"/>
              <w:rPr>
                <w:rFonts w:ascii="Times New Roman" w:eastAsia="Times New Roman" w:hAnsi="Times New Roman" w:cs="Times New Roman"/>
                <w:color w:val="000000"/>
                <w:kern w:val="0"/>
                <w:sz w:val="20"/>
                <w:szCs w:val="20"/>
                <w14:ligatures w14:val="none"/>
              </w:rPr>
            </w:pPr>
          </w:p>
        </w:tc>
        <w:tc>
          <w:tcPr>
            <w:tcW w:w="4410" w:type="dxa"/>
            <w:tcBorders>
              <w:bottom w:val="single" w:sz="4" w:space="0" w:color="auto"/>
              <w:right w:val="single" w:sz="18" w:space="0" w:color="auto"/>
            </w:tcBorders>
            <w:noWrap/>
            <w:vAlign w:val="center"/>
            <w:hideMark/>
          </w:tcPr>
          <w:p w14:paraId="1B3A8466" w14:textId="77777777" w:rsidR="000A4EDB" w:rsidRPr="004811C9" w:rsidRDefault="000A4EDB" w:rsidP="000A4EDB">
            <w:pPr>
              <w:spacing w:after="0" w:line="240" w:lineRule="auto"/>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No</w:t>
            </w:r>
          </w:p>
        </w:tc>
        <w:tc>
          <w:tcPr>
            <w:tcW w:w="900" w:type="dxa"/>
            <w:tcBorders>
              <w:bottom w:val="single" w:sz="4" w:space="0" w:color="auto"/>
            </w:tcBorders>
          </w:tcPr>
          <w:p w14:paraId="7A2C9758" w14:textId="3A0F82A1" w:rsidR="000A4EDB" w:rsidRPr="004811C9" w:rsidRDefault="000A4EDB" w:rsidP="000A4EDB">
            <w:pPr>
              <w:tabs>
                <w:tab w:val="decimal" w:pos="66"/>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0.871</w:t>
            </w:r>
          </w:p>
        </w:tc>
        <w:tc>
          <w:tcPr>
            <w:tcW w:w="810" w:type="dxa"/>
            <w:tcBorders>
              <w:bottom w:val="single" w:sz="4" w:space="0" w:color="auto"/>
            </w:tcBorders>
            <w:noWrap/>
          </w:tcPr>
          <w:p w14:paraId="2D94D202" w14:textId="643ED782" w:rsidR="000A4EDB" w:rsidRPr="004811C9" w:rsidRDefault="000A4EDB" w:rsidP="00AC5410">
            <w:pPr>
              <w:tabs>
                <w:tab w:val="decimal" w:pos="435"/>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hAnsi="Times New Roman" w:cs="Times New Roman"/>
                <w:sz w:val="20"/>
                <w:szCs w:val="20"/>
              </w:rPr>
              <w:t>741.3</w:t>
            </w:r>
          </w:p>
        </w:tc>
        <w:tc>
          <w:tcPr>
            <w:tcW w:w="990" w:type="dxa"/>
            <w:tcBorders>
              <w:bottom w:val="single" w:sz="4" w:space="0" w:color="auto"/>
            </w:tcBorders>
            <w:noWrap/>
            <w:hideMark/>
          </w:tcPr>
          <w:p w14:paraId="41496939" w14:textId="0149C959" w:rsidR="000A4EDB" w:rsidRPr="004811C9" w:rsidRDefault="000A4EDB" w:rsidP="000A4EDB">
            <w:pPr>
              <w:tabs>
                <w:tab w:val="decimal" w:pos="451"/>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hAnsi="Times New Roman" w:cs="Times New Roman"/>
                <w:sz w:val="20"/>
                <w:szCs w:val="20"/>
              </w:rPr>
              <w:t>645.7</w:t>
            </w:r>
          </w:p>
        </w:tc>
      </w:tr>
      <w:tr w:rsidR="000A4EDB" w:rsidRPr="004811C9" w14:paraId="2ACB963E" w14:textId="77777777" w:rsidTr="00916DD4">
        <w:trPr>
          <w:trHeight w:val="144"/>
        </w:trPr>
        <w:tc>
          <w:tcPr>
            <w:tcW w:w="2137" w:type="dxa"/>
            <w:gridSpan w:val="2"/>
            <w:vMerge w:val="restart"/>
            <w:tcBorders>
              <w:top w:val="single" w:sz="4" w:space="0" w:color="auto"/>
            </w:tcBorders>
            <w:noWrap/>
            <w:vAlign w:val="center"/>
            <w:hideMark/>
          </w:tcPr>
          <w:p w14:paraId="6AD3726F" w14:textId="77777777" w:rsidR="000A4EDB" w:rsidRPr="004811C9" w:rsidRDefault="000A4EDB" w:rsidP="000A4EDB">
            <w:pPr>
              <w:spacing w:after="0" w:line="240" w:lineRule="auto"/>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Lives Alone</w:t>
            </w:r>
          </w:p>
        </w:tc>
        <w:tc>
          <w:tcPr>
            <w:tcW w:w="4410" w:type="dxa"/>
            <w:tcBorders>
              <w:top w:val="single" w:sz="4" w:space="0" w:color="auto"/>
              <w:right w:val="single" w:sz="18" w:space="0" w:color="auto"/>
            </w:tcBorders>
            <w:noWrap/>
            <w:vAlign w:val="center"/>
            <w:hideMark/>
          </w:tcPr>
          <w:p w14:paraId="4CDA0290" w14:textId="77777777" w:rsidR="000A4EDB" w:rsidRPr="004811C9" w:rsidRDefault="000A4EDB" w:rsidP="000A4EDB">
            <w:pPr>
              <w:spacing w:after="0" w:line="240" w:lineRule="auto"/>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Yes</w:t>
            </w:r>
          </w:p>
        </w:tc>
        <w:tc>
          <w:tcPr>
            <w:tcW w:w="900" w:type="dxa"/>
            <w:tcBorders>
              <w:top w:val="single" w:sz="4" w:space="0" w:color="auto"/>
            </w:tcBorders>
          </w:tcPr>
          <w:p w14:paraId="7D4ED405" w14:textId="001333A8" w:rsidR="000A4EDB" w:rsidRPr="004811C9" w:rsidRDefault="000A4EDB" w:rsidP="000A4EDB">
            <w:pPr>
              <w:tabs>
                <w:tab w:val="decimal" w:pos="66"/>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0.772</w:t>
            </w:r>
          </w:p>
        </w:tc>
        <w:tc>
          <w:tcPr>
            <w:tcW w:w="810" w:type="dxa"/>
            <w:tcBorders>
              <w:top w:val="single" w:sz="4" w:space="0" w:color="auto"/>
            </w:tcBorders>
            <w:noWrap/>
          </w:tcPr>
          <w:p w14:paraId="5971CA27" w14:textId="59DE7828" w:rsidR="000A4EDB" w:rsidRPr="004811C9" w:rsidRDefault="000A4EDB" w:rsidP="00AC5410">
            <w:pPr>
              <w:tabs>
                <w:tab w:val="decimal" w:pos="435"/>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hAnsi="Times New Roman" w:cs="Times New Roman"/>
                <w:sz w:val="20"/>
                <w:szCs w:val="20"/>
              </w:rPr>
              <w:t>614.2</w:t>
            </w:r>
          </w:p>
        </w:tc>
        <w:tc>
          <w:tcPr>
            <w:tcW w:w="990" w:type="dxa"/>
            <w:tcBorders>
              <w:top w:val="single" w:sz="4" w:space="0" w:color="auto"/>
            </w:tcBorders>
            <w:noWrap/>
            <w:hideMark/>
          </w:tcPr>
          <w:p w14:paraId="7D651B0C" w14:textId="07B20D65" w:rsidR="000A4EDB" w:rsidRPr="004811C9" w:rsidRDefault="000A4EDB" w:rsidP="000A4EDB">
            <w:pPr>
              <w:tabs>
                <w:tab w:val="decimal" w:pos="451"/>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hAnsi="Times New Roman" w:cs="Times New Roman"/>
                <w:sz w:val="20"/>
                <w:szCs w:val="20"/>
              </w:rPr>
              <w:t>474.2</w:t>
            </w:r>
          </w:p>
        </w:tc>
      </w:tr>
      <w:tr w:rsidR="000A4EDB" w:rsidRPr="004811C9" w14:paraId="3728EE58" w14:textId="77777777" w:rsidTr="00916DD4">
        <w:trPr>
          <w:trHeight w:val="144"/>
        </w:trPr>
        <w:tc>
          <w:tcPr>
            <w:tcW w:w="2137" w:type="dxa"/>
            <w:gridSpan w:val="2"/>
            <w:vMerge/>
            <w:tcBorders>
              <w:bottom w:val="single" w:sz="4" w:space="0" w:color="auto"/>
            </w:tcBorders>
            <w:noWrap/>
            <w:vAlign w:val="center"/>
            <w:hideMark/>
          </w:tcPr>
          <w:p w14:paraId="5F4F9E2A" w14:textId="77777777" w:rsidR="000A4EDB" w:rsidRPr="004811C9" w:rsidRDefault="000A4EDB" w:rsidP="000A4EDB">
            <w:pPr>
              <w:spacing w:after="0" w:line="240" w:lineRule="auto"/>
              <w:rPr>
                <w:rFonts w:ascii="Times New Roman" w:eastAsia="Times New Roman" w:hAnsi="Times New Roman" w:cs="Times New Roman"/>
                <w:color w:val="000000"/>
                <w:kern w:val="0"/>
                <w:sz w:val="20"/>
                <w:szCs w:val="20"/>
                <w14:ligatures w14:val="none"/>
              </w:rPr>
            </w:pPr>
          </w:p>
        </w:tc>
        <w:tc>
          <w:tcPr>
            <w:tcW w:w="4410" w:type="dxa"/>
            <w:tcBorders>
              <w:bottom w:val="single" w:sz="4" w:space="0" w:color="auto"/>
              <w:right w:val="single" w:sz="18" w:space="0" w:color="auto"/>
            </w:tcBorders>
            <w:noWrap/>
            <w:vAlign w:val="center"/>
            <w:hideMark/>
          </w:tcPr>
          <w:p w14:paraId="0C73A2B4" w14:textId="77777777" w:rsidR="000A4EDB" w:rsidRPr="004811C9" w:rsidRDefault="000A4EDB" w:rsidP="000A4EDB">
            <w:pPr>
              <w:spacing w:after="0" w:line="240" w:lineRule="auto"/>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No</w:t>
            </w:r>
          </w:p>
        </w:tc>
        <w:tc>
          <w:tcPr>
            <w:tcW w:w="900" w:type="dxa"/>
            <w:tcBorders>
              <w:bottom w:val="single" w:sz="4" w:space="0" w:color="auto"/>
            </w:tcBorders>
          </w:tcPr>
          <w:p w14:paraId="19372D7E" w14:textId="7BB16D59" w:rsidR="000A4EDB" w:rsidRPr="004811C9" w:rsidRDefault="000A4EDB" w:rsidP="000A4EDB">
            <w:pPr>
              <w:tabs>
                <w:tab w:val="decimal" w:pos="66"/>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0.837</w:t>
            </w:r>
          </w:p>
        </w:tc>
        <w:tc>
          <w:tcPr>
            <w:tcW w:w="810" w:type="dxa"/>
            <w:tcBorders>
              <w:bottom w:val="single" w:sz="4" w:space="0" w:color="auto"/>
            </w:tcBorders>
            <w:noWrap/>
          </w:tcPr>
          <w:p w14:paraId="5F89840F" w14:textId="46B47FE1" w:rsidR="000A4EDB" w:rsidRPr="004811C9" w:rsidRDefault="000A4EDB" w:rsidP="00AC5410">
            <w:pPr>
              <w:tabs>
                <w:tab w:val="decimal" w:pos="435"/>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hAnsi="Times New Roman" w:cs="Times New Roman"/>
                <w:sz w:val="20"/>
                <w:szCs w:val="20"/>
              </w:rPr>
              <w:t>1084.2</w:t>
            </w:r>
          </w:p>
        </w:tc>
        <w:tc>
          <w:tcPr>
            <w:tcW w:w="990" w:type="dxa"/>
            <w:tcBorders>
              <w:bottom w:val="single" w:sz="4" w:space="0" w:color="auto"/>
            </w:tcBorders>
            <w:noWrap/>
            <w:hideMark/>
          </w:tcPr>
          <w:p w14:paraId="399C2AF6" w14:textId="347765A9" w:rsidR="000A4EDB" w:rsidRPr="004811C9" w:rsidRDefault="000A4EDB" w:rsidP="000A4EDB">
            <w:pPr>
              <w:tabs>
                <w:tab w:val="decimal" w:pos="451"/>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hAnsi="Times New Roman" w:cs="Times New Roman"/>
                <w:sz w:val="20"/>
                <w:szCs w:val="20"/>
              </w:rPr>
              <w:t>907.5</w:t>
            </w:r>
          </w:p>
        </w:tc>
      </w:tr>
      <w:tr w:rsidR="000A4EDB" w:rsidRPr="004811C9" w14:paraId="571C57C4" w14:textId="77777777" w:rsidTr="00916DD4">
        <w:trPr>
          <w:trHeight w:val="144"/>
        </w:trPr>
        <w:tc>
          <w:tcPr>
            <w:tcW w:w="2137" w:type="dxa"/>
            <w:gridSpan w:val="2"/>
            <w:vMerge w:val="restart"/>
            <w:tcBorders>
              <w:top w:val="single" w:sz="4" w:space="0" w:color="auto"/>
            </w:tcBorders>
            <w:noWrap/>
            <w:vAlign w:val="center"/>
            <w:hideMark/>
          </w:tcPr>
          <w:p w14:paraId="384C6AAE" w14:textId="77777777" w:rsidR="000A4EDB" w:rsidRPr="004811C9" w:rsidRDefault="000A4EDB" w:rsidP="000A4EDB">
            <w:pPr>
              <w:spacing w:after="0" w:line="240" w:lineRule="auto"/>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Employment</w:t>
            </w:r>
          </w:p>
        </w:tc>
        <w:tc>
          <w:tcPr>
            <w:tcW w:w="4410" w:type="dxa"/>
            <w:tcBorders>
              <w:top w:val="single" w:sz="4" w:space="0" w:color="auto"/>
              <w:right w:val="single" w:sz="18" w:space="0" w:color="auto"/>
            </w:tcBorders>
            <w:noWrap/>
            <w:vAlign w:val="center"/>
            <w:hideMark/>
          </w:tcPr>
          <w:p w14:paraId="66A55E57" w14:textId="77777777" w:rsidR="000A4EDB" w:rsidRPr="004811C9" w:rsidRDefault="000A4EDB" w:rsidP="000A4EDB">
            <w:pPr>
              <w:spacing w:after="0" w:line="240" w:lineRule="auto"/>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Employed</w:t>
            </w:r>
          </w:p>
        </w:tc>
        <w:tc>
          <w:tcPr>
            <w:tcW w:w="900" w:type="dxa"/>
            <w:tcBorders>
              <w:top w:val="single" w:sz="4" w:space="0" w:color="auto"/>
            </w:tcBorders>
          </w:tcPr>
          <w:p w14:paraId="6038914D" w14:textId="60BCEDD0" w:rsidR="000A4EDB" w:rsidRPr="004811C9" w:rsidRDefault="000A4EDB" w:rsidP="000A4EDB">
            <w:pPr>
              <w:tabs>
                <w:tab w:val="decimal" w:pos="66"/>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0.841</w:t>
            </w:r>
          </w:p>
        </w:tc>
        <w:tc>
          <w:tcPr>
            <w:tcW w:w="810" w:type="dxa"/>
            <w:tcBorders>
              <w:top w:val="single" w:sz="4" w:space="0" w:color="auto"/>
            </w:tcBorders>
            <w:noWrap/>
          </w:tcPr>
          <w:p w14:paraId="1D121977" w14:textId="159AC36B" w:rsidR="000A4EDB" w:rsidRPr="004811C9" w:rsidRDefault="000A4EDB" w:rsidP="00AC5410">
            <w:pPr>
              <w:tabs>
                <w:tab w:val="decimal" w:pos="435"/>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hAnsi="Times New Roman" w:cs="Times New Roman"/>
                <w:sz w:val="20"/>
                <w:szCs w:val="20"/>
              </w:rPr>
              <w:t>1092.5</w:t>
            </w:r>
          </w:p>
        </w:tc>
        <w:tc>
          <w:tcPr>
            <w:tcW w:w="990" w:type="dxa"/>
            <w:tcBorders>
              <w:top w:val="single" w:sz="4" w:space="0" w:color="auto"/>
            </w:tcBorders>
            <w:noWrap/>
            <w:hideMark/>
          </w:tcPr>
          <w:p w14:paraId="5A67B1C9" w14:textId="65A3029C" w:rsidR="000A4EDB" w:rsidRPr="004811C9" w:rsidRDefault="000A4EDB" w:rsidP="000A4EDB">
            <w:pPr>
              <w:tabs>
                <w:tab w:val="decimal" w:pos="451"/>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hAnsi="Times New Roman" w:cs="Times New Roman"/>
                <w:sz w:val="20"/>
                <w:szCs w:val="20"/>
              </w:rPr>
              <w:t>918.8</w:t>
            </w:r>
          </w:p>
        </w:tc>
      </w:tr>
      <w:tr w:rsidR="000A4EDB" w:rsidRPr="004811C9" w14:paraId="184A698A" w14:textId="77777777" w:rsidTr="00916DD4">
        <w:trPr>
          <w:trHeight w:val="144"/>
        </w:trPr>
        <w:tc>
          <w:tcPr>
            <w:tcW w:w="2137" w:type="dxa"/>
            <w:gridSpan w:val="2"/>
            <w:vMerge/>
            <w:tcBorders>
              <w:bottom w:val="single" w:sz="4" w:space="0" w:color="auto"/>
            </w:tcBorders>
            <w:noWrap/>
            <w:vAlign w:val="center"/>
            <w:hideMark/>
          </w:tcPr>
          <w:p w14:paraId="755FDBAF" w14:textId="77777777" w:rsidR="000A4EDB" w:rsidRPr="004811C9" w:rsidRDefault="000A4EDB" w:rsidP="000A4EDB">
            <w:pPr>
              <w:spacing w:after="0" w:line="240" w:lineRule="auto"/>
              <w:rPr>
                <w:rFonts w:ascii="Times New Roman" w:eastAsia="Times New Roman" w:hAnsi="Times New Roman" w:cs="Times New Roman"/>
                <w:color w:val="000000"/>
                <w:kern w:val="0"/>
                <w:sz w:val="20"/>
                <w:szCs w:val="20"/>
                <w14:ligatures w14:val="none"/>
              </w:rPr>
            </w:pPr>
          </w:p>
        </w:tc>
        <w:tc>
          <w:tcPr>
            <w:tcW w:w="4410" w:type="dxa"/>
            <w:tcBorders>
              <w:bottom w:val="single" w:sz="4" w:space="0" w:color="auto"/>
              <w:right w:val="single" w:sz="18" w:space="0" w:color="auto"/>
            </w:tcBorders>
            <w:noWrap/>
            <w:vAlign w:val="center"/>
            <w:hideMark/>
          </w:tcPr>
          <w:p w14:paraId="797BAE79" w14:textId="77777777" w:rsidR="000A4EDB" w:rsidRPr="004811C9" w:rsidRDefault="000A4EDB" w:rsidP="000A4EDB">
            <w:pPr>
              <w:spacing w:after="0" w:line="240" w:lineRule="auto"/>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Not currently employed</w:t>
            </w:r>
          </w:p>
        </w:tc>
        <w:tc>
          <w:tcPr>
            <w:tcW w:w="900" w:type="dxa"/>
            <w:tcBorders>
              <w:bottom w:val="single" w:sz="4" w:space="0" w:color="auto"/>
            </w:tcBorders>
          </w:tcPr>
          <w:p w14:paraId="7C3A0119" w14:textId="4AFC1D34" w:rsidR="000A4EDB" w:rsidRPr="004811C9" w:rsidRDefault="000A4EDB" w:rsidP="000A4EDB">
            <w:pPr>
              <w:tabs>
                <w:tab w:val="decimal" w:pos="66"/>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0.809</w:t>
            </w:r>
          </w:p>
        </w:tc>
        <w:tc>
          <w:tcPr>
            <w:tcW w:w="810" w:type="dxa"/>
            <w:tcBorders>
              <w:bottom w:val="single" w:sz="4" w:space="0" w:color="auto"/>
            </w:tcBorders>
            <w:noWrap/>
          </w:tcPr>
          <w:p w14:paraId="182DEC93" w14:textId="6D4789D4" w:rsidR="000A4EDB" w:rsidRPr="004811C9" w:rsidRDefault="000A4EDB" w:rsidP="00AC5410">
            <w:pPr>
              <w:tabs>
                <w:tab w:val="decimal" w:pos="435"/>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hAnsi="Times New Roman" w:cs="Times New Roman"/>
                <w:sz w:val="20"/>
                <w:szCs w:val="20"/>
              </w:rPr>
              <w:t>919.6</w:t>
            </w:r>
          </w:p>
        </w:tc>
        <w:tc>
          <w:tcPr>
            <w:tcW w:w="990" w:type="dxa"/>
            <w:tcBorders>
              <w:bottom w:val="single" w:sz="4" w:space="0" w:color="auto"/>
            </w:tcBorders>
            <w:noWrap/>
            <w:hideMark/>
          </w:tcPr>
          <w:p w14:paraId="34D98830" w14:textId="1ACDA0D8" w:rsidR="000A4EDB" w:rsidRPr="004811C9" w:rsidRDefault="000A4EDB" w:rsidP="000A4EDB">
            <w:pPr>
              <w:tabs>
                <w:tab w:val="decimal" w:pos="451"/>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hAnsi="Times New Roman" w:cs="Times New Roman"/>
                <w:sz w:val="20"/>
                <w:szCs w:val="20"/>
              </w:rPr>
              <w:t>743.9</w:t>
            </w:r>
          </w:p>
        </w:tc>
      </w:tr>
      <w:tr w:rsidR="000A4EDB" w:rsidRPr="004811C9" w14:paraId="0367B64E" w14:textId="77777777" w:rsidTr="00916DD4">
        <w:trPr>
          <w:trHeight w:val="144"/>
        </w:trPr>
        <w:tc>
          <w:tcPr>
            <w:tcW w:w="2137" w:type="dxa"/>
            <w:gridSpan w:val="2"/>
            <w:vMerge w:val="restart"/>
            <w:tcBorders>
              <w:top w:val="single" w:sz="4" w:space="0" w:color="auto"/>
            </w:tcBorders>
            <w:noWrap/>
            <w:vAlign w:val="center"/>
            <w:hideMark/>
          </w:tcPr>
          <w:p w14:paraId="79BF8D46" w14:textId="77777777" w:rsidR="000A4EDB" w:rsidRPr="004811C9" w:rsidRDefault="000A4EDB" w:rsidP="000A4EDB">
            <w:pPr>
              <w:spacing w:after="0" w:line="240" w:lineRule="auto"/>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Population Density</w:t>
            </w:r>
          </w:p>
        </w:tc>
        <w:tc>
          <w:tcPr>
            <w:tcW w:w="4410" w:type="dxa"/>
            <w:tcBorders>
              <w:top w:val="single" w:sz="4" w:space="0" w:color="auto"/>
              <w:right w:val="single" w:sz="18" w:space="0" w:color="auto"/>
            </w:tcBorders>
            <w:noWrap/>
            <w:vAlign w:val="center"/>
            <w:hideMark/>
          </w:tcPr>
          <w:p w14:paraId="449BB4D5" w14:textId="77777777" w:rsidR="000A4EDB" w:rsidRPr="004811C9" w:rsidRDefault="000A4EDB" w:rsidP="000A4EDB">
            <w:pPr>
              <w:spacing w:after="0" w:line="240" w:lineRule="auto"/>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Low</w:t>
            </w:r>
          </w:p>
        </w:tc>
        <w:tc>
          <w:tcPr>
            <w:tcW w:w="900" w:type="dxa"/>
            <w:tcBorders>
              <w:top w:val="single" w:sz="4" w:space="0" w:color="auto"/>
            </w:tcBorders>
          </w:tcPr>
          <w:p w14:paraId="1E333FC0" w14:textId="44F92929" w:rsidR="000A4EDB" w:rsidRPr="004811C9" w:rsidRDefault="000A4EDB" w:rsidP="000A4EDB">
            <w:pPr>
              <w:tabs>
                <w:tab w:val="decimal" w:pos="66"/>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0.868</w:t>
            </w:r>
          </w:p>
        </w:tc>
        <w:tc>
          <w:tcPr>
            <w:tcW w:w="810" w:type="dxa"/>
            <w:tcBorders>
              <w:top w:val="single" w:sz="4" w:space="0" w:color="auto"/>
            </w:tcBorders>
            <w:noWrap/>
          </w:tcPr>
          <w:p w14:paraId="40337E90" w14:textId="6C7F7F6D" w:rsidR="000A4EDB" w:rsidRPr="004811C9" w:rsidRDefault="000A4EDB" w:rsidP="00AC5410">
            <w:pPr>
              <w:tabs>
                <w:tab w:val="decimal" w:pos="435"/>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hAnsi="Times New Roman" w:cs="Times New Roman"/>
                <w:sz w:val="20"/>
                <w:szCs w:val="20"/>
              </w:rPr>
              <w:t>1014.0</w:t>
            </w:r>
          </w:p>
        </w:tc>
        <w:tc>
          <w:tcPr>
            <w:tcW w:w="990" w:type="dxa"/>
            <w:tcBorders>
              <w:top w:val="single" w:sz="4" w:space="0" w:color="auto"/>
            </w:tcBorders>
            <w:noWrap/>
            <w:hideMark/>
          </w:tcPr>
          <w:p w14:paraId="128B41CB" w14:textId="5BC60CB0" w:rsidR="000A4EDB" w:rsidRPr="004811C9" w:rsidRDefault="000A4EDB" w:rsidP="000A4EDB">
            <w:pPr>
              <w:tabs>
                <w:tab w:val="decimal" w:pos="451"/>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hAnsi="Times New Roman" w:cs="Times New Roman"/>
                <w:sz w:val="20"/>
                <w:szCs w:val="20"/>
              </w:rPr>
              <w:t>880.1</w:t>
            </w:r>
          </w:p>
        </w:tc>
      </w:tr>
      <w:tr w:rsidR="000A4EDB" w:rsidRPr="004811C9" w14:paraId="04186D9D" w14:textId="77777777" w:rsidTr="00916DD4">
        <w:trPr>
          <w:trHeight w:val="144"/>
        </w:trPr>
        <w:tc>
          <w:tcPr>
            <w:tcW w:w="2137" w:type="dxa"/>
            <w:gridSpan w:val="2"/>
            <w:vMerge/>
            <w:tcBorders>
              <w:bottom w:val="single" w:sz="18" w:space="0" w:color="auto"/>
            </w:tcBorders>
            <w:noWrap/>
            <w:vAlign w:val="center"/>
            <w:hideMark/>
          </w:tcPr>
          <w:p w14:paraId="3CC99299" w14:textId="77777777" w:rsidR="000A4EDB" w:rsidRPr="004811C9" w:rsidRDefault="000A4EDB" w:rsidP="000A4EDB">
            <w:pPr>
              <w:spacing w:after="0" w:line="240" w:lineRule="auto"/>
              <w:rPr>
                <w:rFonts w:ascii="Times New Roman" w:eastAsia="Times New Roman" w:hAnsi="Times New Roman" w:cs="Times New Roman"/>
                <w:color w:val="000000"/>
                <w:kern w:val="0"/>
                <w:sz w:val="20"/>
                <w:szCs w:val="20"/>
                <w14:ligatures w14:val="none"/>
              </w:rPr>
            </w:pPr>
          </w:p>
        </w:tc>
        <w:tc>
          <w:tcPr>
            <w:tcW w:w="4410" w:type="dxa"/>
            <w:tcBorders>
              <w:bottom w:val="single" w:sz="18" w:space="0" w:color="auto"/>
              <w:right w:val="single" w:sz="18" w:space="0" w:color="auto"/>
            </w:tcBorders>
            <w:noWrap/>
            <w:vAlign w:val="center"/>
            <w:hideMark/>
          </w:tcPr>
          <w:p w14:paraId="1C09BD45" w14:textId="77777777" w:rsidR="000A4EDB" w:rsidRPr="004811C9" w:rsidRDefault="000A4EDB" w:rsidP="000A4EDB">
            <w:pPr>
              <w:spacing w:after="0" w:line="240" w:lineRule="auto"/>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High</w:t>
            </w:r>
          </w:p>
        </w:tc>
        <w:tc>
          <w:tcPr>
            <w:tcW w:w="900" w:type="dxa"/>
          </w:tcPr>
          <w:p w14:paraId="3156930F" w14:textId="25ACD87F" w:rsidR="000A4EDB" w:rsidRPr="004811C9" w:rsidRDefault="000A4EDB" w:rsidP="000A4EDB">
            <w:pPr>
              <w:tabs>
                <w:tab w:val="decimal" w:pos="66"/>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0.781</w:t>
            </w:r>
          </w:p>
        </w:tc>
        <w:tc>
          <w:tcPr>
            <w:tcW w:w="810" w:type="dxa"/>
            <w:noWrap/>
          </w:tcPr>
          <w:p w14:paraId="14BD7216" w14:textId="72486AB6" w:rsidR="000A4EDB" w:rsidRPr="004811C9" w:rsidRDefault="000A4EDB" w:rsidP="00AC5410">
            <w:pPr>
              <w:tabs>
                <w:tab w:val="decimal" w:pos="435"/>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hAnsi="Times New Roman" w:cs="Times New Roman"/>
                <w:sz w:val="20"/>
                <w:szCs w:val="20"/>
              </w:rPr>
              <w:t>1140.7</w:t>
            </w:r>
          </w:p>
        </w:tc>
        <w:tc>
          <w:tcPr>
            <w:tcW w:w="990" w:type="dxa"/>
            <w:noWrap/>
            <w:hideMark/>
          </w:tcPr>
          <w:p w14:paraId="42CE6C2A" w14:textId="47EAEB56" w:rsidR="000A4EDB" w:rsidRPr="004811C9" w:rsidRDefault="000A4EDB" w:rsidP="000A4EDB">
            <w:pPr>
              <w:tabs>
                <w:tab w:val="decimal" w:pos="451"/>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hAnsi="Times New Roman" w:cs="Times New Roman"/>
                <w:sz w:val="20"/>
                <w:szCs w:val="20"/>
              </w:rPr>
              <w:t>890.9</w:t>
            </w:r>
          </w:p>
        </w:tc>
      </w:tr>
      <w:tr w:rsidR="000A4EDB" w:rsidRPr="004811C9" w14:paraId="54AB8331" w14:textId="77777777" w:rsidTr="00916DD4">
        <w:trPr>
          <w:trHeight w:val="144"/>
        </w:trPr>
        <w:tc>
          <w:tcPr>
            <w:tcW w:w="900" w:type="dxa"/>
            <w:tcBorders>
              <w:top w:val="single" w:sz="18" w:space="0" w:color="auto"/>
              <w:bottom w:val="single" w:sz="18" w:space="0" w:color="auto"/>
            </w:tcBorders>
          </w:tcPr>
          <w:p w14:paraId="5E585992" w14:textId="77777777" w:rsidR="000A4EDB" w:rsidRPr="004811C9" w:rsidRDefault="000A4EDB" w:rsidP="003A6968">
            <w:pPr>
              <w:spacing w:after="0" w:line="240" w:lineRule="auto"/>
              <w:jc w:val="center"/>
              <w:rPr>
                <w:rFonts w:ascii="Times New Roman" w:eastAsia="Times New Roman" w:hAnsi="Times New Roman" w:cs="Times New Roman"/>
                <w:b/>
                <w:bCs/>
                <w:i/>
                <w:iCs/>
                <w:color w:val="000000"/>
                <w:kern w:val="0"/>
                <w:sz w:val="20"/>
                <w:szCs w:val="20"/>
                <w14:ligatures w14:val="none"/>
              </w:rPr>
            </w:pPr>
          </w:p>
        </w:tc>
        <w:tc>
          <w:tcPr>
            <w:tcW w:w="8347" w:type="dxa"/>
            <w:gridSpan w:val="5"/>
            <w:tcBorders>
              <w:top w:val="single" w:sz="18" w:space="0" w:color="auto"/>
              <w:bottom w:val="single" w:sz="18" w:space="0" w:color="auto"/>
            </w:tcBorders>
            <w:noWrap/>
            <w:vAlign w:val="center"/>
            <w:hideMark/>
          </w:tcPr>
          <w:p w14:paraId="7E711E7C" w14:textId="77777777" w:rsidR="000A4EDB" w:rsidRPr="004811C9" w:rsidRDefault="000A4EDB" w:rsidP="003A6968">
            <w:pPr>
              <w:spacing w:after="0" w:line="240" w:lineRule="auto"/>
              <w:jc w:val="center"/>
              <w:rPr>
                <w:rFonts w:ascii="Times New Roman" w:eastAsia="Times New Roman" w:hAnsi="Times New Roman" w:cs="Times New Roman"/>
                <w:kern w:val="0"/>
                <w:sz w:val="20"/>
                <w:szCs w:val="20"/>
                <w14:ligatures w14:val="none"/>
              </w:rPr>
            </w:pPr>
            <w:r w:rsidRPr="004811C9">
              <w:rPr>
                <w:rFonts w:ascii="Times New Roman" w:eastAsia="Times New Roman" w:hAnsi="Times New Roman" w:cs="Times New Roman"/>
                <w:b/>
                <w:bCs/>
                <w:i/>
                <w:iCs/>
                <w:color w:val="000000"/>
                <w:kern w:val="0"/>
                <w:sz w:val="20"/>
                <w:szCs w:val="20"/>
                <w14:ligatures w14:val="none"/>
              </w:rPr>
              <w:t>Trip Characteristics</w:t>
            </w:r>
          </w:p>
        </w:tc>
      </w:tr>
      <w:tr w:rsidR="000A4EDB" w:rsidRPr="004811C9" w14:paraId="269C63A9" w14:textId="77777777" w:rsidTr="00916DD4">
        <w:trPr>
          <w:trHeight w:val="144"/>
        </w:trPr>
        <w:tc>
          <w:tcPr>
            <w:tcW w:w="2137" w:type="dxa"/>
            <w:gridSpan w:val="2"/>
            <w:vMerge w:val="restart"/>
            <w:tcBorders>
              <w:top w:val="single" w:sz="18" w:space="0" w:color="auto"/>
            </w:tcBorders>
            <w:noWrap/>
            <w:vAlign w:val="center"/>
            <w:hideMark/>
          </w:tcPr>
          <w:p w14:paraId="52D4CA4A" w14:textId="77777777" w:rsidR="000A4EDB" w:rsidRPr="004811C9" w:rsidRDefault="000A4EDB" w:rsidP="003A6968">
            <w:pPr>
              <w:spacing w:after="0" w:line="240" w:lineRule="auto"/>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Trip Type</w:t>
            </w:r>
          </w:p>
          <w:p w14:paraId="48614A68" w14:textId="77777777" w:rsidR="000A4EDB" w:rsidRPr="004811C9" w:rsidRDefault="000A4EDB" w:rsidP="003A6968">
            <w:pPr>
              <w:spacing w:after="0" w:line="240" w:lineRule="auto"/>
              <w:rPr>
                <w:rFonts w:ascii="Times New Roman" w:eastAsia="Times New Roman" w:hAnsi="Times New Roman" w:cs="Times New Roman"/>
                <w:color w:val="000000"/>
                <w:kern w:val="0"/>
                <w:sz w:val="20"/>
                <w:szCs w:val="20"/>
                <w14:ligatures w14:val="none"/>
              </w:rPr>
            </w:pPr>
          </w:p>
        </w:tc>
        <w:tc>
          <w:tcPr>
            <w:tcW w:w="4410" w:type="dxa"/>
            <w:tcBorders>
              <w:top w:val="single" w:sz="18" w:space="0" w:color="auto"/>
              <w:bottom w:val="nil"/>
              <w:right w:val="single" w:sz="18" w:space="0" w:color="auto"/>
            </w:tcBorders>
            <w:noWrap/>
            <w:vAlign w:val="center"/>
            <w:hideMark/>
          </w:tcPr>
          <w:p w14:paraId="5770433C" w14:textId="77777777" w:rsidR="000A4EDB" w:rsidRPr="004811C9" w:rsidRDefault="000A4EDB" w:rsidP="003A6968">
            <w:pPr>
              <w:spacing w:after="0" w:line="240" w:lineRule="auto"/>
              <w:ind w:left="288" w:hanging="288"/>
              <w:rPr>
                <w:rFonts w:ascii="Times New Roman" w:eastAsia="Times New Roman" w:hAnsi="Times New Roman" w:cs="Times New Roman"/>
                <w:color w:val="000000"/>
                <w:kern w:val="0"/>
                <w:sz w:val="20"/>
                <w:szCs w:val="20"/>
                <w14:ligatures w14:val="none"/>
              </w:rPr>
            </w:pPr>
            <w:r w:rsidRPr="004811C9">
              <w:rPr>
                <w:rFonts w:ascii="Times New Roman" w:hAnsi="Times New Roman" w:cs="Times New Roman"/>
                <w:sz w:val="20"/>
                <w:szCs w:val="20"/>
              </w:rPr>
              <w:t>Work or Education by Car before 9:30 am</w:t>
            </w:r>
          </w:p>
        </w:tc>
        <w:tc>
          <w:tcPr>
            <w:tcW w:w="900" w:type="dxa"/>
            <w:tcBorders>
              <w:top w:val="single" w:sz="18" w:space="0" w:color="auto"/>
              <w:bottom w:val="nil"/>
            </w:tcBorders>
          </w:tcPr>
          <w:p w14:paraId="08D02B45" w14:textId="77777777" w:rsidR="000A4EDB" w:rsidRPr="004811C9" w:rsidRDefault="000A4EDB" w:rsidP="003A6968">
            <w:pPr>
              <w:tabs>
                <w:tab w:val="decimal" w:pos="66"/>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0.948</w:t>
            </w:r>
          </w:p>
        </w:tc>
        <w:tc>
          <w:tcPr>
            <w:tcW w:w="810" w:type="dxa"/>
            <w:tcBorders>
              <w:top w:val="single" w:sz="18" w:space="0" w:color="auto"/>
              <w:bottom w:val="nil"/>
            </w:tcBorders>
            <w:noWrap/>
          </w:tcPr>
          <w:p w14:paraId="35189AB5" w14:textId="77777777" w:rsidR="000A4EDB" w:rsidRPr="004811C9" w:rsidRDefault="000A4EDB" w:rsidP="00AC5410">
            <w:pPr>
              <w:tabs>
                <w:tab w:val="decimal" w:pos="435"/>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hAnsi="Times New Roman" w:cs="Times New Roman"/>
                <w:sz w:val="20"/>
                <w:szCs w:val="20"/>
              </w:rPr>
              <w:t>2466.6</w:t>
            </w:r>
          </w:p>
        </w:tc>
        <w:tc>
          <w:tcPr>
            <w:tcW w:w="990" w:type="dxa"/>
            <w:tcBorders>
              <w:top w:val="single" w:sz="18" w:space="0" w:color="auto"/>
              <w:bottom w:val="nil"/>
            </w:tcBorders>
            <w:noWrap/>
            <w:hideMark/>
          </w:tcPr>
          <w:p w14:paraId="0BF3E4C7" w14:textId="77777777" w:rsidR="000A4EDB" w:rsidRPr="004811C9" w:rsidRDefault="000A4EDB" w:rsidP="003A6968">
            <w:pPr>
              <w:tabs>
                <w:tab w:val="decimal" w:pos="451"/>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hAnsi="Times New Roman" w:cs="Times New Roman"/>
                <w:sz w:val="20"/>
                <w:szCs w:val="20"/>
              </w:rPr>
              <w:t>2338.3</w:t>
            </w:r>
          </w:p>
        </w:tc>
      </w:tr>
      <w:tr w:rsidR="000A4EDB" w:rsidRPr="004811C9" w14:paraId="1013F0E0" w14:textId="77777777" w:rsidTr="00916DD4">
        <w:trPr>
          <w:trHeight w:val="144"/>
        </w:trPr>
        <w:tc>
          <w:tcPr>
            <w:tcW w:w="2137" w:type="dxa"/>
            <w:gridSpan w:val="2"/>
            <w:vMerge/>
            <w:noWrap/>
            <w:vAlign w:val="center"/>
            <w:hideMark/>
          </w:tcPr>
          <w:p w14:paraId="58A81B2B" w14:textId="77777777" w:rsidR="000A4EDB" w:rsidRPr="004811C9" w:rsidRDefault="000A4EDB" w:rsidP="003A6968">
            <w:pPr>
              <w:spacing w:after="0" w:line="240" w:lineRule="auto"/>
              <w:rPr>
                <w:rFonts w:ascii="Times New Roman" w:eastAsia="Times New Roman" w:hAnsi="Times New Roman" w:cs="Times New Roman"/>
                <w:color w:val="000000"/>
                <w:kern w:val="0"/>
                <w:sz w:val="20"/>
                <w:szCs w:val="20"/>
                <w14:ligatures w14:val="none"/>
              </w:rPr>
            </w:pPr>
          </w:p>
        </w:tc>
        <w:tc>
          <w:tcPr>
            <w:tcW w:w="4410" w:type="dxa"/>
            <w:tcBorders>
              <w:top w:val="nil"/>
              <w:bottom w:val="nil"/>
              <w:right w:val="single" w:sz="18" w:space="0" w:color="auto"/>
            </w:tcBorders>
            <w:noWrap/>
            <w:vAlign w:val="center"/>
            <w:hideMark/>
          </w:tcPr>
          <w:p w14:paraId="4427131E" w14:textId="77777777" w:rsidR="000A4EDB" w:rsidRPr="004811C9" w:rsidRDefault="000A4EDB" w:rsidP="003A6968">
            <w:pPr>
              <w:spacing w:after="0" w:line="240" w:lineRule="auto"/>
              <w:ind w:left="288" w:hanging="288"/>
              <w:rPr>
                <w:rFonts w:ascii="Times New Roman" w:eastAsia="Times New Roman" w:hAnsi="Times New Roman" w:cs="Times New Roman"/>
                <w:color w:val="000000"/>
                <w:kern w:val="0"/>
                <w:sz w:val="20"/>
                <w:szCs w:val="20"/>
                <w14:ligatures w14:val="none"/>
              </w:rPr>
            </w:pPr>
            <w:r w:rsidRPr="004811C9">
              <w:rPr>
                <w:rFonts w:ascii="Times New Roman" w:hAnsi="Times New Roman" w:cs="Times New Roman"/>
                <w:sz w:val="20"/>
                <w:szCs w:val="20"/>
              </w:rPr>
              <w:t>Work or Education by Car after 9:30 am</w:t>
            </w:r>
          </w:p>
        </w:tc>
        <w:tc>
          <w:tcPr>
            <w:tcW w:w="900" w:type="dxa"/>
            <w:tcBorders>
              <w:top w:val="nil"/>
              <w:bottom w:val="nil"/>
            </w:tcBorders>
          </w:tcPr>
          <w:p w14:paraId="2A153F37" w14:textId="77777777" w:rsidR="000A4EDB" w:rsidRPr="004811C9" w:rsidRDefault="000A4EDB" w:rsidP="003A6968">
            <w:pPr>
              <w:tabs>
                <w:tab w:val="decimal" w:pos="66"/>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0.666</w:t>
            </w:r>
          </w:p>
        </w:tc>
        <w:tc>
          <w:tcPr>
            <w:tcW w:w="810" w:type="dxa"/>
            <w:tcBorders>
              <w:top w:val="nil"/>
              <w:bottom w:val="nil"/>
            </w:tcBorders>
            <w:noWrap/>
          </w:tcPr>
          <w:p w14:paraId="0C26E83E" w14:textId="77777777" w:rsidR="000A4EDB" w:rsidRPr="004811C9" w:rsidRDefault="000A4EDB" w:rsidP="00AC5410">
            <w:pPr>
              <w:tabs>
                <w:tab w:val="decimal" w:pos="435"/>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hAnsi="Times New Roman" w:cs="Times New Roman"/>
                <w:sz w:val="20"/>
                <w:szCs w:val="20"/>
              </w:rPr>
              <w:t>699.3</w:t>
            </w:r>
          </w:p>
        </w:tc>
        <w:tc>
          <w:tcPr>
            <w:tcW w:w="990" w:type="dxa"/>
            <w:tcBorders>
              <w:top w:val="nil"/>
              <w:bottom w:val="nil"/>
            </w:tcBorders>
            <w:noWrap/>
            <w:hideMark/>
          </w:tcPr>
          <w:p w14:paraId="4BA83C09" w14:textId="77777777" w:rsidR="000A4EDB" w:rsidRPr="004811C9" w:rsidRDefault="000A4EDB" w:rsidP="003A6968">
            <w:pPr>
              <w:tabs>
                <w:tab w:val="decimal" w:pos="451"/>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hAnsi="Times New Roman" w:cs="Times New Roman"/>
                <w:sz w:val="20"/>
                <w:szCs w:val="20"/>
              </w:rPr>
              <w:t>465.7</w:t>
            </w:r>
          </w:p>
        </w:tc>
      </w:tr>
      <w:tr w:rsidR="000A4EDB" w:rsidRPr="004811C9" w14:paraId="7D3314A1" w14:textId="77777777" w:rsidTr="00916DD4">
        <w:trPr>
          <w:trHeight w:val="144"/>
        </w:trPr>
        <w:tc>
          <w:tcPr>
            <w:tcW w:w="2137" w:type="dxa"/>
            <w:gridSpan w:val="2"/>
            <w:vMerge/>
            <w:noWrap/>
            <w:vAlign w:val="center"/>
            <w:hideMark/>
          </w:tcPr>
          <w:p w14:paraId="680C7F6A" w14:textId="77777777" w:rsidR="000A4EDB" w:rsidRPr="004811C9" w:rsidRDefault="000A4EDB" w:rsidP="003A6968">
            <w:pPr>
              <w:spacing w:after="0" w:line="240" w:lineRule="auto"/>
              <w:rPr>
                <w:rFonts w:ascii="Times New Roman" w:eastAsia="Times New Roman" w:hAnsi="Times New Roman" w:cs="Times New Roman"/>
                <w:color w:val="000000"/>
                <w:kern w:val="0"/>
                <w:sz w:val="20"/>
                <w:szCs w:val="20"/>
                <w14:ligatures w14:val="none"/>
              </w:rPr>
            </w:pPr>
          </w:p>
        </w:tc>
        <w:tc>
          <w:tcPr>
            <w:tcW w:w="4410" w:type="dxa"/>
            <w:tcBorders>
              <w:top w:val="nil"/>
              <w:bottom w:val="nil"/>
              <w:right w:val="single" w:sz="18" w:space="0" w:color="auto"/>
            </w:tcBorders>
            <w:noWrap/>
            <w:vAlign w:val="center"/>
            <w:hideMark/>
          </w:tcPr>
          <w:p w14:paraId="4280EEA2" w14:textId="77777777" w:rsidR="000A4EDB" w:rsidRPr="004811C9" w:rsidRDefault="000A4EDB" w:rsidP="003A6968">
            <w:pPr>
              <w:spacing w:after="0" w:line="240" w:lineRule="auto"/>
              <w:ind w:left="288" w:hanging="288"/>
              <w:rPr>
                <w:rFonts w:ascii="Times New Roman" w:eastAsia="Times New Roman" w:hAnsi="Times New Roman" w:cs="Times New Roman"/>
                <w:color w:val="000000"/>
                <w:kern w:val="0"/>
                <w:sz w:val="20"/>
                <w:szCs w:val="20"/>
                <w14:ligatures w14:val="none"/>
              </w:rPr>
            </w:pPr>
            <w:r w:rsidRPr="004811C9">
              <w:rPr>
                <w:rFonts w:ascii="Times New Roman" w:hAnsi="Times New Roman" w:cs="Times New Roman"/>
                <w:sz w:val="20"/>
                <w:szCs w:val="20"/>
              </w:rPr>
              <w:t>Work or Education by non-Car before 9:30 am</w:t>
            </w:r>
          </w:p>
        </w:tc>
        <w:tc>
          <w:tcPr>
            <w:tcW w:w="900" w:type="dxa"/>
            <w:tcBorders>
              <w:top w:val="nil"/>
              <w:bottom w:val="nil"/>
            </w:tcBorders>
          </w:tcPr>
          <w:p w14:paraId="674F909F" w14:textId="77777777" w:rsidR="000A4EDB" w:rsidRPr="004811C9" w:rsidRDefault="000A4EDB" w:rsidP="003A6968">
            <w:pPr>
              <w:tabs>
                <w:tab w:val="decimal" w:pos="66"/>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0.874</w:t>
            </w:r>
          </w:p>
        </w:tc>
        <w:tc>
          <w:tcPr>
            <w:tcW w:w="810" w:type="dxa"/>
            <w:tcBorders>
              <w:top w:val="nil"/>
              <w:bottom w:val="nil"/>
            </w:tcBorders>
            <w:noWrap/>
          </w:tcPr>
          <w:p w14:paraId="726C0072" w14:textId="77777777" w:rsidR="000A4EDB" w:rsidRPr="004811C9" w:rsidRDefault="000A4EDB" w:rsidP="00AC5410">
            <w:pPr>
              <w:tabs>
                <w:tab w:val="decimal" w:pos="435"/>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hAnsi="Times New Roman" w:cs="Times New Roman"/>
                <w:sz w:val="20"/>
                <w:szCs w:val="20"/>
              </w:rPr>
              <w:t>925.7</w:t>
            </w:r>
          </w:p>
        </w:tc>
        <w:tc>
          <w:tcPr>
            <w:tcW w:w="990" w:type="dxa"/>
            <w:tcBorders>
              <w:top w:val="nil"/>
              <w:bottom w:val="nil"/>
            </w:tcBorders>
            <w:noWrap/>
            <w:hideMark/>
          </w:tcPr>
          <w:p w14:paraId="345A09B4" w14:textId="77777777" w:rsidR="000A4EDB" w:rsidRPr="004811C9" w:rsidRDefault="000A4EDB" w:rsidP="003A6968">
            <w:pPr>
              <w:tabs>
                <w:tab w:val="decimal" w:pos="451"/>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hAnsi="Times New Roman" w:cs="Times New Roman"/>
                <w:sz w:val="20"/>
                <w:szCs w:val="20"/>
              </w:rPr>
              <w:t>809.0</w:t>
            </w:r>
          </w:p>
        </w:tc>
      </w:tr>
      <w:tr w:rsidR="000A4EDB" w:rsidRPr="004811C9" w14:paraId="7D84FD54" w14:textId="77777777" w:rsidTr="00916DD4">
        <w:trPr>
          <w:trHeight w:val="144"/>
        </w:trPr>
        <w:tc>
          <w:tcPr>
            <w:tcW w:w="2137" w:type="dxa"/>
            <w:gridSpan w:val="2"/>
            <w:vMerge/>
            <w:noWrap/>
            <w:vAlign w:val="center"/>
            <w:hideMark/>
          </w:tcPr>
          <w:p w14:paraId="2BAB6751" w14:textId="77777777" w:rsidR="000A4EDB" w:rsidRPr="004811C9" w:rsidRDefault="000A4EDB" w:rsidP="003A6968">
            <w:pPr>
              <w:spacing w:after="0" w:line="240" w:lineRule="auto"/>
              <w:rPr>
                <w:rFonts w:ascii="Times New Roman" w:eastAsia="Times New Roman" w:hAnsi="Times New Roman" w:cs="Times New Roman"/>
                <w:color w:val="000000"/>
                <w:kern w:val="0"/>
                <w:sz w:val="20"/>
                <w:szCs w:val="20"/>
                <w14:ligatures w14:val="none"/>
              </w:rPr>
            </w:pPr>
          </w:p>
        </w:tc>
        <w:tc>
          <w:tcPr>
            <w:tcW w:w="4410" w:type="dxa"/>
            <w:tcBorders>
              <w:top w:val="nil"/>
              <w:bottom w:val="nil"/>
              <w:right w:val="single" w:sz="18" w:space="0" w:color="auto"/>
            </w:tcBorders>
            <w:noWrap/>
            <w:vAlign w:val="center"/>
            <w:hideMark/>
          </w:tcPr>
          <w:p w14:paraId="69A74798" w14:textId="77777777" w:rsidR="000A4EDB" w:rsidRPr="004811C9" w:rsidRDefault="000A4EDB" w:rsidP="003A6968">
            <w:pPr>
              <w:spacing w:after="0" w:line="240" w:lineRule="auto"/>
              <w:ind w:left="288" w:hanging="288"/>
              <w:rPr>
                <w:rFonts w:ascii="Times New Roman" w:eastAsia="Times New Roman" w:hAnsi="Times New Roman" w:cs="Times New Roman"/>
                <w:color w:val="000000"/>
                <w:kern w:val="0"/>
                <w:sz w:val="20"/>
                <w:szCs w:val="20"/>
                <w14:ligatures w14:val="none"/>
              </w:rPr>
            </w:pPr>
            <w:r w:rsidRPr="004811C9">
              <w:rPr>
                <w:rFonts w:ascii="Times New Roman" w:hAnsi="Times New Roman" w:cs="Times New Roman"/>
                <w:sz w:val="20"/>
                <w:szCs w:val="20"/>
              </w:rPr>
              <w:t>Work or Education by non-Car after 9:30 am</w:t>
            </w:r>
          </w:p>
        </w:tc>
        <w:tc>
          <w:tcPr>
            <w:tcW w:w="900" w:type="dxa"/>
            <w:tcBorders>
              <w:top w:val="nil"/>
              <w:bottom w:val="nil"/>
            </w:tcBorders>
          </w:tcPr>
          <w:p w14:paraId="517282C3" w14:textId="77777777" w:rsidR="000A4EDB" w:rsidRPr="004811C9" w:rsidRDefault="000A4EDB" w:rsidP="003A6968">
            <w:pPr>
              <w:tabs>
                <w:tab w:val="decimal" w:pos="66"/>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0.666</w:t>
            </w:r>
          </w:p>
        </w:tc>
        <w:tc>
          <w:tcPr>
            <w:tcW w:w="810" w:type="dxa"/>
            <w:tcBorders>
              <w:top w:val="nil"/>
              <w:bottom w:val="nil"/>
            </w:tcBorders>
            <w:noWrap/>
          </w:tcPr>
          <w:p w14:paraId="310F45F0" w14:textId="77777777" w:rsidR="000A4EDB" w:rsidRPr="004811C9" w:rsidRDefault="000A4EDB" w:rsidP="00AC5410">
            <w:pPr>
              <w:tabs>
                <w:tab w:val="decimal" w:pos="435"/>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hAnsi="Times New Roman" w:cs="Times New Roman"/>
                <w:sz w:val="20"/>
                <w:szCs w:val="20"/>
              </w:rPr>
              <w:t>991.4</w:t>
            </w:r>
          </w:p>
        </w:tc>
        <w:tc>
          <w:tcPr>
            <w:tcW w:w="990" w:type="dxa"/>
            <w:tcBorders>
              <w:top w:val="nil"/>
              <w:bottom w:val="nil"/>
            </w:tcBorders>
            <w:noWrap/>
            <w:hideMark/>
          </w:tcPr>
          <w:p w14:paraId="31FACC86" w14:textId="77777777" w:rsidR="000A4EDB" w:rsidRPr="004811C9" w:rsidRDefault="000A4EDB" w:rsidP="003A6968">
            <w:pPr>
              <w:tabs>
                <w:tab w:val="decimal" w:pos="451"/>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hAnsi="Times New Roman" w:cs="Times New Roman"/>
                <w:sz w:val="20"/>
                <w:szCs w:val="20"/>
              </w:rPr>
              <w:t>660.3</w:t>
            </w:r>
          </w:p>
        </w:tc>
      </w:tr>
      <w:tr w:rsidR="000A4EDB" w:rsidRPr="004811C9" w14:paraId="6BC00310" w14:textId="77777777" w:rsidTr="00916DD4">
        <w:trPr>
          <w:trHeight w:val="144"/>
        </w:trPr>
        <w:tc>
          <w:tcPr>
            <w:tcW w:w="2137" w:type="dxa"/>
            <w:gridSpan w:val="2"/>
            <w:vMerge/>
            <w:noWrap/>
            <w:vAlign w:val="center"/>
            <w:hideMark/>
          </w:tcPr>
          <w:p w14:paraId="71F778BF" w14:textId="77777777" w:rsidR="000A4EDB" w:rsidRPr="004811C9" w:rsidRDefault="000A4EDB" w:rsidP="003A6968">
            <w:pPr>
              <w:spacing w:after="0" w:line="240" w:lineRule="auto"/>
              <w:rPr>
                <w:rFonts w:ascii="Times New Roman" w:eastAsia="Times New Roman" w:hAnsi="Times New Roman" w:cs="Times New Roman"/>
                <w:color w:val="000000"/>
                <w:kern w:val="0"/>
                <w:sz w:val="20"/>
                <w:szCs w:val="20"/>
                <w14:ligatures w14:val="none"/>
              </w:rPr>
            </w:pPr>
          </w:p>
        </w:tc>
        <w:tc>
          <w:tcPr>
            <w:tcW w:w="4410" w:type="dxa"/>
            <w:tcBorders>
              <w:top w:val="nil"/>
              <w:right w:val="single" w:sz="18" w:space="0" w:color="auto"/>
            </w:tcBorders>
            <w:noWrap/>
            <w:vAlign w:val="center"/>
            <w:hideMark/>
          </w:tcPr>
          <w:p w14:paraId="3DE033B1" w14:textId="77777777" w:rsidR="000A4EDB" w:rsidRPr="004811C9" w:rsidRDefault="000A4EDB" w:rsidP="003A6968">
            <w:pPr>
              <w:spacing w:after="0" w:line="240" w:lineRule="auto"/>
              <w:ind w:left="288" w:hanging="288"/>
              <w:rPr>
                <w:rFonts w:ascii="Times New Roman" w:eastAsia="Times New Roman" w:hAnsi="Times New Roman" w:cs="Times New Roman"/>
                <w:color w:val="000000"/>
                <w:kern w:val="0"/>
                <w:sz w:val="20"/>
                <w:szCs w:val="20"/>
                <w14:ligatures w14:val="none"/>
              </w:rPr>
            </w:pPr>
            <w:r w:rsidRPr="004811C9">
              <w:rPr>
                <w:rFonts w:ascii="Times New Roman" w:hAnsi="Times New Roman" w:cs="Times New Roman"/>
                <w:sz w:val="20"/>
                <w:szCs w:val="20"/>
              </w:rPr>
              <w:t>Maintenance or Leisure by Car before 9:30 am</w:t>
            </w:r>
          </w:p>
        </w:tc>
        <w:tc>
          <w:tcPr>
            <w:tcW w:w="900" w:type="dxa"/>
            <w:tcBorders>
              <w:top w:val="nil"/>
            </w:tcBorders>
          </w:tcPr>
          <w:p w14:paraId="5D2BF453" w14:textId="77777777" w:rsidR="000A4EDB" w:rsidRPr="004811C9" w:rsidRDefault="000A4EDB" w:rsidP="003A6968">
            <w:pPr>
              <w:tabs>
                <w:tab w:val="decimal" w:pos="66"/>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0.921</w:t>
            </w:r>
          </w:p>
        </w:tc>
        <w:tc>
          <w:tcPr>
            <w:tcW w:w="810" w:type="dxa"/>
            <w:tcBorders>
              <w:top w:val="nil"/>
            </w:tcBorders>
            <w:noWrap/>
          </w:tcPr>
          <w:p w14:paraId="7A490AFC" w14:textId="77777777" w:rsidR="000A4EDB" w:rsidRPr="004811C9" w:rsidRDefault="000A4EDB" w:rsidP="00AC5410">
            <w:pPr>
              <w:tabs>
                <w:tab w:val="decimal" w:pos="435"/>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hAnsi="Times New Roman" w:cs="Times New Roman"/>
                <w:sz w:val="20"/>
                <w:szCs w:val="20"/>
              </w:rPr>
              <w:t>422.1</w:t>
            </w:r>
          </w:p>
        </w:tc>
        <w:tc>
          <w:tcPr>
            <w:tcW w:w="990" w:type="dxa"/>
            <w:tcBorders>
              <w:top w:val="nil"/>
            </w:tcBorders>
            <w:noWrap/>
            <w:hideMark/>
          </w:tcPr>
          <w:p w14:paraId="5F3768E5" w14:textId="77777777" w:rsidR="000A4EDB" w:rsidRPr="004811C9" w:rsidRDefault="000A4EDB" w:rsidP="003A6968">
            <w:pPr>
              <w:tabs>
                <w:tab w:val="decimal" w:pos="451"/>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hAnsi="Times New Roman" w:cs="Times New Roman"/>
                <w:sz w:val="20"/>
                <w:szCs w:val="20"/>
              </w:rPr>
              <w:t>388.7</w:t>
            </w:r>
          </w:p>
        </w:tc>
      </w:tr>
      <w:tr w:rsidR="000A4EDB" w:rsidRPr="004811C9" w14:paraId="2D88E516" w14:textId="77777777" w:rsidTr="00916DD4">
        <w:trPr>
          <w:trHeight w:val="144"/>
        </w:trPr>
        <w:tc>
          <w:tcPr>
            <w:tcW w:w="2137" w:type="dxa"/>
            <w:gridSpan w:val="2"/>
            <w:vMerge/>
            <w:noWrap/>
            <w:vAlign w:val="center"/>
            <w:hideMark/>
          </w:tcPr>
          <w:p w14:paraId="40426FE7" w14:textId="77777777" w:rsidR="000A4EDB" w:rsidRPr="004811C9" w:rsidRDefault="000A4EDB" w:rsidP="003A6968">
            <w:pPr>
              <w:spacing w:after="0" w:line="240" w:lineRule="auto"/>
              <w:rPr>
                <w:rFonts w:ascii="Times New Roman" w:eastAsia="Times New Roman" w:hAnsi="Times New Roman" w:cs="Times New Roman"/>
                <w:color w:val="000000"/>
                <w:kern w:val="0"/>
                <w:sz w:val="20"/>
                <w:szCs w:val="20"/>
                <w14:ligatures w14:val="none"/>
              </w:rPr>
            </w:pPr>
          </w:p>
        </w:tc>
        <w:tc>
          <w:tcPr>
            <w:tcW w:w="4410" w:type="dxa"/>
            <w:tcBorders>
              <w:bottom w:val="nil"/>
              <w:right w:val="single" w:sz="18" w:space="0" w:color="auto"/>
            </w:tcBorders>
            <w:noWrap/>
            <w:vAlign w:val="center"/>
            <w:hideMark/>
          </w:tcPr>
          <w:p w14:paraId="4FCBCAC2" w14:textId="77777777" w:rsidR="000A4EDB" w:rsidRPr="004811C9" w:rsidRDefault="000A4EDB" w:rsidP="003A6968">
            <w:pPr>
              <w:spacing w:after="0" w:line="240" w:lineRule="auto"/>
              <w:ind w:left="288" w:hanging="288"/>
              <w:rPr>
                <w:rFonts w:ascii="Times New Roman" w:eastAsia="Times New Roman" w:hAnsi="Times New Roman" w:cs="Times New Roman"/>
                <w:color w:val="000000"/>
                <w:kern w:val="0"/>
                <w:sz w:val="20"/>
                <w:szCs w:val="20"/>
                <w14:ligatures w14:val="none"/>
              </w:rPr>
            </w:pPr>
            <w:r w:rsidRPr="004811C9">
              <w:rPr>
                <w:rFonts w:ascii="Times New Roman" w:hAnsi="Times New Roman" w:cs="Times New Roman"/>
                <w:sz w:val="20"/>
                <w:szCs w:val="20"/>
              </w:rPr>
              <w:t>Maintenance or Leisure by Car after 9:30 am</w:t>
            </w:r>
          </w:p>
        </w:tc>
        <w:tc>
          <w:tcPr>
            <w:tcW w:w="900" w:type="dxa"/>
            <w:tcBorders>
              <w:bottom w:val="nil"/>
            </w:tcBorders>
          </w:tcPr>
          <w:p w14:paraId="582E4626" w14:textId="77777777" w:rsidR="000A4EDB" w:rsidRPr="004811C9" w:rsidRDefault="000A4EDB" w:rsidP="003A6968">
            <w:pPr>
              <w:tabs>
                <w:tab w:val="decimal" w:pos="66"/>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0.837</w:t>
            </w:r>
          </w:p>
        </w:tc>
        <w:tc>
          <w:tcPr>
            <w:tcW w:w="810" w:type="dxa"/>
            <w:tcBorders>
              <w:bottom w:val="nil"/>
            </w:tcBorders>
            <w:noWrap/>
          </w:tcPr>
          <w:p w14:paraId="0245F933" w14:textId="77777777" w:rsidR="000A4EDB" w:rsidRPr="004811C9" w:rsidRDefault="000A4EDB" w:rsidP="00AC5410">
            <w:pPr>
              <w:tabs>
                <w:tab w:val="decimal" w:pos="435"/>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hAnsi="Times New Roman" w:cs="Times New Roman"/>
                <w:sz w:val="20"/>
                <w:szCs w:val="20"/>
              </w:rPr>
              <w:t>432.5</w:t>
            </w:r>
          </w:p>
        </w:tc>
        <w:tc>
          <w:tcPr>
            <w:tcW w:w="990" w:type="dxa"/>
            <w:tcBorders>
              <w:bottom w:val="nil"/>
            </w:tcBorders>
            <w:noWrap/>
            <w:hideMark/>
          </w:tcPr>
          <w:p w14:paraId="5175C163" w14:textId="77777777" w:rsidR="000A4EDB" w:rsidRPr="004811C9" w:rsidRDefault="000A4EDB" w:rsidP="003A6968">
            <w:pPr>
              <w:tabs>
                <w:tab w:val="decimal" w:pos="451"/>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hAnsi="Times New Roman" w:cs="Times New Roman"/>
                <w:sz w:val="20"/>
                <w:szCs w:val="20"/>
              </w:rPr>
              <w:t>362.0</w:t>
            </w:r>
          </w:p>
        </w:tc>
      </w:tr>
      <w:tr w:rsidR="000A4EDB" w:rsidRPr="004811C9" w14:paraId="5ACB2072" w14:textId="77777777" w:rsidTr="00916DD4">
        <w:trPr>
          <w:trHeight w:val="144"/>
        </w:trPr>
        <w:tc>
          <w:tcPr>
            <w:tcW w:w="2137" w:type="dxa"/>
            <w:gridSpan w:val="2"/>
            <w:vMerge/>
            <w:noWrap/>
            <w:vAlign w:val="center"/>
            <w:hideMark/>
          </w:tcPr>
          <w:p w14:paraId="77C9399B" w14:textId="77777777" w:rsidR="000A4EDB" w:rsidRPr="004811C9" w:rsidRDefault="000A4EDB" w:rsidP="003A6968">
            <w:pPr>
              <w:spacing w:after="0" w:line="240" w:lineRule="auto"/>
              <w:rPr>
                <w:rFonts w:ascii="Times New Roman" w:eastAsia="Times New Roman" w:hAnsi="Times New Roman" w:cs="Times New Roman"/>
                <w:color w:val="000000"/>
                <w:kern w:val="0"/>
                <w:sz w:val="20"/>
                <w:szCs w:val="20"/>
                <w14:ligatures w14:val="none"/>
              </w:rPr>
            </w:pPr>
          </w:p>
        </w:tc>
        <w:tc>
          <w:tcPr>
            <w:tcW w:w="4410" w:type="dxa"/>
            <w:tcBorders>
              <w:top w:val="nil"/>
              <w:bottom w:val="nil"/>
              <w:right w:val="single" w:sz="18" w:space="0" w:color="auto"/>
            </w:tcBorders>
            <w:noWrap/>
            <w:vAlign w:val="center"/>
            <w:hideMark/>
          </w:tcPr>
          <w:p w14:paraId="7DB3ED7C" w14:textId="77777777" w:rsidR="000A4EDB" w:rsidRPr="004811C9" w:rsidRDefault="000A4EDB" w:rsidP="003A6968">
            <w:pPr>
              <w:spacing w:after="0" w:line="240" w:lineRule="auto"/>
              <w:ind w:left="288" w:hanging="288"/>
              <w:rPr>
                <w:rFonts w:ascii="Times New Roman" w:eastAsia="Times New Roman" w:hAnsi="Times New Roman" w:cs="Times New Roman"/>
                <w:color w:val="000000"/>
                <w:kern w:val="0"/>
                <w:sz w:val="20"/>
                <w:szCs w:val="20"/>
                <w14:ligatures w14:val="none"/>
              </w:rPr>
            </w:pPr>
            <w:r w:rsidRPr="004811C9">
              <w:rPr>
                <w:rFonts w:ascii="Times New Roman" w:hAnsi="Times New Roman" w:cs="Times New Roman"/>
                <w:sz w:val="20"/>
                <w:szCs w:val="20"/>
              </w:rPr>
              <w:t>Maintenance or Leisure by non-Car before 9:30 am</w:t>
            </w:r>
          </w:p>
        </w:tc>
        <w:tc>
          <w:tcPr>
            <w:tcW w:w="900" w:type="dxa"/>
            <w:tcBorders>
              <w:top w:val="nil"/>
              <w:bottom w:val="nil"/>
            </w:tcBorders>
          </w:tcPr>
          <w:p w14:paraId="7AAAA9C0" w14:textId="77777777" w:rsidR="000A4EDB" w:rsidRPr="004811C9" w:rsidRDefault="000A4EDB" w:rsidP="003A6968">
            <w:pPr>
              <w:tabs>
                <w:tab w:val="decimal" w:pos="66"/>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0.921</w:t>
            </w:r>
          </w:p>
        </w:tc>
        <w:tc>
          <w:tcPr>
            <w:tcW w:w="810" w:type="dxa"/>
            <w:tcBorders>
              <w:top w:val="nil"/>
              <w:bottom w:val="nil"/>
            </w:tcBorders>
            <w:noWrap/>
          </w:tcPr>
          <w:p w14:paraId="003F26C3" w14:textId="77777777" w:rsidR="000A4EDB" w:rsidRPr="004811C9" w:rsidRDefault="000A4EDB" w:rsidP="00AC5410">
            <w:pPr>
              <w:tabs>
                <w:tab w:val="decimal" w:pos="435"/>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hAnsi="Times New Roman" w:cs="Times New Roman"/>
                <w:sz w:val="20"/>
                <w:szCs w:val="20"/>
              </w:rPr>
              <w:t>727.7</w:t>
            </w:r>
          </w:p>
        </w:tc>
        <w:tc>
          <w:tcPr>
            <w:tcW w:w="990" w:type="dxa"/>
            <w:tcBorders>
              <w:top w:val="nil"/>
              <w:bottom w:val="nil"/>
            </w:tcBorders>
            <w:noWrap/>
            <w:hideMark/>
          </w:tcPr>
          <w:p w14:paraId="11BEABA2" w14:textId="77777777" w:rsidR="000A4EDB" w:rsidRPr="004811C9" w:rsidRDefault="000A4EDB" w:rsidP="003A6968">
            <w:pPr>
              <w:tabs>
                <w:tab w:val="decimal" w:pos="451"/>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hAnsi="Times New Roman" w:cs="Times New Roman"/>
                <w:sz w:val="20"/>
                <w:szCs w:val="20"/>
              </w:rPr>
              <w:t>670.2</w:t>
            </w:r>
          </w:p>
        </w:tc>
      </w:tr>
      <w:tr w:rsidR="000A4EDB" w:rsidRPr="004811C9" w14:paraId="0FD4E347" w14:textId="77777777" w:rsidTr="00916DD4">
        <w:trPr>
          <w:trHeight w:val="144"/>
        </w:trPr>
        <w:tc>
          <w:tcPr>
            <w:tcW w:w="2137" w:type="dxa"/>
            <w:gridSpan w:val="2"/>
            <w:vMerge/>
            <w:noWrap/>
            <w:vAlign w:val="center"/>
            <w:hideMark/>
          </w:tcPr>
          <w:p w14:paraId="3DA89F45" w14:textId="77777777" w:rsidR="000A4EDB" w:rsidRPr="004811C9" w:rsidRDefault="000A4EDB" w:rsidP="003A6968">
            <w:pPr>
              <w:spacing w:after="0" w:line="240" w:lineRule="auto"/>
              <w:rPr>
                <w:rFonts w:ascii="Times New Roman" w:eastAsia="Times New Roman" w:hAnsi="Times New Roman" w:cs="Times New Roman"/>
                <w:color w:val="000000"/>
                <w:kern w:val="0"/>
                <w:sz w:val="20"/>
                <w:szCs w:val="20"/>
                <w14:ligatures w14:val="none"/>
              </w:rPr>
            </w:pPr>
          </w:p>
        </w:tc>
        <w:tc>
          <w:tcPr>
            <w:tcW w:w="4410" w:type="dxa"/>
            <w:tcBorders>
              <w:top w:val="nil"/>
              <w:bottom w:val="nil"/>
              <w:right w:val="single" w:sz="18" w:space="0" w:color="auto"/>
            </w:tcBorders>
            <w:noWrap/>
            <w:vAlign w:val="center"/>
            <w:hideMark/>
          </w:tcPr>
          <w:p w14:paraId="08F2EEAA" w14:textId="77777777" w:rsidR="000A4EDB" w:rsidRPr="004811C9" w:rsidRDefault="000A4EDB" w:rsidP="003A6968">
            <w:pPr>
              <w:spacing w:after="0" w:line="240" w:lineRule="auto"/>
              <w:ind w:left="288" w:hanging="288"/>
              <w:rPr>
                <w:rFonts w:ascii="Times New Roman" w:eastAsia="Times New Roman" w:hAnsi="Times New Roman" w:cs="Times New Roman"/>
                <w:color w:val="000000"/>
                <w:kern w:val="0"/>
                <w:sz w:val="20"/>
                <w:szCs w:val="20"/>
                <w14:ligatures w14:val="none"/>
              </w:rPr>
            </w:pPr>
            <w:r w:rsidRPr="004811C9">
              <w:rPr>
                <w:rFonts w:ascii="Times New Roman" w:hAnsi="Times New Roman" w:cs="Times New Roman"/>
                <w:sz w:val="20"/>
                <w:szCs w:val="20"/>
              </w:rPr>
              <w:t>Maintenance or Leisure by non-Car after 9:30 am</w:t>
            </w:r>
          </w:p>
        </w:tc>
        <w:tc>
          <w:tcPr>
            <w:tcW w:w="900" w:type="dxa"/>
            <w:tcBorders>
              <w:top w:val="nil"/>
              <w:bottom w:val="nil"/>
            </w:tcBorders>
          </w:tcPr>
          <w:p w14:paraId="6ABAA601" w14:textId="77777777" w:rsidR="000A4EDB" w:rsidRPr="004811C9" w:rsidRDefault="000A4EDB" w:rsidP="003A6968">
            <w:pPr>
              <w:tabs>
                <w:tab w:val="decimal" w:pos="66"/>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0.837</w:t>
            </w:r>
          </w:p>
        </w:tc>
        <w:tc>
          <w:tcPr>
            <w:tcW w:w="810" w:type="dxa"/>
            <w:tcBorders>
              <w:top w:val="nil"/>
              <w:bottom w:val="nil"/>
            </w:tcBorders>
            <w:noWrap/>
          </w:tcPr>
          <w:p w14:paraId="157F61B0" w14:textId="77777777" w:rsidR="000A4EDB" w:rsidRPr="004811C9" w:rsidRDefault="000A4EDB" w:rsidP="00AC5410">
            <w:pPr>
              <w:tabs>
                <w:tab w:val="decimal" w:pos="435"/>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hAnsi="Times New Roman" w:cs="Times New Roman"/>
                <w:sz w:val="20"/>
                <w:szCs w:val="20"/>
              </w:rPr>
              <w:t>745.2</w:t>
            </w:r>
          </w:p>
        </w:tc>
        <w:tc>
          <w:tcPr>
            <w:tcW w:w="990" w:type="dxa"/>
            <w:tcBorders>
              <w:top w:val="nil"/>
              <w:bottom w:val="nil"/>
            </w:tcBorders>
            <w:noWrap/>
            <w:hideMark/>
          </w:tcPr>
          <w:p w14:paraId="52D350F0" w14:textId="77777777" w:rsidR="000A4EDB" w:rsidRPr="004811C9" w:rsidRDefault="000A4EDB" w:rsidP="003A6968">
            <w:pPr>
              <w:tabs>
                <w:tab w:val="decimal" w:pos="451"/>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hAnsi="Times New Roman" w:cs="Times New Roman"/>
                <w:sz w:val="20"/>
                <w:szCs w:val="20"/>
              </w:rPr>
              <w:t>623.7</w:t>
            </w:r>
          </w:p>
        </w:tc>
      </w:tr>
      <w:tr w:rsidR="000A4EDB" w:rsidRPr="004811C9" w14:paraId="1AD086C5" w14:textId="77777777" w:rsidTr="00916DD4">
        <w:trPr>
          <w:trHeight w:val="144"/>
        </w:trPr>
        <w:tc>
          <w:tcPr>
            <w:tcW w:w="2137" w:type="dxa"/>
            <w:gridSpan w:val="2"/>
            <w:vMerge w:val="restart"/>
            <w:tcBorders>
              <w:top w:val="single" w:sz="4" w:space="0" w:color="auto"/>
            </w:tcBorders>
            <w:noWrap/>
            <w:vAlign w:val="center"/>
            <w:hideMark/>
          </w:tcPr>
          <w:p w14:paraId="751FD755" w14:textId="77777777" w:rsidR="000A4EDB" w:rsidRPr="004811C9" w:rsidRDefault="000A4EDB" w:rsidP="003A6968">
            <w:pPr>
              <w:spacing w:after="0" w:line="240" w:lineRule="auto"/>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Shared Trip</w:t>
            </w:r>
          </w:p>
        </w:tc>
        <w:tc>
          <w:tcPr>
            <w:tcW w:w="4410" w:type="dxa"/>
            <w:tcBorders>
              <w:top w:val="single" w:sz="4" w:space="0" w:color="auto"/>
              <w:bottom w:val="nil"/>
              <w:right w:val="single" w:sz="18" w:space="0" w:color="auto"/>
            </w:tcBorders>
            <w:noWrap/>
            <w:vAlign w:val="center"/>
            <w:hideMark/>
          </w:tcPr>
          <w:p w14:paraId="6194CF17" w14:textId="77777777" w:rsidR="000A4EDB" w:rsidRPr="004811C9" w:rsidRDefault="000A4EDB" w:rsidP="003A6968">
            <w:pPr>
              <w:spacing w:after="0" w:line="240" w:lineRule="auto"/>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Shared</w:t>
            </w:r>
          </w:p>
        </w:tc>
        <w:tc>
          <w:tcPr>
            <w:tcW w:w="900" w:type="dxa"/>
            <w:tcBorders>
              <w:top w:val="single" w:sz="4" w:space="0" w:color="auto"/>
              <w:bottom w:val="nil"/>
            </w:tcBorders>
          </w:tcPr>
          <w:p w14:paraId="24D97EE6" w14:textId="77777777" w:rsidR="000A4EDB" w:rsidRPr="004811C9" w:rsidRDefault="000A4EDB" w:rsidP="003A6968">
            <w:pPr>
              <w:tabs>
                <w:tab w:val="decimal" w:pos="66"/>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0.855</w:t>
            </w:r>
          </w:p>
        </w:tc>
        <w:tc>
          <w:tcPr>
            <w:tcW w:w="810" w:type="dxa"/>
            <w:tcBorders>
              <w:top w:val="single" w:sz="4" w:space="0" w:color="auto"/>
              <w:bottom w:val="nil"/>
            </w:tcBorders>
            <w:noWrap/>
          </w:tcPr>
          <w:p w14:paraId="46E5F35A" w14:textId="77777777" w:rsidR="000A4EDB" w:rsidRPr="004811C9" w:rsidRDefault="000A4EDB" w:rsidP="00AC5410">
            <w:pPr>
              <w:tabs>
                <w:tab w:val="decimal" w:pos="435"/>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hAnsi="Times New Roman" w:cs="Times New Roman"/>
                <w:sz w:val="20"/>
                <w:szCs w:val="20"/>
              </w:rPr>
              <w:t>816.0</w:t>
            </w:r>
          </w:p>
        </w:tc>
        <w:tc>
          <w:tcPr>
            <w:tcW w:w="990" w:type="dxa"/>
            <w:tcBorders>
              <w:top w:val="single" w:sz="4" w:space="0" w:color="auto"/>
              <w:bottom w:val="nil"/>
            </w:tcBorders>
            <w:noWrap/>
            <w:hideMark/>
          </w:tcPr>
          <w:p w14:paraId="7EB5AD91" w14:textId="77777777" w:rsidR="000A4EDB" w:rsidRPr="004811C9" w:rsidRDefault="000A4EDB" w:rsidP="003A6968">
            <w:pPr>
              <w:tabs>
                <w:tab w:val="decimal" w:pos="451"/>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hAnsi="Times New Roman" w:cs="Times New Roman"/>
                <w:sz w:val="20"/>
                <w:szCs w:val="20"/>
              </w:rPr>
              <w:t>697.7</w:t>
            </w:r>
          </w:p>
        </w:tc>
      </w:tr>
      <w:tr w:rsidR="000A4EDB" w:rsidRPr="004811C9" w14:paraId="3F0DEE43" w14:textId="77777777" w:rsidTr="00916DD4">
        <w:trPr>
          <w:trHeight w:val="144"/>
        </w:trPr>
        <w:tc>
          <w:tcPr>
            <w:tcW w:w="2137" w:type="dxa"/>
            <w:gridSpan w:val="2"/>
            <w:vMerge/>
            <w:tcBorders>
              <w:bottom w:val="single" w:sz="4" w:space="0" w:color="auto"/>
            </w:tcBorders>
            <w:noWrap/>
            <w:vAlign w:val="center"/>
            <w:hideMark/>
          </w:tcPr>
          <w:p w14:paraId="4CCEE70B" w14:textId="77777777" w:rsidR="000A4EDB" w:rsidRPr="004811C9" w:rsidRDefault="000A4EDB" w:rsidP="003A6968">
            <w:pPr>
              <w:spacing w:after="0" w:line="240" w:lineRule="auto"/>
              <w:rPr>
                <w:rFonts w:ascii="Times New Roman" w:eastAsia="Times New Roman" w:hAnsi="Times New Roman" w:cs="Times New Roman"/>
                <w:color w:val="000000"/>
                <w:kern w:val="0"/>
                <w:sz w:val="20"/>
                <w:szCs w:val="20"/>
                <w14:ligatures w14:val="none"/>
              </w:rPr>
            </w:pPr>
          </w:p>
        </w:tc>
        <w:tc>
          <w:tcPr>
            <w:tcW w:w="4410" w:type="dxa"/>
            <w:tcBorders>
              <w:top w:val="nil"/>
              <w:bottom w:val="single" w:sz="4" w:space="0" w:color="auto"/>
              <w:right w:val="single" w:sz="18" w:space="0" w:color="auto"/>
            </w:tcBorders>
            <w:noWrap/>
            <w:vAlign w:val="center"/>
            <w:hideMark/>
          </w:tcPr>
          <w:p w14:paraId="388262AB" w14:textId="77777777" w:rsidR="000A4EDB" w:rsidRPr="004811C9" w:rsidRDefault="000A4EDB" w:rsidP="003A6968">
            <w:pPr>
              <w:spacing w:after="0" w:line="240" w:lineRule="auto"/>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Not Shared</w:t>
            </w:r>
          </w:p>
        </w:tc>
        <w:tc>
          <w:tcPr>
            <w:tcW w:w="900" w:type="dxa"/>
            <w:tcBorders>
              <w:top w:val="nil"/>
              <w:bottom w:val="single" w:sz="4" w:space="0" w:color="auto"/>
            </w:tcBorders>
          </w:tcPr>
          <w:p w14:paraId="7D101382" w14:textId="77777777" w:rsidR="000A4EDB" w:rsidRPr="004811C9" w:rsidRDefault="000A4EDB" w:rsidP="003A6968">
            <w:pPr>
              <w:tabs>
                <w:tab w:val="decimal" w:pos="66"/>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0.818</w:t>
            </w:r>
          </w:p>
        </w:tc>
        <w:tc>
          <w:tcPr>
            <w:tcW w:w="810" w:type="dxa"/>
            <w:tcBorders>
              <w:top w:val="nil"/>
              <w:bottom w:val="single" w:sz="4" w:space="0" w:color="auto"/>
            </w:tcBorders>
            <w:noWrap/>
          </w:tcPr>
          <w:p w14:paraId="6CC956D0" w14:textId="77777777" w:rsidR="000A4EDB" w:rsidRPr="004811C9" w:rsidRDefault="000A4EDB" w:rsidP="00AC5410">
            <w:pPr>
              <w:tabs>
                <w:tab w:val="decimal" w:pos="435"/>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hAnsi="Times New Roman" w:cs="Times New Roman"/>
                <w:sz w:val="20"/>
                <w:szCs w:val="20"/>
              </w:rPr>
              <w:t>1217.4</w:t>
            </w:r>
          </w:p>
        </w:tc>
        <w:tc>
          <w:tcPr>
            <w:tcW w:w="990" w:type="dxa"/>
            <w:tcBorders>
              <w:top w:val="nil"/>
              <w:bottom w:val="single" w:sz="4" w:space="0" w:color="auto"/>
            </w:tcBorders>
            <w:noWrap/>
            <w:hideMark/>
          </w:tcPr>
          <w:p w14:paraId="03145BAF" w14:textId="77777777" w:rsidR="000A4EDB" w:rsidRPr="004811C9" w:rsidRDefault="000A4EDB" w:rsidP="003A6968">
            <w:pPr>
              <w:tabs>
                <w:tab w:val="decimal" w:pos="451"/>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hAnsi="Times New Roman" w:cs="Times New Roman"/>
                <w:sz w:val="20"/>
                <w:szCs w:val="20"/>
              </w:rPr>
              <w:t>995.8</w:t>
            </w:r>
          </w:p>
        </w:tc>
      </w:tr>
      <w:tr w:rsidR="000A4EDB" w:rsidRPr="004811C9" w14:paraId="7BBA1F31" w14:textId="77777777" w:rsidTr="00916DD4">
        <w:trPr>
          <w:trHeight w:val="144"/>
        </w:trPr>
        <w:tc>
          <w:tcPr>
            <w:tcW w:w="2137" w:type="dxa"/>
            <w:gridSpan w:val="2"/>
            <w:vMerge w:val="restart"/>
            <w:tcBorders>
              <w:top w:val="single" w:sz="4" w:space="0" w:color="auto"/>
            </w:tcBorders>
            <w:noWrap/>
            <w:vAlign w:val="center"/>
            <w:hideMark/>
          </w:tcPr>
          <w:p w14:paraId="147A6832" w14:textId="77777777" w:rsidR="000A4EDB" w:rsidRPr="004811C9" w:rsidRDefault="000A4EDB" w:rsidP="003A6968">
            <w:pPr>
              <w:spacing w:after="0" w:line="240" w:lineRule="auto"/>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Frequency</w:t>
            </w:r>
          </w:p>
        </w:tc>
        <w:tc>
          <w:tcPr>
            <w:tcW w:w="4410" w:type="dxa"/>
            <w:tcBorders>
              <w:top w:val="single" w:sz="4" w:space="0" w:color="auto"/>
              <w:bottom w:val="nil"/>
              <w:right w:val="single" w:sz="18" w:space="0" w:color="auto"/>
            </w:tcBorders>
            <w:noWrap/>
            <w:vAlign w:val="center"/>
            <w:hideMark/>
          </w:tcPr>
          <w:p w14:paraId="36FC0734" w14:textId="77777777" w:rsidR="000A4EDB" w:rsidRPr="004811C9" w:rsidRDefault="000A4EDB" w:rsidP="003A6968">
            <w:pPr>
              <w:spacing w:after="0" w:line="240" w:lineRule="auto"/>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1 day per week</w:t>
            </w:r>
          </w:p>
        </w:tc>
        <w:tc>
          <w:tcPr>
            <w:tcW w:w="900" w:type="dxa"/>
            <w:tcBorders>
              <w:top w:val="single" w:sz="4" w:space="0" w:color="auto"/>
              <w:bottom w:val="nil"/>
            </w:tcBorders>
          </w:tcPr>
          <w:p w14:paraId="7DAD22D7" w14:textId="77777777" w:rsidR="000A4EDB" w:rsidRPr="004811C9" w:rsidRDefault="000A4EDB" w:rsidP="003A6968">
            <w:pPr>
              <w:tabs>
                <w:tab w:val="decimal" w:pos="66"/>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0.912</w:t>
            </w:r>
          </w:p>
        </w:tc>
        <w:tc>
          <w:tcPr>
            <w:tcW w:w="810" w:type="dxa"/>
            <w:tcBorders>
              <w:top w:val="single" w:sz="4" w:space="0" w:color="auto"/>
              <w:bottom w:val="nil"/>
            </w:tcBorders>
            <w:noWrap/>
          </w:tcPr>
          <w:p w14:paraId="761E80D9" w14:textId="77777777" w:rsidR="000A4EDB" w:rsidRPr="004811C9" w:rsidRDefault="000A4EDB" w:rsidP="00AC5410">
            <w:pPr>
              <w:tabs>
                <w:tab w:val="decimal" w:pos="435"/>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hAnsi="Times New Roman" w:cs="Times New Roman"/>
                <w:sz w:val="20"/>
                <w:szCs w:val="20"/>
              </w:rPr>
              <w:t>1310.6</w:t>
            </w:r>
          </w:p>
        </w:tc>
        <w:tc>
          <w:tcPr>
            <w:tcW w:w="990" w:type="dxa"/>
            <w:tcBorders>
              <w:top w:val="single" w:sz="4" w:space="0" w:color="auto"/>
              <w:bottom w:val="nil"/>
            </w:tcBorders>
            <w:noWrap/>
            <w:hideMark/>
          </w:tcPr>
          <w:p w14:paraId="0B41F0A8" w14:textId="77777777" w:rsidR="000A4EDB" w:rsidRPr="004811C9" w:rsidRDefault="000A4EDB" w:rsidP="003A6968">
            <w:pPr>
              <w:tabs>
                <w:tab w:val="decimal" w:pos="451"/>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hAnsi="Times New Roman" w:cs="Times New Roman"/>
                <w:sz w:val="20"/>
                <w:szCs w:val="20"/>
              </w:rPr>
              <w:t>1195.3</w:t>
            </w:r>
          </w:p>
        </w:tc>
      </w:tr>
      <w:tr w:rsidR="000A4EDB" w:rsidRPr="004811C9" w14:paraId="631711F3" w14:textId="77777777" w:rsidTr="00916DD4">
        <w:trPr>
          <w:trHeight w:val="144"/>
        </w:trPr>
        <w:tc>
          <w:tcPr>
            <w:tcW w:w="2137" w:type="dxa"/>
            <w:gridSpan w:val="2"/>
            <w:vMerge/>
            <w:tcBorders>
              <w:bottom w:val="single" w:sz="18" w:space="0" w:color="auto"/>
            </w:tcBorders>
            <w:noWrap/>
            <w:vAlign w:val="center"/>
            <w:hideMark/>
          </w:tcPr>
          <w:p w14:paraId="2E4B838D" w14:textId="77777777" w:rsidR="000A4EDB" w:rsidRPr="004811C9" w:rsidRDefault="000A4EDB" w:rsidP="003A6968">
            <w:pPr>
              <w:spacing w:after="0" w:line="240" w:lineRule="auto"/>
              <w:rPr>
                <w:rFonts w:ascii="Times New Roman" w:eastAsia="Times New Roman" w:hAnsi="Times New Roman" w:cs="Times New Roman"/>
                <w:color w:val="000000"/>
                <w:kern w:val="0"/>
                <w:sz w:val="20"/>
                <w:szCs w:val="20"/>
                <w14:ligatures w14:val="none"/>
              </w:rPr>
            </w:pPr>
          </w:p>
        </w:tc>
        <w:tc>
          <w:tcPr>
            <w:tcW w:w="4410" w:type="dxa"/>
            <w:tcBorders>
              <w:top w:val="nil"/>
              <w:bottom w:val="single" w:sz="18" w:space="0" w:color="auto"/>
              <w:right w:val="single" w:sz="18" w:space="0" w:color="auto"/>
            </w:tcBorders>
            <w:noWrap/>
            <w:vAlign w:val="center"/>
            <w:hideMark/>
          </w:tcPr>
          <w:p w14:paraId="22028FAB" w14:textId="77777777" w:rsidR="000A4EDB" w:rsidRPr="004811C9" w:rsidRDefault="000A4EDB" w:rsidP="003A6968">
            <w:pPr>
              <w:spacing w:after="0" w:line="240" w:lineRule="auto"/>
              <w:rPr>
                <w:rFonts w:ascii="Times New Roman" w:eastAsia="Times New Roman" w:hAnsi="Times New Roman" w:cs="Times New Roman"/>
                <w:color w:val="000000"/>
                <w:kern w:val="0"/>
                <w:sz w:val="20"/>
                <w:szCs w:val="20"/>
                <w14:ligatures w14:val="none"/>
              </w:rPr>
            </w:pPr>
            <w:r w:rsidRPr="004811C9">
              <w:rPr>
                <w:rFonts w:ascii="Times New Roman" w:eastAsia="Times New Roman" w:hAnsi="Times New Roman" w:cs="Times New Roman"/>
                <w:color w:val="000000"/>
                <w:kern w:val="0"/>
                <w:sz w:val="20"/>
                <w:szCs w:val="20"/>
                <w14:ligatures w14:val="none"/>
              </w:rPr>
              <w:t>5+ days per week</w:t>
            </w:r>
          </w:p>
        </w:tc>
        <w:tc>
          <w:tcPr>
            <w:tcW w:w="900" w:type="dxa"/>
            <w:tcBorders>
              <w:top w:val="nil"/>
              <w:bottom w:val="single" w:sz="18" w:space="0" w:color="auto"/>
            </w:tcBorders>
          </w:tcPr>
          <w:p w14:paraId="574E459F" w14:textId="77777777" w:rsidR="000A4EDB" w:rsidRPr="004811C9" w:rsidRDefault="000A4EDB" w:rsidP="003A6968">
            <w:pPr>
              <w:tabs>
                <w:tab w:val="decimal" w:pos="66"/>
              </w:tabs>
              <w:spacing w:after="0" w:line="240" w:lineRule="auto"/>
              <w:jc w:val="center"/>
              <w:rPr>
                <w:rFonts w:ascii="Times New Roman" w:hAnsi="Times New Roman" w:cs="Times New Roman"/>
                <w:sz w:val="20"/>
                <w:szCs w:val="20"/>
              </w:rPr>
            </w:pPr>
            <w:r w:rsidRPr="004811C9">
              <w:rPr>
                <w:rFonts w:ascii="Times New Roman" w:hAnsi="Times New Roman" w:cs="Times New Roman"/>
                <w:sz w:val="20"/>
                <w:szCs w:val="20"/>
              </w:rPr>
              <w:t>0.803</w:t>
            </w:r>
          </w:p>
        </w:tc>
        <w:tc>
          <w:tcPr>
            <w:tcW w:w="810" w:type="dxa"/>
            <w:tcBorders>
              <w:top w:val="nil"/>
              <w:bottom w:val="single" w:sz="18" w:space="0" w:color="auto"/>
            </w:tcBorders>
            <w:noWrap/>
          </w:tcPr>
          <w:p w14:paraId="70D1CEEF" w14:textId="77777777" w:rsidR="000A4EDB" w:rsidRPr="004811C9" w:rsidRDefault="000A4EDB" w:rsidP="00AC5410">
            <w:pPr>
              <w:tabs>
                <w:tab w:val="decimal" w:pos="435"/>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hAnsi="Times New Roman" w:cs="Times New Roman"/>
                <w:sz w:val="20"/>
                <w:szCs w:val="20"/>
              </w:rPr>
              <w:t>979.6</w:t>
            </w:r>
          </w:p>
        </w:tc>
        <w:tc>
          <w:tcPr>
            <w:tcW w:w="990" w:type="dxa"/>
            <w:tcBorders>
              <w:top w:val="nil"/>
              <w:bottom w:val="single" w:sz="18" w:space="0" w:color="auto"/>
            </w:tcBorders>
            <w:noWrap/>
            <w:hideMark/>
          </w:tcPr>
          <w:p w14:paraId="3BFC8F6D" w14:textId="77777777" w:rsidR="000A4EDB" w:rsidRPr="004811C9" w:rsidRDefault="000A4EDB" w:rsidP="003A6968">
            <w:pPr>
              <w:tabs>
                <w:tab w:val="decimal" w:pos="451"/>
              </w:tabs>
              <w:spacing w:after="0" w:line="240" w:lineRule="auto"/>
              <w:jc w:val="center"/>
              <w:rPr>
                <w:rFonts w:ascii="Times New Roman" w:eastAsia="Times New Roman" w:hAnsi="Times New Roman" w:cs="Times New Roman"/>
                <w:color w:val="000000"/>
                <w:kern w:val="0"/>
                <w:sz w:val="20"/>
                <w:szCs w:val="20"/>
                <w14:ligatures w14:val="none"/>
              </w:rPr>
            </w:pPr>
            <w:r w:rsidRPr="004811C9">
              <w:rPr>
                <w:rFonts w:ascii="Times New Roman" w:hAnsi="Times New Roman" w:cs="Times New Roman"/>
                <w:sz w:val="20"/>
                <w:szCs w:val="20"/>
              </w:rPr>
              <w:t>786.6</w:t>
            </w:r>
          </w:p>
        </w:tc>
      </w:tr>
    </w:tbl>
    <w:p w14:paraId="1C62C8C4" w14:textId="30F8C539" w:rsidR="00027FE5" w:rsidRPr="004811C9" w:rsidRDefault="00027FE5">
      <w:pPr>
        <w:rPr>
          <w:rFonts w:ascii="Times New Roman" w:hAnsi="Times New Roman" w:cs="Times New Roman"/>
          <w:b/>
          <w:bCs/>
        </w:rPr>
        <w:sectPr w:rsidR="00027FE5" w:rsidRPr="004811C9" w:rsidSect="00DD61AB">
          <w:pgSz w:w="12240" w:h="15840"/>
          <w:pgMar w:top="1152" w:right="1440" w:bottom="1152" w:left="1440" w:header="720" w:footer="720" w:gutter="0"/>
          <w:cols w:space="720"/>
          <w:docGrid w:linePitch="360"/>
        </w:sectPr>
      </w:pPr>
    </w:p>
    <w:p w14:paraId="5869126F" w14:textId="77777777" w:rsidR="00F87047" w:rsidRPr="004811C9" w:rsidRDefault="00F87047" w:rsidP="009227CD">
      <w:pPr>
        <w:spacing w:after="0" w:line="240" w:lineRule="auto"/>
        <w:rPr>
          <w:rFonts w:ascii="Times New Roman" w:hAnsi="Times New Roman" w:cs="Times New Roman"/>
          <w:b/>
          <w:bCs/>
        </w:rPr>
      </w:pPr>
    </w:p>
    <w:p w14:paraId="41A0D7EB" w14:textId="21DD1BBD" w:rsidR="00F87047" w:rsidRPr="004811C9" w:rsidRDefault="00F87047" w:rsidP="00DE3AEE">
      <w:pPr>
        <w:spacing w:after="0" w:line="240" w:lineRule="auto"/>
        <w:jc w:val="center"/>
        <w:rPr>
          <w:rFonts w:ascii="Times New Roman" w:hAnsi="Times New Roman" w:cs="Times New Roman"/>
          <w:b/>
          <w:bCs/>
        </w:rPr>
      </w:pPr>
      <w:r w:rsidRPr="004811C9">
        <w:rPr>
          <w:rFonts w:ascii="Times New Roman" w:hAnsi="Times New Roman" w:cs="Times New Roman"/>
          <w:b/>
          <w:bCs/>
          <w:noProof/>
        </w:rPr>
        <w:drawing>
          <wp:inline distT="0" distB="0" distL="0" distR="0" wp14:anchorId="46F4FCAA" wp14:editId="3E5E1E0E">
            <wp:extent cx="8001000" cy="3044952"/>
            <wp:effectExtent l="0" t="0" r="0" b="0"/>
            <wp:docPr id="9133772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3377284" name="Picture 1"/>
                    <pic:cNvPicPr>
                      <a:picLocks noChangeAspect="1" noChangeArrowheads="1"/>
                    </pic:cNvPicPr>
                  </pic:nvPicPr>
                  <pic:blipFill rotWithShape="1">
                    <a:blip r:embed="rId83">
                      <a:extLst>
                        <a:ext uri="{96DAC541-7B7A-43D3-8B79-37D633B846F1}">
                          <asvg:svgBlip xmlns:asvg="http://schemas.microsoft.com/office/drawing/2016/SVG/main" r:embed="rId84"/>
                        </a:ext>
                      </a:extLst>
                    </a:blip>
                    <a:srcRect l="912" r="2837"/>
                    <a:stretch>
                      <a:fillRect/>
                    </a:stretch>
                  </pic:blipFill>
                  <pic:spPr bwMode="auto">
                    <a:xfrm>
                      <a:off x="0" y="0"/>
                      <a:ext cx="8001000" cy="3044952"/>
                    </a:xfrm>
                    <a:prstGeom prst="rect">
                      <a:avLst/>
                    </a:prstGeom>
                    <a:ln>
                      <a:noFill/>
                    </a:ln>
                    <a:extLst>
                      <a:ext uri="{53640926-AAD7-44D8-BBD7-CCE9431645EC}">
                        <a14:shadowObscured xmlns:a14="http://schemas.microsoft.com/office/drawing/2010/main"/>
                      </a:ext>
                    </a:extLst>
                  </pic:spPr>
                </pic:pic>
              </a:graphicData>
            </a:graphic>
          </wp:inline>
        </w:drawing>
      </w:r>
    </w:p>
    <w:p w14:paraId="25696B1E" w14:textId="77777777" w:rsidR="00F87047" w:rsidRPr="004811C9" w:rsidRDefault="00F87047" w:rsidP="009227CD">
      <w:pPr>
        <w:spacing w:after="0" w:line="240" w:lineRule="auto"/>
        <w:rPr>
          <w:rFonts w:ascii="Times New Roman" w:hAnsi="Times New Roman" w:cs="Times New Roman"/>
          <w:b/>
          <w:bCs/>
        </w:rPr>
      </w:pPr>
    </w:p>
    <w:p w14:paraId="19A27305" w14:textId="1A8B0E01" w:rsidR="002B3977" w:rsidRPr="00273229" w:rsidRDefault="00F87047" w:rsidP="00916DD4">
      <w:pPr>
        <w:spacing w:after="0" w:line="240" w:lineRule="auto"/>
        <w:jc w:val="center"/>
        <w:rPr>
          <w:rFonts w:ascii="Times New Roman" w:hAnsi="Times New Roman" w:cs="Times New Roman"/>
          <w:b/>
          <w:bCs/>
        </w:rPr>
      </w:pPr>
      <w:r w:rsidRPr="004811C9">
        <w:rPr>
          <w:rFonts w:ascii="Times New Roman" w:hAnsi="Times New Roman" w:cs="Times New Roman"/>
          <w:b/>
          <w:bCs/>
        </w:rPr>
        <w:t>Figure 1:</w:t>
      </w:r>
      <w:r w:rsidR="00003F0F" w:rsidRPr="004811C9">
        <w:rPr>
          <w:rFonts w:ascii="Times New Roman" w:hAnsi="Times New Roman" w:cs="Times New Roman"/>
          <w:b/>
          <w:bCs/>
        </w:rPr>
        <w:t xml:space="preserve"> Distribution of</w:t>
      </w:r>
      <w:r w:rsidR="005702FF" w:rsidRPr="004811C9">
        <w:rPr>
          <w:rFonts w:ascii="Times New Roman" w:hAnsi="Times New Roman" w:cs="Times New Roman"/>
          <w:b/>
          <w:bCs/>
        </w:rPr>
        <w:t xml:space="preserve"> the Continuous </w:t>
      </w:r>
      <w:r w:rsidR="00003F0F" w:rsidRPr="004811C9">
        <w:rPr>
          <w:rFonts w:ascii="Times New Roman" w:hAnsi="Times New Roman" w:cs="Times New Roman"/>
          <w:b/>
          <w:bCs/>
        </w:rPr>
        <w:t>Values of Travel Time Savings</w:t>
      </w:r>
    </w:p>
    <w:sectPr w:rsidR="002B3977" w:rsidRPr="00273229" w:rsidSect="00D11A18">
      <w:pgSz w:w="15840" w:h="12240" w:orient="landscape"/>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59C6AF8" w14:textId="77777777" w:rsidR="00E43DD9" w:rsidRPr="00273229" w:rsidRDefault="00E43DD9" w:rsidP="00DD61AB">
      <w:pPr>
        <w:spacing w:after="0" w:line="240" w:lineRule="auto"/>
      </w:pPr>
      <w:r w:rsidRPr="00273229">
        <w:separator/>
      </w:r>
    </w:p>
  </w:endnote>
  <w:endnote w:type="continuationSeparator" w:id="0">
    <w:p w14:paraId="338834D9" w14:textId="77777777" w:rsidR="00E43DD9" w:rsidRPr="00273229" w:rsidRDefault="00E43DD9" w:rsidP="00DD61AB">
      <w:pPr>
        <w:spacing w:after="0" w:line="240" w:lineRule="auto"/>
      </w:pPr>
      <w:r w:rsidRPr="00273229">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ptos">
    <w:altName w:val="Calibri"/>
    <w:charset w:val="00"/>
    <w:family w:val="swiss"/>
    <w:pitch w:val="variable"/>
    <w:sig w:usb0="20000287" w:usb1="00000003" w:usb2="00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ptos Display">
    <w:altName w:val="Calibri"/>
    <w:charset w:val="00"/>
    <w:family w:val="swiss"/>
    <w:pitch w:val="variable"/>
    <w:sig w:usb0="20000287" w:usb1="00000003"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Microsoft JhengHei">
    <w:panose1 w:val="020B0604030504040204"/>
    <w:charset w:val="88"/>
    <w:family w:val="swiss"/>
    <w:pitch w:val="variable"/>
    <w:sig w:usb0="000002A7" w:usb1="28CF4400" w:usb2="00000016" w:usb3="00000000" w:csb0="00100009"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22317036"/>
      <w:docPartObj>
        <w:docPartGallery w:val="Page Numbers (Bottom of Page)"/>
        <w:docPartUnique/>
      </w:docPartObj>
    </w:sdtPr>
    <w:sdtEndPr>
      <w:rPr>
        <w:rFonts w:ascii="Times New Roman" w:hAnsi="Times New Roman" w:cs="Times New Roman"/>
      </w:rPr>
    </w:sdtEndPr>
    <w:sdtContent>
      <w:p w14:paraId="34AB9055" w14:textId="3D4584DA" w:rsidR="00DD61AB" w:rsidRPr="00273229" w:rsidRDefault="00DD61AB" w:rsidP="00C94C8A">
        <w:pPr>
          <w:pStyle w:val="Footer"/>
          <w:jc w:val="center"/>
          <w:rPr>
            <w:rFonts w:ascii="Times New Roman" w:hAnsi="Times New Roman" w:cs="Times New Roman"/>
          </w:rPr>
        </w:pPr>
        <w:r w:rsidRPr="00273229">
          <w:rPr>
            <w:rFonts w:ascii="Times New Roman" w:hAnsi="Times New Roman" w:cs="Times New Roman"/>
          </w:rPr>
          <w:fldChar w:fldCharType="begin"/>
        </w:r>
        <w:r w:rsidRPr="00273229">
          <w:rPr>
            <w:rFonts w:ascii="Times New Roman" w:hAnsi="Times New Roman" w:cs="Times New Roman"/>
          </w:rPr>
          <w:instrText xml:space="preserve"> PAGE   \* MERGEFORMAT </w:instrText>
        </w:r>
        <w:r w:rsidRPr="00273229">
          <w:rPr>
            <w:rFonts w:ascii="Times New Roman" w:hAnsi="Times New Roman" w:cs="Times New Roman"/>
          </w:rPr>
          <w:fldChar w:fldCharType="separate"/>
        </w:r>
        <w:r w:rsidRPr="00273229">
          <w:rPr>
            <w:rFonts w:ascii="Times New Roman" w:hAnsi="Times New Roman" w:cs="Times New Roman"/>
          </w:rPr>
          <w:t>2</w:t>
        </w:r>
        <w:r w:rsidRPr="00273229">
          <w:rPr>
            <w:rFonts w:ascii="Times New Roman" w:hAnsi="Times New Roman" w:cs="Times New Roman"/>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963FA1F" w14:textId="77777777" w:rsidR="00E43DD9" w:rsidRPr="00273229" w:rsidRDefault="00E43DD9" w:rsidP="00DD61AB">
      <w:pPr>
        <w:spacing w:after="0" w:line="240" w:lineRule="auto"/>
      </w:pPr>
      <w:r w:rsidRPr="00273229">
        <w:separator/>
      </w:r>
    </w:p>
  </w:footnote>
  <w:footnote w:type="continuationSeparator" w:id="0">
    <w:p w14:paraId="3516B665" w14:textId="77777777" w:rsidR="00E43DD9" w:rsidRPr="00273229" w:rsidRDefault="00E43DD9" w:rsidP="00DD61AB">
      <w:pPr>
        <w:spacing w:after="0" w:line="240" w:lineRule="auto"/>
      </w:pPr>
      <w:r w:rsidRPr="00273229">
        <w:continuationSeparator/>
      </w:r>
    </w:p>
  </w:footnote>
  <w:footnote w:id="1">
    <w:p w14:paraId="4990EB7D" w14:textId="4EF24216" w:rsidR="00842531" w:rsidRPr="00B942EA" w:rsidRDefault="00842531" w:rsidP="00B942EA">
      <w:pPr>
        <w:pStyle w:val="FootnoteText"/>
        <w:spacing w:after="60"/>
        <w:jc w:val="both"/>
        <w:rPr>
          <w:rFonts w:ascii="Times New Roman" w:hAnsi="Times New Roman" w:cs="Times New Roman"/>
        </w:rPr>
      </w:pPr>
      <w:r w:rsidRPr="00B942EA">
        <w:rPr>
          <w:rStyle w:val="FootnoteReference"/>
          <w:rFonts w:ascii="Times New Roman" w:hAnsi="Times New Roman" w:cs="Times New Roman"/>
        </w:rPr>
        <w:footnoteRef/>
      </w:r>
      <w:r w:rsidR="00F4773F" w:rsidRPr="00B942EA">
        <w:rPr>
          <w:rFonts w:ascii="Times New Roman" w:hAnsi="Times New Roman" w:cs="Times New Roman"/>
        </w:rPr>
        <w:t xml:space="preserve">In Table 1, </w:t>
      </w:r>
      <w:r w:rsidR="004845A6" w:rsidRPr="00B942EA">
        <w:rPr>
          <w:rFonts w:ascii="Times New Roman" w:hAnsi="Times New Roman" w:cs="Times New Roman"/>
        </w:rPr>
        <w:t xml:space="preserve">residential </w:t>
      </w:r>
      <w:r w:rsidR="00F4773F" w:rsidRPr="00B942EA">
        <w:rPr>
          <w:rFonts w:ascii="Times New Roman" w:hAnsi="Times New Roman" w:cs="Times New Roman"/>
        </w:rPr>
        <w:t xml:space="preserve">population density, categorized as low, medium, and high, </w:t>
      </w:r>
      <w:r w:rsidR="004845A6" w:rsidRPr="00B942EA">
        <w:rPr>
          <w:rFonts w:ascii="Times New Roman" w:hAnsi="Times New Roman" w:cs="Times New Roman"/>
        </w:rPr>
        <w:t xml:space="preserve">was constructed as follows. </w:t>
      </w:r>
      <w:r w:rsidR="0007449C" w:rsidRPr="00B942EA">
        <w:rPr>
          <w:rFonts w:ascii="Times New Roman" w:hAnsi="Times New Roman" w:cs="Times New Roman"/>
        </w:rPr>
        <w:t>Respondents were asked to provide their home address</w:t>
      </w:r>
      <w:r w:rsidR="00AF40D6" w:rsidRPr="00B942EA">
        <w:rPr>
          <w:rFonts w:ascii="Times New Roman" w:hAnsi="Times New Roman" w:cs="Times New Roman"/>
        </w:rPr>
        <w:t xml:space="preserve">, which was used to identify their Ward of residence. Then, the population density of their residential neighborhood was determined at the Ward level and classified into the three levels of (a) less than 21,000 persons per square kilometer (low population density), (b) between 21,000 and 32,999 persons per square kilometer (medium population density), and (c) 33,000 </w:t>
      </w:r>
      <w:r w:rsidR="0060471C" w:rsidRPr="00B942EA">
        <w:rPr>
          <w:rFonts w:ascii="Times New Roman" w:hAnsi="Times New Roman" w:cs="Times New Roman"/>
        </w:rPr>
        <w:t>persons</w:t>
      </w:r>
      <w:r w:rsidR="00AF40D6" w:rsidRPr="00B942EA">
        <w:rPr>
          <w:rFonts w:ascii="Times New Roman" w:hAnsi="Times New Roman" w:cs="Times New Roman"/>
        </w:rPr>
        <w:t xml:space="preserve"> per square kilometer (high population density).</w:t>
      </w:r>
      <w:r w:rsidR="006D5301" w:rsidRPr="00B942EA">
        <w:rPr>
          <w:rFonts w:ascii="Times New Roman" w:hAnsi="Times New Roman" w:cs="Times New Roman"/>
        </w:rPr>
        <w:t xml:space="preserve"> This classification </w:t>
      </w:r>
      <w:r w:rsidR="006C31F4" w:rsidRPr="00B942EA">
        <w:rPr>
          <w:rFonts w:ascii="Times New Roman" w:hAnsi="Times New Roman" w:cs="Times New Roman"/>
        </w:rPr>
        <w:t xml:space="preserve">was selected to segment </w:t>
      </w:r>
      <w:r w:rsidR="001E79EF" w:rsidRPr="00B942EA">
        <w:rPr>
          <w:rFonts w:ascii="Times New Roman" w:hAnsi="Times New Roman" w:cs="Times New Roman"/>
        </w:rPr>
        <w:t>survey respondents (at the household level, and for the entire survey</w:t>
      </w:r>
      <w:r w:rsidR="004D3712" w:rsidRPr="00B942EA">
        <w:rPr>
          <w:rFonts w:ascii="Times New Roman" w:hAnsi="Times New Roman" w:cs="Times New Roman"/>
        </w:rPr>
        <w:t xml:space="preserve"> sample</w:t>
      </w:r>
      <w:r w:rsidR="001E79EF" w:rsidRPr="00B942EA">
        <w:rPr>
          <w:rFonts w:ascii="Times New Roman" w:hAnsi="Times New Roman" w:cs="Times New Roman"/>
        </w:rPr>
        <w:t xml:space="preserve">, rather than the subset </w:t>
      </w:r>
      <w:r w:rsidR="004D3712" w:rsidRPr="00B942EA">
        <w:rPr>
          <w:rFonts w:ascii="Times New Roman" w:hAnsi="Times New Roman" w:cs="Times New Roman"/>
        </w:rPr>
        <w:t xml:space="preserve">of 2,097 individuals </w:t>
      </w:r>
      <w:r w:rsidR="001E79EF" w:rsidRPr="00B942EA">
        <w:rPr>
          <w:rFonts w:ascii="Times New Roman" w:hAnsi="Times New Roman" w:cs="Times New Roman"/>
        </w:rPr>
        <w:t>considered in the current analysis)</w:t>
      </w:r>
      <w:r w:rsidR="004D3712" w:rsidRPr="00B942EA">
        <w:rPr>
          <w:rFonts w:ascii="Times New Roman" w:hAnsi="Times New Roman" w:cs="Times New Roman"/>
        </w:rPr>
        <w:t xml:space="preserve"> into three approximately equal categories based on the population density of their </w:t>
      </w:r>
      <w:r w:rsidR="00C75E88" w:rsidRPr="00B942EA">
        <w:rPr>
          <w:rFonts w:ascii="Times New Roman" w:hAnsi="Times New Roman" w:cs="Times New Roman"/>
        </w:rPr>
        <w:t>W</w:t>
      </w:r>
      <w:r w:rsidR="004D3712" w:rsidRPr="00B942EA">
        <w:rPr>
          <w:rFonts w:ascii="Times New Roman" w:hAnsi="Times New Roman" w:cs="Times New Roman"/>
        </w:rPr>
        <w:t>ard</w:t>
      </w:r>
      <w:r w:rsidR="00C75E88" w:rsidRPr="00B942EA">
        <w:rPr>
          <w:rFonts w:ascii="Times New Roman" w:hAnsi="Times New Roman" w:cs="Times New Roman"/>
        </w:rPr>
        <w:t xml:space="preserve"> of residence</w:t>
      </w:r>
      <w:r w:rsidR="004D3712" w:rsidRPr="00B942EA">
        <w:rPr>
          <w:rFonts w:ascii="Times New Roman" w:hAnsi="Times New Roman" w:cs="Times New Roman"/>
        </w:rPr>
        <w:t xml:space="preserve">. </w:t>
      </w:r>
    </w:p>
  </w:footnote>
  <w:footnote w:id="2">
    <w:p w14:paraId="36A72AAB" w14:textId="7C8FF9A7" w:rsidR="000269FA" w:rsidRPr="00B942EA" w:rsidRDefault="000269FA" w:rsidP="000269FA">
      <w:pPr>
        <w:pStyle w:val="FootnoteText"/>
        <w:jc w:val="both"/>
        <w:rPr>
          <w:rFonts w:ascii="Times New Roman" w:hAnsi="Times New Roman" w:cs="Times New Roman"/>
        </w:rPr>
      </w:pPr>
      <w:r w:rsidRPr="00B942EA">
        <w:rPr>
          <w:rStyle w:val="FootnoteReference"/>
          <w:rFonts w:ascii="Times New Roman" w:hAnsi="Times New Roman" w:cs="Times New Roman"/>
        </w:rPr>
        <w:footnoteRef/>
      </w:r>
      <w:r w:rsidRPr="00B942EA">
        <w:rPr>
          <w:rFonts w:ascii="Times New Roman" w:hAnsi="Times New Roman" w:cs="Times New Roman"/>
        </w:rPr>
        <w:t xml:space="preserve">Interestingly, in terms of the time-of-day distribution, the vast majority (75.87%) of trips reported in the survey as being taken the most “frequently/regularly” were undertaken in the morning. Thus, in subsequent sections, we distinguish between trips taken during the morning peak period (before 9:30 am) and other times, but do not consider a separate period for the evening peak. </w:t>
      </w:r>
    </w:p>
  </w:footnote>
  <w:footnote w:id="3">
    <w:p w14:paraId="11474EF7" w14:textId="126D7837" w:rsidR="00296D2D" w:rsidRPr="00B942EA" w:rsidRDefault="00296D2D" w:rsidP="00EB13E8">
      <w:pPr>
        <w:pStyle w:val="FootnoteText"/>
        <w:jc w:val="both"/>
        <w:rPr>
          <w:rFonts w:ascii="Times New Roman" w:hAnsi="Times New Roman" w:cs="Times New Roman"/>
        </w:rPr>
      </w:pPr>
      <w:r w:rsidRPr="00B942EA">
        <w:rPr>
          <w:rStyle w:val="FootnoteReference"/>
          <w:rFonts w:ascii="Times New Roman" w:hAnsi="Times New Roman" w:cs="Times New Roman"/>
        </w:rPr>
        <w:footnoteRef/>
      </w:r>
      <w:r w:rsidR="00361E40" w:rsidRPr="00B942EA">
        <w:rPr>
          <w:rFonts w:ascii="Times New Roman" w:hAnsi="Times New Roman" w:cs="Times New Roman"/>
        </w:rPr>
        <w:t>O</w:t>
      </w:r>
      <w:r w:rsidRPr="00B942EA">
        <w:rPr>
          <w:rFonts w:ascii="Times New Roman" w:hAnsi="Times New Roman" w:cs="Times New Roman"/>
        </w:rPr>
        <w:t xml:space="preserve">f course, </w:t>
      </w:r>
      <w:r w:rsidR="00361E40" w:rsidRPr="00B942EA">
        <w:rPr>
          <w:rFonts w:ascii="Times New Roman" w:hAnsi="Times New Roman" w:cs="Times New Roman"/>
        </w:rPr>
        <w:t xml:space="preserve">with these types of programs, </w:t>
      </w:r>
      <w:r w:rsidRPr="00B942EA">
        <w:rPr>
          <w:rFonts w:ascii="Times New Roman" w:hAnsi="Times New Roman" w:cs="Times New Roman"/>
        </w:rPr>
        <w:t>implementation challenges</w:t>
      </w:r>
      <w:r w:rsidR="00361E40" w:rsidRPr="00B942EA">
        <w:rPr>
          <w:rFonts w:ascii="Times New Roman" w:hAnsi="Times New Roman" w:cs="Times New Roman"/>
        </w:rPr>
        <w:t xml:space="preserve"> exist by way of </w:t>
      </w:r>
      <w:r w:rsidRPr="00B942EA">
        <w:rPr>
          <w:rFonts w:ascii="Times New Roman" w:hAnsi="Times New Roman" w:cs="Times New Roman"/>
        </w:rPr>
        <w:t>determining eligibility. One possibility is to link individuals to existing social-assistance programs to reduce administrative requirements.</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AEE40BA"/>
    <w:multiLevelType w:val="hybridMultilevel"/>
    <w:tmpl w:val="D4847356"/>
    <w:lvl w:ilvl="0" w:tplc="9CAE3E84">
      <w:start w:val="1"/>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3AE0C10"/>
    <w:multiLevelType w:val="multilevel"/>
    <w:tmpl w:val="DE04DDE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27B80203"/>
    <w:multiLevelType w:val="multilevel"/>
    <w:tmpl w:val="CB46E274"/>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329831A7"/>
    <w:multiLevelType w:val="multilevel"/>
    <w:tmpl w:val="1CCAED7C"/>
    <w:lvl w:ilvl="0">
      <w:start w:val="4"/>
      <w:numFmt w:val="decimal"/>
      <w:lvlText w:val="%1."/>
      <w:lvlJc w:val="left"/>
      <w:pPr>
        <w:ind w:left="540" w:hanging="540"/>
      </w:pPr>
      <w:rPr>
        <w:rFonts w:hint="default"/>
      </w:rPr>
    </w:lvl>
    <w:lvl w:ilvl="1">
      <w:start w:val="1"/>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466D13CA"/>
    <w:multiLevelType w:val="hybridMultilevel"/>
    <w:tmpl w:val="A970B63E"/>
    <w:lvl w:ilvl="0" w:tplc="9CAE3E84">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4FED0637"/>
    <w:multiLevelType w:val="hybridMultilevel"/>
    <w:tmpl w:val="40ECFD2A"/>
    <w:lvl w:ilvl="0" w:tplc="EA6E10B4">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504B0E86"/>
    <w:multiLevelType w:val="multilevel"/>
    <w:tmpl w:val="D8B2BD5C"/>
    <w:lvl w:ilvl="0">
      <w:start w:val="4"/>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54B15452"/>
    <w:multiLevelType w:val="hybridMultilevel"/>
    <w:tmpl w:val="1E88CF92"/>
    <w:lvl w:ilvl="0" w:tplc="053E6266">
      <w:numFmt w:val="bullet"/>
      <w:lvlText w:val="•"/>
      <w:lvlJc w:val="left"/>
      <w:pPr>
        <w:ind w:left="1080" w:hanging="72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615F4DF1"/>
    <w:multiLevelType w:val="hybridMultilevel"/>
    <w:tmpl w:val="E5C8B678"/>
    <w:lvl w:ilvl="0" w:tplc="C3508D94">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6"/>
  </w:num>
  <w:num w:numId="3">
    <w:abstractNumId w:val="4"/>
  </w:num>
  <w:num w:numId="4">
    <w:abstractNumId w:val="7"/>
  </w:num>
  <w:num w:numId="5">
    <w:abstractNumId w:val="8"/>
  </w:num>
  <w:num w:numId="6">
    <w:abstractNumId w:val="1"/>
  </w:num>
  <w:num w:numId="7">
    <w:abstractNumId w:val="5"/>
  </w:num>
  <w:num w:numId="8">
    <w:abstractNumId w:val="3"/>
  </w:num>
  <w:num w:numId="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3139D"/>
    <w:rsid w:val="00001B8F"/>
    <w:rsid w:val="0000354C"/>
    <w:rsid w:val="0000369E"/>
    <w:rsid w:val="00003DD2"/>
    <w:rsid w:val="00003F0F"/>
    <w:rsid w:val="00004CFA"/>
    <w:rsid w:val="0000553D"/>
    <w:rsid w:val="00011F67"/>
    <w:rsid w:val="000125C0"/>
    <w:rsid w:val="00014731"/>
    <w:rsid w:val="000205CC"/>
    <w:rsid w:val="00020AAE"/>
    <w:rsid w:val="00025980"/>
    <w:rsid w:val="00026139"/>
    <w:rsid w:val="000269FA"/>
    <w:rsid w:val="00027D76"/>
    <w:rsid w:val="00027FE5"/>
    <w:rsid w:val="00030C6B"/>
    <w:rsid w:val="000310E1"/>
    <w:rsid w:val="00032608"/>
    <w:rsid w:val="000336CC"/>
    <w:rsid w:val="000359F1"/>
    <w:rsid w:val="0004053C"/>
    <w:rsid w:val="000409E1"/>
    <w:rsid w:val="00041153"/>
    <w:rsid w:val="00041265"/>
    <w:rsid w:val="00045256"/>
    <w:rsid w:val="000476D5"/>
    <w:rsid w:val="00050FA7"/>
    <w:rsid w:val="0005126C"/>
    <w:rsid w:val="00051883"/>
    <w:rsid w:val="000526AB"/>
    <w:rsid w:val="00053594"/>
    <w:rsid w:val="0005442F"/>
    <w:rsid w:val="00055AC8"/>
    <w:rsid w:val="00056F18"/>
    <w:rsid w:val="00057E37"/>
    <w:rsid w:val="000613FE"/>
    <w:rsid w:val="00061C85"/>
    <w:rsid w:val="00062AC2"/>
    <w:rsid w:val="00070916"/>
    <w:rsid w:val="00070D14"/>
    <w:rsid w:val="00073564"/>
    <w:rsid w:val="00074461"/>
    <w:rsid w:val="0007449C"/>
    <w:rsid w:val="0007687E"/>
    <w:rsid w:val="0007761A"/>
    <w:rsid w:val="00082EFB"/>
    <w:rsid w:val="000832E9"/>
    <w:rsid w:val="00087396"/>
    <w:rsid w:val="00087503"/>
    <w:rsid w:val="00090778"/>
    <w:rsid w:val="00090943"/>
    <w:rsid w:val="00090B8D"/>
    <w:rsid w:val="0009361B"/>
    <w:rsid w:val="0009486D"/>
    <w:rsid w:val="00095604"/>
    <w:rsid w:val="0009562F"/>
    <w:rsid w:val="0009577C"/>
    <w:rsid w:val="00095D53"/>
    <w:rsid w:val="00096868"/>
    <w:rsid w:val="000A1372"/>
    <w:rsid w:val="000A26AD"/>
    <w:rsid w:val="000A2B28"/>
    <w:rsid w:val="000A4CA1"/>
    <w:rsid w:val="000A4EDB"/>
    <w:rsid w:val="000A53B6"/>
    <w:rsid w:val="000A671C"/>
    <w:rsid w:val="000A69A4"/>
    <w:rsid w:val="000A6F58"/>
    <w:rsid w:val="000B11EA"/>
    <w:rsid w:val="000B2792"/>
    <w:rsid w:val="000B3576"/>
    <w:rsid w:val="000C6A27"/>
    <w:rsid w:val="000C6ABC"/>
    <w:rsid w:val="000C7799"/>
    <w:rsid w:val="000D0D6D"/>
    <w:rsid w:val="000D165A"/>
    <w:rsid w:val="000D3F59"/>
    <w:rsid w:val="000D3FAF"/>
    <w:rsid w:val="000D69B0"/>
    <w:rsid w:val="000E1E5D"/>
    <w:rsid w:val="000E5344"/>
    <w:rsid w:val="000E63CD"/>
    <w:rsid w:val="000E6405"/>
    <w:rsid w:val="000E668C"/>
    <w:rsid w:val="000F3AA0"/>
    <w:rsid w:val="00101A5D"/>
    <w:rsid w:val="001064B6"/>
    <w:rsid w:val="001076A9"/>
    <w:rsid w:val="0011075F"/>
    <w:rsid w:val="00110EA6"/>
    <w:rsid w:val="001120E1"/>
    <w:rsid w:val="001126B4"/>
    <w:rsid w:val="00112924"/>
    <w:rsid w:val="00112AEA"/>
    <w:rsid w:val="001132D6"/>
    <w:rsid w:val="00114F4F"/>
    <w:rsid w:val="001168FC"/>
    <w:rsid w:val="0011784D"/>
    <w:rsid w:val="001179FC"/>
    <w:rsid w:val="001202F1"/>
    <w:rsid w:val="001215FA"/>
    <w:rsid w:val="001232BC"/>
    <w:rsid w:val="00124E0A"/>
    <w:rsid w:val="0012525B"/>
    <w:rsid w:val="00126170"/>
    <w:rsid w:val="00127306"/>
    <w:rsid w:val="00130939"/>
    <w:rsid w:val="001313A8"/>
    <w:rsid w:val="001314E1"/>
    <w:rsid w:val="0013450A"/>
    <w:rsid w:val="001347CF"/>
    <w:rsid w:val="00140133"/>
    <w:rsid w:val="001427FE"/>
    <w:rsid w:val="001451C2"/>
    <w:rsid w:val="001474B5"/>
    <w:rsid w:val="00147A52"/>
    <w:rsid w:val="0015339F"/>
    <w:rsid w:val="00155ACA"/>
    <w:rsid w:val="00155C12"/>
    <w:rsid w:val="001562CC"/>
    <w:rsid w:val="00156B03"/>
    <w:rsid w:val="00157061"/>
    <w:rsid w:val="00157336"/>
    <w:rsid w:val="00162042"/>
    <w:rsid w:val="00162345"/>
    <w:rsid w:val="00163E59"/>
    <w:rsid w:val="00170E7D"/>
    <w:rsid w:val="00172882"/>
    <w:rsid w:val="00172CBE"/>
    <w:rsid w:val="00174A49"/>
    <w:rsid w:val="00175580"/>
    <w:rsid w:val="001759E1"/>
    <w:rsid w:val="00175D3B"/>
    <w:rsid w:val="00177031"/>
    <w:rsid w:val="001772DD"/>
    <w:rsid w:val="00181E4F"/>
    <w:rsid w:val="00182D94"/>
    <w:rsid w:val="0018313A"/>
    <w:rsid w:val="0018382D"/>
    <w:rsid w:val="00184231"/>
    <w:rsid w:val="00184463"/>
    <w:rsid w:val="00184ECF"/>
    <w:rsid w:val="00186D28"/>
    <w:rsid w:val="00187F61"/>
    <w:rsid w:val="00192BA5"/>
    <w:rsid w:val="00194106"/>
    <w:rsid w:val="00194578"/>
    <w:rsid w:val="00195B7D"/>
    <w:rsid w:val="00195EA5"/>
    <w:rsid w:val="001A3320"/>
    <w:rsid w:val="001A4970"/>
    <w:rsid w:val="001A57D9"/>
    <w:rsid w:val="001A5F41"/>
    <w:rsid w:val="001A6E49"/>
    <w:rsid w:val="001A72CB"/>
    <w:rsid w:val="001A7861"/>
    <w:rsid w:val="001A7F59"/>
    <w:rsid w:val="001B265E"/>
    <w:rsid w:val="001B3E88"/>
    <w:rsid w:val="001B4B6F"/>
    <w:rsid w:val="001B55DC"/>
    <w:rsid w:val="001B68CB"/>
    <w:rsid w:val="001B7E11"/>
    <w:rsid w:val="001C0AD3"/>
    <w:rsid w:val="001C16DC"/>
    <w:rsid w:val="001C1F1B"/>
    <w:rsid w:val="001C26E2"/>
    <w:rsid w:val="001C30B2"/>
    <w:rsid w:val="001C3CC5"/>
    <w:rsid w:val="001C6AA6"/>
    <w:rsid w:val="001C7102"/>
    <w:rsid w:val="001D0567"/>
    <w:rsid w:val="001D078B"/>
    <w:rsid w:val="001D1645"/>
    <w:rsid w:val="001D413F"/>
    <w:rsid w:val="001D5096"/>
    <w:rsid w:val="001D5F2B"/>
    <w:rsid w:val="001D5FF6"/>
    <w:rsid w:val="001D6113"/>
    <w:rsid w:val="001D64CB"/>
    <w:rsid w:val="001D6CA8"/>
    <w:rsid w:val="001E003B"/>
    <w:rsid w:val="001E0BA9"/>
    <w:rsid w:val="001E1DAE"/>
    <w:rsid w:val="001E36B1"/>
    <w:rsid w:val="001E5928"/>
    <w:rsid w:val="001E6F32"/>
    <w:rsid w:val="001E79EF"/>
    <w:rsid w:val="001F11D9"/>
    <w:rsid w:val="001F192D"/>
    <w:rsid w:val="001F2BFD"/>
    <w:rsid w:val="001F36A9"/>
    <w:rsid w:val="001F466A"/>
    <w:rsid w:val="001F5C27"/>
    <w:rsid w:val="001F6857"/>
    <w:rsid w:val="001F694A"/>
    <w:rsid w:val="001F6EC8"/>
    <w:rsid w:val="002019BD"/>
    <w:rsid w:val="00201C27"/>
    <w:rsid w:val="00202C6E"/>
    <w:rsid w:val="0020582F"/>
    <w:rsid w:val="00205FA3"/>
    <w:rsid w:val="00206793"/>
    <w:rsid w:val="002074F8"/>
    <w:rsid w:val="00207DF3"/>
    <w:rsid w:val="00210323"/>
    <w:rsid w:val="00214D8D"/>
    <w:rsid w:val="002151AF"/>
    <w:rsid w:val="002200E4"/>
    <w:rsid w:val="002241B3"/>
    <w:rsid w:val="00227D99"/>
    <w:rsid w:val="00230BF0"/>
    <w:rsid w:val="0023373D"/>
    <w:rsid w:val="00234E1B"/>
    <w:rsid w:val="002373A7"/>
    <w:rsid w:val="0023745F"/>
    <w:rsid w:val="00240E0D"/>
    <w:rsid w:val="0024244F"/>
    <w:rsid w:val="00242785"/>
    <w:rsid w:val="00242B85"/>
    <w:rsid w:val="002455C4"/>
    <w:rsid w:val="00245D08"/>
    <w:rsid w:val="0024622A"/>
    <w:rsid w:val="00246900"/>
    <w:rsid w:val="00247081"/>
    <w:rsid w:val="00247420"/>
    <w:rsid w:val="002512AD"/>
    <w:rsid w:val="0025169D"/>
    <w:rsid w:val="00254351"/>
    <w:rsid w:val="002550D0"/>
    <w:rsid w:val="00263260"/>
    <w:rsid w:val="00263CEE"/>
    <w:rsid w:val="002641DE"/>
    <w:rsid w:val="002648B1"/>
    <w:rsid w:val="00264A59"/>
    <w:rsid w:val="002668EA"/>
    <w:rsid w:val="00267EF9"/>
    <w:rsid w:val="0027083E"/>
    <w:rsid w:val="00271243"/>
    <w:rsid w:val="00272972"/>
    <w:rsid w:val="00272D17"/>
    <w:rsid w:val="00273229"/>
    <w:rsid w:val="0027716A"/>
    <w:rsid w:val="0027792D"/>
    <w:rsid w:val="00284741"/>
    <w:rsid w:val="00284F8F"/>
    <w:rsid w:val="002866CC"/>
    <w:rsid w:val="00290138"/>
    <w:rsid w:val="00290958"/>
    <w:rsid w:val="002916A5"/>
    <w:rsid w:val="002923A7"/>
    <w:rsid w:val="00293A09"/>
    <w:rsid w:val="00295967"/>
    <w:rsid w:val="00295BC3"/>
    <w:rsid w:val="00296276"/>
    <w:rsid w:val="00296CEB"/>
    <w:rsid w:val="00296D2D"/>
    <w:rsid w:val="002972F3"/>
    <w:rsid w:val="00297FA5"/>
    <w:rsid w:val="002A079F"/>
    <w:rsid w:val="002A0A2E"/>
    <w:rsid w:val="002A14F0"/>
    <w:rsid w:val="002A3096"/>
    <w:rsid w:val="002A3285"/>
    <w:rsid w:val="002A3407"/>
    <w:rsid w:val="002A4B7A"/>
    <w:rsid w:val="002A5521"/>
    <w:rsid w:val="002A557F"/>
    <w:rsid w:val="002A574B"/>
    <w:rsid w:val="002A705C"/>
    <w:rsid w:val="002B17C2"/>
    <w:rsid w:val="002B2F14"/>
    <w:rsid w:val="002B3977"/>
    <w:rsid w:val="002B67B4"/>
    <w:rsid w:val="002B6841"/>
    <w:rsid w:val="002B6ED7"/>
    <w:rsid w:val="002B6FB5"/>
    <w:rsid w:val="002B7BD6"/>
    <w:rsid w:val="002C21A2"/>
    <w:rsid w:val="002C3D05"/>
    <w:rsid w:val="002C4B72"/>
    <w:rsid w:val="002C7E18"/>
    <w:rsid w:val="002D0FD8"/>
    <w:rsid w:val="002D1910"/>
    <w:rsid w:val="002D2FB3"/>
    <w:rsid w:val="002D5809"/>
    <w:rsid w:val="002D5F0D"/>
    <w:rsid w:val="002D727B"/>
    <w:rsid w:val="002E0A52"/>
    <w:rsid w:val="002E0D4C"/>
    <w:rsid w:val="002E3DAD"/>
    <w:rsid w:val="002E4A9D"/>
    <w:rsid w:val="002F067B"/>
    <w:rsid w:val="002F1B86"/>
    <w:rsid w:val="002F41DA"/>
    <w:rsid w:val="002F5821"/>
    <w:rsid w:val="002F6CCD"/>
    <w:rsid w:val="002F72EF"/>
    <w:rsid w:val="002F7B38"/>
    <w:rsid w:val="0030028D"/>
    <w:rsid w:val="00300577"/>
    <w:rsid w:val="00301321"/>
    <w:rsid w:val="0030156B"/>
    <w:rsid w:val="00302CA4"/>
    <w:rsid w:val="003069EB"/>
    <w:rsid w:val="00306AAC"/>
    <w:rsid w:val="003120A8"/>
    <w:rsid w:val="00312FB2"/>
    <w:rsid w:val="0031323C"/>
    <w:rsid w:val="00313794"/>
    <w:rsid w:val="00313D70"/>
    <w:rsid w:val="003163A5"/>
    <w:rsid w:val="00320D0D"/>
    <w:rsid w:val="003221A8"/>
    <w:rsid w:val="00322CA7"/>
    <w:rsid w:val="00325B64"/>
    <w:rsid w:val="00325BDB"/>
    <w:rsid w:val="00325D5B"/>
    <w:rsid w:val="00327C0C"/>
    <w:rsid w:val="00331598"/>
    <w:rsid w:val="00331A9D"/>
    <w:rsid w:val="00332F25"/>
    <w:rsid w:val="00336245"/>
    <w:rsid w:val="0034066B"/>
    <w:rsid w:val="00341032"/>
    <w:rsid w:val="00341285"/>
    <w:rsid w:val="003430A8"/>
    <w:rsid w:val="00343A19"/>
    <w:rsid w:val="00344AD6"/>
    <w:rsid w:val="0034604F"/>
    <w:rsid w:val="00346B78"/>
    <w:rsid w:val="00346F6B"/>
    <w:rsid w:val="00347497"/>
    <w:rsid w:val="00347AD1"/>
    <w:rsid w:val="00347C75"/>
    <w:rsid w:val="0035213E"/>
    <w:rsid w:val="003521A4"/>
    <w:rsid w:val="00352FF4"/>
    <w:rsid w:val="00353BF8"/>
    <w:rsid w:val="00355CD5"/>
    <w:rsid w:val="003564FE"/>
    <w:rsid w:val="00360AC0"/>
    <w:rsid w:val="0036164D"/>
    <w:rsid w:val="00361E40"/>
    <w:rsid w:val="00362E68"/>
    <w:rsid w:val="00364187"/>
    <w:rsid w:val="0036484E"/>
    <w:rsid w:val="003656EF"/>
    <w:rsid w:val="00366F30"/>
    <w:rsid w:val="00371E0F"/>
    <w:rsid w:val="00377D96"/>
    <w:rsid w:val="00380ECC"/>
    <w:rsid w:val="00382220"/>
    <w:rsid w:val="003847F2"/>
    <w:rsid w:val="00386AF6"/>
    <w:rsid w:val="00390F35"/>
    <w:rsid w:val="0039296B"/>
    <w:rsid w:val="00395E6F"/>
    <w:rsid w:val="00397D93"/>
    <w:rsid w:val="003A1050"/>
    <w:rsid w:val="003A56A7"/>
    <w:rsid w:val="003A5F76"/>
    <w:rsid w:val="003A6DCB"/>
    <w:rsid w:val="003B0FDF"/>
    <w:rsid w:val="003B3EAE"/>
    <w:rsid w:val="003B40C8"/>
    <w:rsid w:val="003B45CB"/>
    <w:rsid w:val="003B6A63"/>
    <w:rsid w:val="003B7E97"/>
    <w:rsid w:val="003C0D13"/>
    <w:rsid w:val="003C186F"/>
    <w:rsid w:val="003C26B6"/>
    <w:rsid w:val="003C270E"/>
    <w:rsid w:val="003C3F87"/>
    <w:rsid w:val="003C507D"/>
    <w:rsid w:val="003C5C5B"/>
    <w:rsid w:val="003C66FD"/>
    <w:rsid w:val="003C6F2F"/>
    <w:rsid w:val="003D0780"/>
    <w:rsid w:val="003D74F8"/>
    <w:rsid w:val="003E2D4A"/>
    <w:rsid w:val="003E3C9A"/>
    <w:rsid w:val="003E3ED2"/>
    <w:rsid w:val="003E66BE"/>
    <w:rsid w:val="003E7224"/>
    <w:rsid w:val="003E7331"/>
    <w:rsid w:val="003F0656"/>
    <w:rsid w:val="003F0C44"/>
    <w:rsid w:val="003F16C8"/>
    <w:rsid w:val="003F4651"/>
    <w:rsid w:val="003F5255"/>
    <w:rsid w:val="003F662B"/>
    <w:rsid w:val="003F685D"/>
    <w:rsid w:val="003F702B"/>
    <w:rsid w:val="0040058B"/>
    <w:rsid w:val="00404179"/>
    <w:rsid w:val="00405075"/>
    <w:rsid w:val="004051CD"/>
    <w:rsid w:val="00405406"/>
    <w:rsid w:val="0040626A"/>
    <w:rsid w:val="00410056"/>
    <w:rsid w:val="004121FD"/>
    <w:rsid w:val="004126E0"/>
    <w:rsid w:val="00412B53"/>
    <w:rsid w:val="00416C10"/>
    <w:rsid w:val="0041749C"/>
    <w:rsid w:val="00421868"/>
    <w:rsid w:val="004225D5"/>
    <w:rsid w:val="004231E6"/>
    <w:rsid w:val="004246F2"/>
    <w:rsid w:val="00426E78"/>
    <w:rsid w:val="00427AFB"/>
    <w:rsid w:val="0043139D"/>
    <w:rsid w:val="004319C2"/>
    <w:rsid w:val="004319C5"/>
    <w:rsid w:val="0043271F"/>
    <w:rsid w:val="00432ED7"/>
    <w:rsid w:val="00433BDC"/>
    <w:rsid w:val="00437D7A"/>
    <w:rsid w:val="00442BC9"/>
    <w:rsid w:val="00443A62"/>
    <w:rsid w:val="004452E0"/>
    <w:rsid w:val="004454BD"/>
    <w:rsid w:val="00445550"/>
    <w:rsid w:val="00446505"/>
    <w:rsid w:val="00446528"/>
    <w:rsid w:val="00446FC4"/>
    <w:rsid w:val="0044783B"/>
    <w:rsid w:val="00450252"/>
    <w:rsid w:val="004525EB"/>
    <w:rsid w:val="00452CEA"/>
    <w:rsid w:val="004537C0"/>
    <w:rsid w:val="004553F3"/>
    <w:rsid w:val="00455A16"/>
    <w:rsid w:val="00470340"/>
    <w:rsid w:val="0047106A"/>
    <w:rsid w:val="00471FF1"/>
    <w:rsid w:val="004723E2"/>
    <w:rsid w:val="00472653"/>
    <w:rsid w:val="004727DF"/>
    <w:rsid w:val="00477F90"/>
    <w:rsid w:val="00480EED"/>
    <w:rsid w:val="004811C9"/>
    <w:rsid w:val="004827E0"/>
    <w:rsid w:val="00482951"/>
    <w:rsid w:val="00482EFA"/>
    <w:rsid w:val="00483D83"/>
    <w:rsid w:val="0048405A"/>
    <w:rsid w:val="00484461"/>
    <w:rsid w:val="004845A6"/>
    <w:rsid w:val="00490D56"/>
    <w:rsid w:val="004943F6"/>
    <w:rsid w:val="004947F1"/>
    <w:rsid w:val="00494A8F"/>
    <w:rsid w:val="004968FB"/>
    <w:rsid w:val="004979C3"/>
    <w:rsid w:val="004A052B"/>
    <w:rsid w:val="004A082F"/>
    <w:rsid w:val="004A0C74"/>
    <w:rsid w:val="004A1ADF"/>
    <w:rsid w:val="004A3052"/>
    <w:rsid w:val="004A5C39"/>
    <w:rsid w:val="004A6204"/>
    <w:rsid w:val="004A6AD5"/>
    <w:rsid w:val="004B1E2C"/>
    <w:rsid w:val="004B2B9A"/>
    <w:rsid w:val="004B55FC"/>
    <w:rsid w:val="004B65A8"/>
    <w:rsid w:val="004B6CC0"/>
    <w:rsid w:val="004C2BD2"/>
    <w:rsid w:val="004C2CC4"/>
    <w:rsid w:val="004C2DD7"/>
    <w:rsid w:val="004C3B69"/>
    <w:rsid w:val="004C5615"/>
    <w:rsid w:val="004C6FAD"/>
    <w:rsid w:val="004D09E4"/>
    <w:rsid w:val="004D1685"/>
    <w:rsid w:val="004D2568"/>
    <w:rsid w:val="004D3712"/>
    <w:rsid w:val="004D51D9"/>
    <w:rsid w:val="004D5661"/>
    <w:rsid w:val="004D59D1"/>
    <w:rsid w:val="004D5CC5"/>
    <w:rsid w:val="004D5F7D"/>
    <w:rsid w:val="004D6AD7"/>
    <w:rsid w:val="004D7817"/>
    <w:rsid w:val="004E582C"/>
    <w:rsid w:val="004E6BC0"/>
    <w:rsid w:val="004E7435"/>
    <w:rsid w:val="004E772E"/>
    <w:rsid w:val="004F5405"/>
    <w:rsid w:val="004F5E59"/>
    <w:rsid w:val="004F7E17"/>
    <w:rsid w:val="0050092B"/>
    <w:rsid w:val="00500C1C"/>
    <w:rsid w:val="00502D94"/>
    <w:rsid w:val="0050379F"/>
    <w:rsid w:val="00507262"/>
    <w:rsid w:val="00510041"/>
    <w:rsid w:val="005107B4"/>
    <w:rsid w:val="00510C99"/>
    <w:rsid w:val="00511613"/>
    <w:rsid w:val="00512392"/>
    <w:rsid w:val="00512601"/>
    <w:rsid w:val="005149DA"/>
    <w:rsid w:val="005165FE"/>
    <w:rsid w:val="00516F67"/>
    <w:rsid w:val="005202C4"/>
    <w:rsid w:val="0052129B"/>
    <w:rsid w:val="00522D29"/>
    <w:rsid w:val="005239C1"/>
    <w:rsid w:val="00524B84"/>
    <w:rsid w:val="00525018"/>
    <w:rsid w:val="00525702"/>
    <w:rsid w:val="00525D32"/>
    <w:rsid w:val="00526819"/>
    <w:rsid w:val="00530111"/>
    <w:rsid w:val="005305B5"/>
    <w:rsid w:val="00530F76"/>
    <w:rsid w:val="005348F6"/>
    <w:rsid w:val="00534C84"/>
    <w:rsid w:val="005350C1"/>
    <w:rsid w:val="005351E6"/>
    <w:rsid w:val="00536A2E"/>
    <w:rsid w:val="00541276"/>
    <w:rsid w:val="00544962"/>
    <w:rsid w:val="00546CE3"/>
    <w:rsid w:val="0054768C"/>
    <w:rsid w:val="00547792"/>
    <w:rsid w:val="00547814"/>
    <w:rsid w:val="00550A4F"/>
    <w:rsid w:val="00551520"/>
    <w:rsid w:val="005533F2"/>
    <w:rsid w:val="00556615"/>
    <w:rsid w:val="005603E0"/>
    <w:rsid w:val="00563517"/>
    <w:rsid w:val="005702FF"/>
    <w:rsid w:val="00570D4E"/>
    <w:rsid w:val="0057125C"/>
    <w:rsid w:val="005716D7"/>
    <w:rsid w:val="005728FA"/>
    <w:rsid w:val="00573885"/>
    <w:rsid w:val="00574E29"/>
    <w:rsid w:val="005763CF"/>
    <w:rsid w:val="00576679"/>
    <w:rsid w:val="005805C3"/>
    <w:rsid w:val="00581138"/>
    <w:rsid w:val="00586BD2"/>
    <w:rsid w:val="00587A6C"/>
    <w:rsid w:val="00590122"/>
    <w:rsid w:val="00590C9A"/>
    <w:rsid w:val="00591894"/>
    <w:rsid w:val="00597439"/>
    <w:rsid w:val="0059744C"/>
    <w:rsid w:val="00597847"/>
    <w:rsid w:val="005A012C"/>
    <w:rsid w:val="005A0868"/>
    <w:rsid w:val="005A3EC2"/>
    <w:rsid w:val="005A548A"/>
    <w:rsid w:val="005A5613"/>
    <w:rsid w:val="005A5790"/>
    <w:rsid w:val="005A60F9"/>
    <w:rsid w:val="005A6CE8"/>
    <w:rsid w:val="005A6DBD"/>
    <w:rsid w:val="005A6DE4"/>
    <w:rsid w:val="005A7268"/>
    <w:rsid w:val="005A77DB"/>
    <w:rsid w:val="005B1411"/>
    <w:rsid w:val="005C13C4"/>
    <w:rsid w:val="005C1D8F"/>
    <w:rsid w:val="005C3117"/>
    <w:rsid w:val="005C3560"/>
    <w:rsid w:val="005C517F"/>
    <w:rsid w:val="005C6E56"/>
    <w:rsid w:val="005C7DBA"/>
    <w:rsid w:val="005D0382"/>
    <w:rsid w:val="005D1641"/>
    <w:rsid w:val="005D3F16"/>
    <w:rsid w:val="005D4466"/>
    <w:rsid w:val="005D472D"/>
    <w:rsid w:val="005D5C8E"/>
    <w:rsid w:val="005D5CC6"/>
    <w:rsid w:val="005E0FD6"/>
    <w:rsid w:val="005E33AE"/>
    <w:rsid w:val="005E44ED"/>
    <w:rsid w:val="005E5E2B"/>
    <w:rsid w:val="005E6512"/>
    <w:rsid w:val="005E723D"/>
    <w:rsid w:val="005E772C"/>
    <w:rsid w:val="005E7E8E"/>
    <w:rsid w:val="005F0BFE"/>
    <w:rsid w:val="005F127E"/>
    <w:rsid w:val="005F1E84"/>
    <w:rsid w:val="005F2396"/>
    <w:rsid w:val="005F539A"/>
    <w:rsid w:val="005F6000"/>
    <w:rsid w:val="00601B8D"/>
    <w:rsid w:val="00602D96"/>
    <w:rsid w:val="0060471C"/>
    <w:rsid w:val="00605E8B"/>
    <w:rsid w:val="00607134"/>
    <w:rsid w:val="00614867"/>
    <w:rsid w:val="00614A5B"/>
    <w:rsid w:val="0062173F"/>
    <w:rsid w:val="00624FA1"/>
    <w:rsid w:val="006315EF"/>
    <w:rsid w:val="00632DF2"/>
    <w:rsid w:val="00633F68"/>
    <w:rsid w:val="006343C8"/>
    <w:rsid w:val="0063465E"/>
    <w:rsid w:val="00634EF3"/>
    <w:rsid w:val="006351B5"/>
    <w:rsid w:val="00635A03"/>
    <w:rsid w:val="00635BFC"/>
    <w:rsid w:val="00640AA4"/>
    <w:rsid w:val="006429F3"/>
    <w:rsid w:val="00643569"/>
    <w:rsid w:val="0064363E"/>
    <w:rsid w:val="006462E7"/>
    <w:rsid w:val="00647769"/>
    <w:rsid w:val="00647B16"/>
    <w:rsid w:val="00661762"/>
    <w:rsid w:val="0066242C"/>
    <w:rsid w:val="006639FF"/>
    <w:rsid w:val="006644D9"/>
    <w:rsid w:val="00664A83"/>
    <w:rsid w:val="00664FFB"/>
    <w:rsid w:val="0066596D"/>
    <w:rsid w:val="00667309"/>
    <w:rsid w:val="006715DC"/>
    <w:rsid w:val="0067663B"/>
    <w:rsid w:val="00680972"/>
    <w:rsid w:val="00680D7B"/>
    <w:rsid w:val="00682582"/>
    <w:rsid w:val="00682829"/>
    <w:rsid w:val="00690C3C"/>
    <w:rsid w:val="00691B4D"/>
    <w:rsid w:val="006944E7"/>
    <w:rsid w:val="00694B16"/>
    <w:rsid w:val="006952DB"/>
    <w:rsid w:val="00695855"/>
    <w:rsid w:val="00695CFE"/>
    <w:rsid w:val="006A1159"/>
    <w:rsid w:val="006A182C"/>
    <w:rsid w:val="006A2A58"/>
    <w:rsid w:val="006A3B25"/>
    <w:rsid w:val="006A4110"/>
    <w:rsid w:val="006A757F"/>
    <w:rsid w:val="006B0211"/>
    <w:rsid w:val="006B310B"/>
    <w:rsid w:val="006B6AD3"/>
    <w:rsid w:val="006B6F63"/>
    <w:rsid w:val="006B7202"/>
    <w:rsid w:val="006B77B9"/>
    <w:rsid w:val="006C07AA"/>
    <w:rsid w:val="006C14FD"/>
    <w:rsid w:val="006C1CA1"/>
    <w:rsid w:val="006C31F4"/>
    <w:rsid w:val="006C5503"/>
    <w:rsid w:val="006C6F92"/>
    <w:rsid w:val="006C7E22"/>
    <w:rsid w:val="006D00E6"/>
    <w:rsid w:val="006D2DAF"/>
    <w:rsid w:val="006D2E6A"/>
    <w:rsid w:val="006D321C"/>
    <w:rsid w:val="006D4D73"/>
    <w:rsid w:val="006D5301"/>
    <w:rsid w:val="006E01C4"/>
    <w:rsid w:val="006E09F6"/>
    <w:rsid w:val="006E0A42"/>
    <w:rsid w:val="006E3A36"/>
    <w:rsid w:val="006E3B84"/>
    <w:rsid w:val="006E4EB5"/>
    <w:rsid w:val="006E57F2"/>
    <w:rsid w:val="006F2970"/>
    <w:rsid w:val="006F2FA9"/>
    <w:rsid w:val="006F2FBD"/>
    <w:rsid w:val="006F5A47"/>
    <w:rsid w:val="00700CEC"/>
    <w:rsid w:val="007022E4"/>
    <w:rsid w:val="007031E1"/>
    <w:rsid w:val="007047F4"/>
    <w:rsid w:val="00706238"/>
    <w:rsid w:val="00706C24"/>
    <w:rsid w:val="0070702B"/>
    <w:rsid w:val="00710024"/>
    <w:rsid w:val="00710C4A"/>
    <w:rsid w:val="00710FF7"/>
    <w:rsid w:val="00712AA0"/>
    <w:rsid w:val="00713343"/>
    <w:rsid w:val="00713747"/>
    <w:rsid w:val="007155D5"/>
    <w:rsid w:val="00715DC9"/>
    <w:rsid w:val="00716666"/>
    <w:rsid w:val="0072029A"/>
    <w:rsid w:val="00721422"/>
    <w:rsid w:val="0072176E"/>
    <w:rsid w:val="0072188C"/>
    <w:rsid w:val="00722910"/>
    <w:rsid w:val="00722FCB"/>
    <w:rsid w:val="0072308B"/>
    <w:rsid w:val="00723A4C"/>
    <w:rsid w:val="0072611D"/>
    <w:rsid w:val="00727849"/>
    <w:rsid w:val="00727BA8"/>
    <w:rsid w:val="007305C3"/>
    <w:rsid w:val="00730659"/>
    <w:rsid w:val="00731515"/>
    <w:rsid w:val="00731885"/>
    <w:rsid w:val="00731BC6"/>
    <w:rsid w:val="00732A6A"/>
    <w:rsid w:val="00735C03"/>
    <w:rsid w:val="007371AE"/>
    <w:rsid w:val="00740273"/>
    <w:rsid w:val="0074036E"/>
    <w:rsid w:val="007409A7"/>
    <w:rsid w:val="0074187D"/>
    <w:rsid w:val="00747F36"/>
    <w:rsid w:val="0075176B"/>
    <w:rsid w:val="00751802"/>
    <w:rsid w:val="00751FD0"/>
    <w:rsid w:val="0075208A"/>
    <w:rsid w:val="00752BBF"/>
    <w:rsid w:val="00752E24"/>
    <w:rsid w:val="00755065"/>
    <w:rsid w:val="00767989"/>
    <w:rsid w:val="00770F38"/>
    <w:rsid w:val="00772087"/>
    <w:rsid w:val="00772778"/>
    <w:rsid w:val="00772F62"/>
    <w:rsid w:val="00774914"/>
    <w:rsid w:val="00775127"/>
    <w:rsid w:val="00777756"/>
    <w:rsid w:val="00781716"/>
    <w:rsid w:val="00791F40"/>
    <w:rsid w:val="00794E59"/>
    <w:rsid w:val="00795C83"/>
    <w:rsid w:val="0079771A"/>
    <w:rsid w:val="007A204A"/>
    <w:rsid w:val="007A2A32"/>
    <w:rsid w:val="007A61AE"/>
    <w:rsid w:val="007A6F8F"/>
    <w:rsid w:val="007A7AFA"/>
    <w:rsid w:val="007A7FCA"/>
    <w:rsid w:val="007B1559"/>
    <w:rsid w:val="007B2107"/>
    <w:rsid w:val="007B495D"/>
    <w:rsid w:val="007B58D8"/>
    <w:rsid w:val="007B620F"/>
    <w:rsid w:val="007C166D"/>
    <w:rsid w:val="007C1B2D"/>
    <w:rsid w:val="007C30FE"/>
    <w:rsid w:val="007C51B2"/>
    <w:rsid w:val="007C773C"/>
    <w:rsid w:val="007C7994"/>
    <w:rsid w:val="007C7AEC"/>
    <w:rsid w:val="007C7D20"/>
    <w:rsid w:val="007D3074"/>
    <w:rsid w:val="007D4767"/>
    <w:rsid w:val="007D56F0"/>
    <w:rsid w:val="007E0065"/>
    <w:rsid w:val="007E2074"/>
    <w:rsid w:val="007E2576"/>
    <w:rsid w:val="007E4DD8"/>
    <w:rsid w:val="007E64C7"/>
    <w:rsid w:val="007E6575"/>
    <w:rsid w:val="007E6E9F"/>
    <w:rsid w:val="007E7B1E"/>
    <w:rsid w:val="007F1070"/>
    <w:rsid w:val="007F2FED"/>
    <w:rsid w:val="007F33F4"/>
    <w:rsid w:val="007F3629"/>
    <w:rsid w:val="007F406F"/>
    <w:rsid w:val="007F5D01"/>
    <w:rsid w:val="007F7E2B"/>
    <w:rsid w:val="00800FC7"/>
    <w:rsid w:val="008037EB"/>
    <w:rsid w:val="0080415D"/>
    <w:rsid w:val="00806C13"/>
    <w:rsid w:val="00807916"/>
    <w:rsid w:val="00807E93"/>
    <w:rsid w:val="00810145"/>
    <w:rsid w:val="0081151D"/>
    <w:rsid w:val="008124BD"/>
    <w:rsid w:val="00813246"/>
    <w:rsid w:val="00813E09"/>
    <w:rsid w:val="00815F20"/>
    <w:rsid w:val="00816C4C"/>
    <w:rsid w:val="00816F38"/>
    <w:rsid w:val="00817535"/>
    <w:rsid w:val="008175EA"/>
    <w:rsid w:val="008204FD"/>
    <w:rsid w:val="0082310B"/>
    <w:rsid w:val="00823510"/>
    <w:rsid w:val="008239EF"/>
    <w:rsid w:val="008255EC"/>
    <w:rsid w:val="00831308"/>
    <w:rsid w:val="00831E69"/>
    <w:rsid w:val="00833620"/>
    <w:rsid w:val="00834035"/>
    <w:rsid w:val="0083626F"/>
    <w:rsid w:val="008376D1"/>
    <w:rsid w:val="00842531"/>
    <w:rsid w:val="00842562"/>
    <w:rsid w:val="00842FDF"/>
    <w:rsid w:val="0084340A"/>
    <w:rsid w:val="00843A0D"/>
    <w:rsid w:val="00843EB5"/>
    <w:rsid w:val="008444EF"/>
    <w:rsid w:val="00846415"/>
    <w:rsid w:val="00846B8F"/>
    <w:rsid w:val="00847406"/>
    <w:rsid w:val="00847AA0"/>
    <w:rsid w:val="008502F8"/>
    <w:rsid w:val="00854440"/>
    <w:rsid w:val="008566A7"/>
    <w:rsid w:val="008602A6"/>
    <w:rsid w:val="00860408"/>
    <w:rsid w:val="00860B4E"/>
    <w:rsid w:val="00862B6D"/>
    <w:rsid w:val="0086468B"/>
    <w:rsid w:val="00865489"/>
    <w:rsid w:val="00867109"/>
    <w:rsid w:val="008678BE"/>
    <w:rsid w:val="008704A7"/>
    <w:rsid w:val="00872998"/>
    <w:rsid w:val="008739BA"/>
    <w:rsid w:val="00873C4B"/>
    <w:rsid w:val="00873C5F"/>
    <w:rsid w:val="00874073"/>
    <w:rsid w:val="008758DF"/>
    <w:rsid w:val="00875C31"/>
    <w:rsid w:val="00881748"/>
    <w:rsid w:val="008825FF"/>
    <w:rsid w:val="00882957"/>
    <w:rsid w:val="00883100"/>
    <w:rsid w:val="008831C4"/>
    <w:rsid w:val="00884C15"/>
    <w:rsid w:val="00885988"/>
    <w:rsid w:val="00887843"/>
    <w:rsid w:val="008950B1"/>
    <w:rsid w:val="0089631C"/>
    <w:rsid w:val="00896A63"/>
    <w:rsid w:val="00897995"/>
    <w:rsid w:val="008A01B2"/>
    <w:rsid w:val="008A043C"/>
    <w:rsid w:val="008A1BF8"/>
    <w:rsid w:val="008A20CF"/>
    <w:rsid w:val="008A488A"/>
    <w:rsid w:val="008A48A8"/>
    <w:rsid w:val="008A77DA"/>
    <w:rsid w:val="008A7B04"/>
    <w:rsid w:val="008B244F"/>
    <w:rsid w:val="008B4ADD"/>
    <w:rsid w:val="008B6622"/>
    <w:rsid w:val="008B68EA"/>
    <w:rsid w:val="008C0033"/>
    <w:rsid w:val="008C0551"/>
    <w:rsid w:val="008C094C"/>
    <w:rsid w:val="008C1171"/>
    <w:rsid w:val="008C255C"/>
    <w:rsid w:val="008C3DD3"/>
    <w:rsid w:val="008C60C6"/>
    <w:rsid w:val="008D075B"/>
    <w:rsid w:val="008D07F1"/>
    <w:rsid w:val="008D264B"/>
    <w:rsid w:val="008D6751"/>
    <w:rsid w:val="008D7E5C"/>
    <w:rsid w:val="008E18C0"/>
    <w:rsid w:val="008E1FFA"/>
    <w:rsid w:val="008E278E"/>
    <w:rsid w:val="008E2D3E"/>
    <w:rsid w:val="008E43D8"/>
    <w:rsid w:val="008E71CD"/>
    <w:rsid w:val="008E779A"/>
    <w:rsid w:val="008F2354"/>
    <w:rsid w:val="008F3501"/>
    <w:rsid w:val="008F7296"/>
    <w:rsid w:val="008F74AB"/>
    <w:rsid w:val="00900732"/>
    <w:rsid w:val="009007AB"/>
    <w:rsid w:val="0090167E"/>
    <w:rsid w:val="009025ED"/>
    <w:rsid w:val="00902F27"/>
    <w:rsid w:val="00903896"/>
    <w:rsid w:val="00903A7A"/>
    <w:rsid w:val="00903E49"/>
    <w:rsid w:val="00903EC7"/>
    <w:rsid w:val="00904BE6"/>
    <w:rsid w:val="00904F80"/>
    <w:rsid w:val="00905BAA"/>
    <w:rsid w:val="009061C3"/>
    <w:rsid w:val="00907AB0"/>
    <w:rsid w:val="009140BC"/>
    <w:rsid w:val="00915559"/>
    <w:rsid w:val="00915708"/>
    <w:rsid w:val="00915C40"/>
    <w:rsid w:val="009160E0"/>
    <w:rsid w:val="00916DD4"/>
    <w:rsid w:val="0092121C"/>
    <w:rsid w:val="0092171A"/>
    <w:rsid w:val="009224BF"/>
    <w:rsid w:val="009227CD"/>
    <w:rsid w:val="00923930"/>
    <w:rsid w:val="00925264"/>
    <w:rsid w:val="009256BC"/>
    <w:rsid w:val="00930112"/>
    <w:rsid w:val="00930954"/>
    <w:rsid w:val="009312CE"/>
    <w:rsid w:val="009312DC"/>
    <w:rsid w:val="00933933"/>
    <w:rsid w:val="0093408B"/>
    <w:rsid w:val="00936B7A"/>
    <w:rsid w:val="00936C35"/>
    <w:rsid w:val="00937E03"/>
    <w:rsid w:val="009440CC"/>
    <w:rsid w:val="00944680"/>
    <w:rsid w:val="00945C8B"/>
    <w:rsid w:val="009477A2"/>
    <w:rsid w:val="00947E54"/>
    <w:rsid w:val="00947E77"/>
    <w:rsid w:val="00950922"/>
    <w:rsid w:val="00951306"/>
    <w:rsid w:val="0095144A"/>
    <w:rsid w:val="00953059"/>
    <w:rsid w:val="0095310E"/>
    <w:rsid w:val="00953528"/>
    <w:rsid w:val="0095689A"/>
    <w:rsid w:val="00960CD4"/>
    <w:rsid w:val="009611EA"/>
    <w:rsid w:val="00962B5C"/>
    <w:rsid w:val="00962F56"/>
    <w:rsid w:val="00963CA1"/>
    <w:rsid w:val="00963EF9"/>
    <w:rsid w:val="0096598C"/>
    <w:rsid w:val="00965FDF"/>
    <w:rsid w:val="009663A1"/>
    <w:rsid w:val="00967614"/>
    <w:rsid w:val="00967C2A"/>
    <w:rsid w:val="00970D39"/>
    <w:rsid w:val="00971AFE"/>
    <w:rsid w:val="00972378"/>
    <w:rsid w:val="00972C7F"/>
    <w:rsid w:val="009738E2"/>
    <w:rsid w:val="00973B9A"/>
    <w:rsid w:val="009742DA"/>
    <w:rsid w:val="00974C6E"/>
    <w:rsid w:val="00975C73"/>
    <w:rsid w:val="00975D4F"/>
    <w:rsid w:val="0097711F"/>
    <w:rsid w:val="0098042F"/>
    <w:rsid w:val="00982DF6"/>
    <w:rsid w:val="0099070C"/>
    <w:rsid w:val="009911D5"/>
    <w:rsid w:val="0099236A"/>
    <w:rsid w:val="00994F7A"/>
    <w:rsid w:val="00994F81"/>
    <w:rsid w:val="009952E8"/>
    <w:rsid w:val="009965B2"/>
    <w:rsid w:val="00996751"/>
    <w:rsid w:val="00997401"/>
    <w:rsid w:val="009A13DE"/>
    <w:rsid w:val="009A281E"/>
    <w:rsid w:val="009A5726"/>
    <w:rsid w:val="009A633F"/>
    <w:rsid w:val="009B0122"/>
    <w:rsid w:val="009B71F3"/>
    <w:rsid w:val="009C0776"/>
    <w:rsid w:val="009C2552"/>
    <w:rsid w:val="009C2E4D"/>
    <w:rsid w:val="009C354F"/>
    <w:rsid w:val="009C3891"/>
    <w:rsid w:val="009C43EF"/>
    <w:rsid w:val="009C515A"/>
    <w:rsid w:val="009C7FF8"/>
    <w:rsid w:val="009D0F13"/>
    <w:rsid w:val="009D1283"/>
    <w:rsid w:val="009D16CC"/>
    <w:rsid w:val="009D1B0A"/>
    <w:rsid w:val="009D3568"/>
    <w:rsid w:val="009D3F7C"/>
    <w:rsid w:val="009D70E3"/>
    <w:rsid w:val="009E1DBA"/>
    <w:rsid w:val="009F3BB0"/>
    <w:rsid w:val="009F3D4A"/>
    <w:rsid w:val="009F4AE3"/>
    <w:rsid w:val="009F608E"/>
    <w:rsid w:val="009F61FC"/>
    <w:rsid w:val="00A01563"/>
    <w:rsid w:val="00A01D57"/>
    <w:rsid w:val="00A03251"/>
    <w:rsid w:val="00A03579"/>
    <w:rsid w:val="00A04248"/>
    <w:rsid w:val="00A0515B"/>
    <w:rsid w:val="00A07AEE"/>
    <w:rsid w:val="00A07E03"/>
    <w:rsid w:val="00A114E6"/>
    <w:rsid w:val="00A11FC4"/>
    <w:rsid w:val="00A12270"/>
    <w:rsid w:val="00A12635"/>
    <w:rsid w:val="00A145B0"/>
    <w:rsid w:val="00A147CB"/>
    <w:rsid w:val="00A152E8"/>
    <w:rsid w:val="00A16609"/>
    <w:rsid w:val="00A16D9D"/>
    <w:rsid w:val="00A17DA6"/>
    <w:rsid w:val="00A21A5D"/>
    <w:rsid w:val="00A239DF"/>
    <w:rsid w:val="00A24361"/>
    <w:rsid w:val="00A25850"/>
    <w:rsid w:val="00A25A6D"/>
    <w:rsid w:val="00A278D3"/>
    <w:rsid w:val="00A31321"/>
    <w:rsid w:val="00A31526"/>
    <w:rsid w:val="00A32442"/>
    <w:rsid w:val="00A32543"/>
    <w:rsid w:val="00A37063"/>
    <w:rsid w:val="00A40781"/>
    <w:rsid w:val="00A41E3D"/>
    <w:rsid w:val="00A4258E"/>
    <w:rsid w:val="00A43B0C"/>
    <w:rsid w:val="00A45528"/>
    <w:rsid w:val="00A50549"/>
    <w:rsid w:val="00A51357"/>
    <w:rsid w:val="00A53982"/>
    <w:rsid w:val="00A540C2"/>
    <w:rsid w:val="00A55F47"/>
    <w:rsid w:val="00A56779"/>
    <w:rsid w:val="00A629D2"/>
    <w:rsid w:val="00A67E19"/>
    <w:rsid w:val="00A713B0"/>
    <w:rsid w:val="00A72D01"/>
    <w:rsid w:val="00A73ED0"/>
    <w:rsid w:val="00A757B4"/>
    <w:rsid w:val="00A75B1C"/>
    <w:rsid w:val="00A75BA6"/>
    <w:rsid w:val="00A76D58"/>
    <w:rsid w:val="00A7767F"/>
    <w:rsid w:val="00A804DA"/>
    <w:rsid w:val="00A80BA4"/>
    <w:rsid w:val="00A82463"/>
    <w:rsid w:val="00A827DF"/>
    <w:rsid w:val="00A831B5"/>
    <w:rsid w:val="00A838C1"/>
    <w:rsid w:val="00A83E81"/>
    <w:rsid w:val="00A86EC8"/>
    <w:rsid w:val="00A873DA"/>
    <w:rsid w:val="00A901E1"/>
    <w:rsid w:val="00A91406"/>
    <w:rsid w:val="00A95EBC"/>
    <w:rsid w:val="00AA0750"/>
    <w:rsid w:val="00AA12F1"/>
    <w:rsid w:val="00AA2858"/>
    <w:rsid w:val="00AB0D8E"/>
    <w:rsid w:val="00AB44F6"/>
    <w:rsid w:val="00AB64D0"/>
    <w:rsid w:val="00AB6D6C"/>
    <w:rsid w:val="00AB7507"/>
    <w:rsid w:val="00AB794F"/>
    <w:rsid w:val="00AC3A21"/>
    <w:rsid w:val="00AC5410"/>
    <w:rsid w:val="00AC635A"/>
    <w:rsid w:val="00AC6B30"/>
    <w:rsid w:val="00AD4F30"/>
    <w:rsid w:val="00AD6502"/>
    <w:rsid w:val="00AD67C4"/>
    <w:rsid w:val="00AD7B0A"/>
    <w:rsid w:val="00AD7EB9"/>
    <w:rsid w:val="00AE1B47"/>
    <w:rsid w:val="00AE6B89"/>
    <w:rsid w:val="00AE70B4"/>
    <w:rsid w:val="00AE7414"/>
    <w:rsid w:val="00AE7601"/>
    <w:rsid w:val="00AF05CB"/>
    <w:rsid w:val="00AF1221"/>
    <w:rsid w:val="00AF122E"/>
    <w:rsid w:val="00AF3726"/>
    <w:rsid w:val="00AF40D6"/>
    <w:rsid w:val="00AF62B0"/>
    <w:rsid w:val="00AF737F"/>
    <w:rsid w:val="00B049B8"/>
    <w:rsid w:val="00B04FBE"/>
    <w:rsid w:val="00B10C22"/>
    <w:rsid w:val="00B1375E"/>
    <w:rsid w:val="00B14649"/>
    <w:rsid w:val="00B1666C"/>
    <w:rsid w:val="00B2023C"/>
    <w:rsid w:val="00B208DB"/>
    <w:rsid w:val="00B20CC0"/>
    <w:rsid w:val="00B21294"/>
    <w:rsid w:val="00B2184A"/>
    <w:rsid w:val="00B2212E"/>
    <w:rsid w:val="00B26253"/>
    <w:rsid w:val="00B26BE9"/>
    <w:rsid w:val="00B26CD5"/>
    <w:rsid w:val="00B27498"/>
    <w:rsid w:val="00B30604"/>
    <w:rsid w:val="00B3067B"/>
    <w:rsid w:val="00B31A62"/>
    <w:rsid w:val="00B31D51"/>
    <w:rsid w:val="00B32BDD"/>
    <w:rsid w:val="00B3476E"/>
    <w:rsid w:val="00B34F84"/>
    <w:rsid w:val="00B37D36"/>
    <w:rsid w:val="00B40187"/>
    <w:rsid w:val="00B40EB8"/>
    <w:rsid w:val="00B41AEE"/>
    <w:rsid w:val="00B50C43"/>
    <w:rsid w:val="00B50CC9"/>
    <w:rsid w:val="00B533C3"/>
    <w:rsid w:val="00B5361B"/>
    <w:rsid w:val="00B5464E"/>
    <w:rsid w:val="00B5471F"/>
    <w:rsid w:val="00B567A8"/>
    <w:rsid w:val="00B618AD"/>
    <w:rsid w:val="00B62FB4"/>
    <w:rsid w:val="00B6319D"/>
    <w:rsid w:val="00B63E19"/>
    <w:rsid w:val="00B65768"/>
    <w:rsid w:val="00B671BC"/>
    <w:rsid w:val="00B67ABE"/>
    <w:rsid w:val="00B70638"/>
    <w:rsid w:val="00B70D38"/>
    <w:rsid w:val="00B71E54"/>
    <w:rsid w:val="00B7351D"/>
    <w:rsid w:val="00B74841"/>
    <w:rsid w:val="00B75BF5"/>
    <w:rsid w:val="00B76C80"/>
    <w:rsid w:val="00B808FC"/>
    <w:rsid w:val="00B80C75"/>
    <w:rsid w:val="00B80F0A"/>
    <w:rsid w:val="00B818D3"/>
    <w:rsid w:val="00B82609"/>
    <w:rsid w:val="00B83703"/>
    <w:rsid w:val="00B938F2"/>
    <w:rsid w:val="00B942EA"/>
    <w:rsid w:val="00B9519C"/>
    <w:rsid w:val="00B961BA"/>
    <w:rsid w:val="00B96842"/>
    <w:rsid w:val="00BA0A6F"/>
    <w:rsid w:val="00BA16E2"/>
    <w:rsid w:val="00BA4DA9"/>
    <w:rsid w:val="00BA5741"/>
    <w:rsid w:val="00BA5A1E"/>
    <w:rsid w:val="00BA5AF5"/>
    <w:rsid w:val="00BA6289"/>
    <w:rsid w:val="00BA7731"/>
    <w:rsid w:val="00BB06C3"/>
    <w:rsid w:val="00BB2B34"/>
    <w:rsid w:val="00BB2DED"/>
    <w:rsid w:val="00BB69FC"/>
    <w:rsid w:val="00BB7332"/>
    <w:rsid w:val="00BC14EA"/>
    <w:rsid w:val="00BC2B41"/>
    <w:rsid w:val="00BC2D3C"/>
    <w:rsid w:val="00BC3645"/>
    <w:rsid w:val="00BC45A6"/>
    <w:rsid w:val="00BC5233"/>
    <w:rsid w:val="00BC6DFB"/>
    <w:rsid w:val="00BC7874"/>
    <w:rsid w:val="00BD2256"/>
    <w:rsid w:val="00BD2CFD"/>
    <w:rsid w:val="00BD2F69"/>
    <w:rsid w:val="00BD48CF"/>
    <w:rsid w:val="00BD4F41"/>
    <w:rsid w:val="00BD534F"/>
    <w:rsid w:val="00BD5A3F"/>
    <w:rsid w:val="00BD7520"/>
    <w:rsid w:val="00BE0610"/>
    <w:rsid w:val="00BE134A"/>
    <w:rsid w:val="00BE3780"/>
    <w:rsid w:val="00BE77F5"/>
    <w:rsid w:val="00BF01CC"/>
    <w:rsid w:val="00BF0DD0"/>
    <w:rsid w:val="00BF2422"/>
    <w:rsid w:val="00BF3011"/>
    <w:rsid w:val="00BF321A"/>
    <w:rsid w:val="00BF398E"/>
    <w:rsid w:val="00BF665D"/>
    <w:rsid w:val="00BF6F88"/>
    <w:rsid w:val="00C01111"/>
    <w:rsid w:val="00C01F94"/>
    <w:rsid w:val="00C047BD"/>
    <w:rsid w:val="00C04A31"/>
    <w:rsid w:val="00C04D02"/>
    <w:rsid w:val="00C0507F"/>
    <w:rsid w:val="00C06FF6"/>
    <w:rsid w:val="00C07740"/>
    <w:rsid w:val="00C07FEC"/>
    <w:rsid w:val="00C1307B"/>
    <w:rsid w:val="00C145A9"/>
    <w:rsid w:val="00C14D89"/>
    <w:rsid w:val="00C16E36"/>
    <w:rsid w:val="00C17FB6"/>
    <w:rsid w:val="00C20153"/>
    <w:rsid w:val="00C20638"/>
    <w:rsid w:val="00C20D73"/>
    <w:rsid w:val="00C22D09"/>
    <w:rsid w:val="00C22FA0"/>
    <w:rsid w:val="00C25CC5"/>
    <w:rsid w:val="00C26477"/>
    <w:rsid w:val="00C26CBB"/>
    <w:rsid w:val="00C27C0C"/>
    <w:rsid w:val="00C31604"/>
    <w:rsid w:val="00C3277D"/>
    <w:rsid w:val="00C32DB8"/>
    <w:rsid w:val="00C32FDC"/>
    <w:rsid w:val="00C3360B"/>
    <w:rsid w:val="00C34A2F"/>
    <w:rsid w:val="00C3536F"/>
    <w:rsid w:val="00C3552D"/>
    <w:rsid w:val="00C37078"/>
    <w:rsid w:val="00C371A9"/>
    <w:rsid w:val="00C44341"/>
    <w:rsid w:val="00C45BFE"/>
    <w:rsid w:val="00C4609F"/>
    <w:rsid w:val="00C46C51"/>
    <w:rsid w:val="00C47B28"/>
    <w:rsid w:val="00C50EAB"/>
    <w:rsid w:val="00C50F20"/>
    <w:rsid w:val="00C511CB"/>
    <w:rsid w:val="00C521C8"/>
    <w:rsid w:val="00C541F1"/>
    <w:rsid w:val="00C54A42"/>
    <w:rsid w:val="00C56D06"/>
    <w:rsid w:val="00C5703E"/>
    <w:rsid w:val="00C60CD4"/>
    <w:rsid w:val="00C63738"/>
    <w:rsid w:val="00C63AE5"/>
    <w:rsid w:val="00C72B07"/>
    <w:rsid w:val="00C72FC4"/>
    <w:rsid w:val="00C74906"/>
    <w:rsid w:val="00C75E88"/>
    <w:rsid w:val="00C7647F"/>
    <w:rsid w:val="00C76858"/>
    <w:rsid w:val="00C7724D"/>
    <w:rsid w:val="00C77343"/>
    <w:rsid w:val="00C77C2A"/>
    <w:rsid w:val="00C80885"/>
    <w:rsid w:val="00C834CA"/>
    <w:rsid w:val="00C83B14"/>
    <w:rsid w:val="00C84A9F"/>
    <w:rsid w:val="00C84C7E"/>
    <w:rsid w:val="00C851AE"/>
    <w:rsid w:val="00C85C8A"/>
    <w:rsid w:val="00C86857"/>
    <w:rsid w:val="00C9031D"/>
    <w:rsid w:val="00C909FA"/>
    <w:rsid w:val="00C94C8A"/>
    <w:rsid w:val="00CA0487"/>
    <w:rsid w:val="00CA06DD"/>
    <w:rsid w:val="00CA16FC"/>
    <w:rsid w:val="00CA364E"/>
    <w:rsid w:val="00CA4693"/>
    <w:rsid w:val="00CB3E6C"/>
    <w:rsid w:val="00CB457D"/>
    <w:rsid w:val="00CB4C4A"/>
    <w:rsid w:val="00CB56F9"/>
    <w:rsid w:val="00CB5834"/>
    <w:rsid w:val="00CB5AC0"/>
    <w:rsid w:val="00CB660F"/>
    <w:rsid w:val="00CB6670"/>
    <w:rsid w:val="00CB72BD"/>
    <w:rsid w:val="00CB732E"/>
    <w:rsid w:val="00CB747D"/>
    <w:rsid w:val="00CB785E"/>
    <w:rsid w:val="00CC012B"/>
    <w:rsid w:val="00CC1E3A"/>
    <w:rsid w:val="00CC38C9"/>
    <w:rsid w:val="00CC5327"/>
    <w:rsid w:val="00CC6529"/>
    <w:rsid w:val="00CC7DA1"/>
    <w:rsid w:val="00CC7EA6"/>
    <w:rsid w:val="00CD0900"/>
    <w:rsid w:val="00CD1F12"/>
    <w:rsid w:val="00CD2981"/>
    <w:rsid w:val="00CD3852"/>
    <w:rsid w:val="00CD3BBE"/>
    <w:rsid w:val="00CD45A0"/>
    <w:rsid w:val="00CD4919"/>
    <w:rsid w:val="00CD5734"/>
    <w:rsid w:val="00CD6585"/>
    <w:rsid w:val="00CD6B9C"/>
    <w:rsid w:val="00CD74F1"/>
    <w:rsid w:val="00CE02F5"/>
    <w:rsid w:val="00CE1715"/>
    <w:rsid w:val="00CE27B3"/>
    <w:rsid w:val="00CE3D8E"/>
    <w:rsid w:val="00CE7CF1"/>
    <w:rsid w:val="00CE7F87"/>
    <w:rsid w:val="00CF01E5"/>
    <w:rsid w:val="00CF0227"/>
    <w:rsid w:val="00CF111B"/>
    <w:rsid w:val="00CF1276"/>
    <w:rsid w:val="00CF1704"/>
    <w:rsid w:val="00CF3314"/>
    <w:rsid w:val="00CF4BA6"/>
    <w:rsid w:val="00CF4D86"/>
    <w:rsid w:val="00CF69BB"/>
    <w:rsid w:val="00D00318"/>
    <w:rsid w:val="00D00D92"/>
    <w:rsid w:val="00D0185A"/>
    <w:rsid w:val="00D024C1"/>
    <w:rsid w:val="00D02DB3"/>
    <w:rsid w:val="00D035F8"/>
    <w:rsid w:val="00D03D3A"/>
    <w:rsid w:val="00D047C3"/>
    <w:rsid w:val="00D06009"/>
    <w:rsid w:val="00D07E60"/>
    <w:rsid w:val="00D1183A"/>
    <w:rsid w:val="00D11A18"/>
    <w:rsid w:val="00D14D11"/>
    <w:rsid w:val="00D1583F"/>
    <w:rsid w:val="00D16D94"/>
    <w:rsid w:val="00D2000D"/>
    <w:rsid w:val="00D2024B"/>
    <w:rsid w:val="00D21820"/>
    <w:rsid w:val="00D21C46"/>
    <w:rsid w:val="00D223A6"/>
    <w:rsid w:val="00D2249B"/>
    <w:rsid w:val="00D23C66"/>
    <w:rsid w:val="00D23D0E"/>
    <w:rsid w:val="00D2429A"/>
    <w:rsid w:val="00D25463"/>
    <w:rsid w:val="00D26BF7"/>
    <w:rsid w:val="00D3053F"/>
    <w:rsid w:val="00D40DEB"/>
    <w:rsid w:val="00D4101E"/>
    <w:rsid w:val="00D44F36"/>
    <w:rsid w:val="00D451D3"/>
    <w:rsid w:val="00D45710"/>
    <w:rsid w:val="00D45834"/>
    <w:rsid w:val="00D47C0B"/>
    <w:rsid w:val="00D52724"/>
    <w:rsid w:val="00D53E70"/>
    <w:rsid w:val="00D54AAE"/>
    <w:rsid w:val="00D55AC0"/>
    <w:rsid w:val="00D61196"/>
    <w:rsid w:val="00D616F4"/>
    <w:rsid w:val="00D63B76"/>
    <w:rsid w:val="00D63CF8"/>
    <w:rsid w:val="00D63DC3"/>
    <w:rsid w:val="00D66BC3"/>
    <w:rsid w:val="00D66CC1"/>
    <w:rsid w:val="00D67633"/>
    <w:rsid w:val="00D67A93"/>
    <w:rsid w:val="00D67C02"/>
    <w:rsid w:val="00D71A64"/>
    <w:rsid w:val="00D7289B"/>
    <w:rsid w:val="00D72BC6"/>
    <w:rsid w:val="00D73BA1"/>
    <w:rsid w:val="00D74573"/>
    <w:rsid w:val="00D74719"/>
    <w:rsid w:val="00D75186"/>
    <w:rsid w:val="00D7562B"/>
    <w:rsid w:val="00D75C1D"/>
    <w:rsid w:val="00D810DD"/>
    <w:rsid w:val="00D820FB"/>
    <w:rsid w:val="00D8267F"/>
    <w:rsid w:val="00D845C9"/>
    <w:rsid w:val="00D845EE"/>
    <w:rsid w:val="00D84B11"/>
    <w:rsid w:val="00D85451"/>
    <w:rsid w:val="00D854DA"/>
    <w:rsid w:val="00D85AD8"/>
    <w:rsid w:val="00D86E27"/>
    <w:rsid w:val="00D86FBD"/>
    <w:rsid w:val="00D9023E"/>
    <w:rsid w:val="00D92CF4"/>
    <w:rsid w:val="00D93147"/>
    <w:rsid w:val="00D9440B"/>
    <w:rsid w:val="00D955A5"/>
    <w:rsid w:val="00D95F7E"/>
    <w:rsid w:val="00DA0E96"/>
    <w:rsid w:val="00DA168E"/>
    <w:rsid w:val="00DA3403"/>
    <w:rsid w:val="00DA508B"/>
    <w:rsid w:val="00DB038D"/>
    <w:rsid w:val="00DB1886"/>
    <w:rsid w:val="00DB2805"/>
    <w:rsid w:val="00DB3429"/>
    <w:rsid w:val="00DB385D"/>
    <w:rsid w:val="00DB4D96"/>
    <w:rsid w:val="00DC2277"/>
    <w:rsid w:val="00DC23D5"/>
    <w:rsid w:val="00DC3BBD"/>
    <w:rsid w:val="00DC4F69"/>
    <w:rsid w:val="00DC64E2"/>
    <w:rsid w:val="00DC66DF"/>
    <w:rsid w:val="00DD102C"/>
    <w:rsid w:val="00DD144E"/>
    <w:rsid w:val="00DD1CD5"/>
    <w:rsid w:val="00DD378A"/>
    <w:rsid w:val="00DD3D0A"/>
    <w:rsid w:val="00DD5662"/>
    <w:rsid w:val="00DD5767"/>
    <w:rsid w:val="00DD61AB"/>
    <w:rsid w:val="00DD72AC"/>
    <w:rsid w:val="00DD7827"/>
    <w:rsid w:val="00DE1743"/>
    <w:rsid w:val="00DE1C41"/>
    <w:rsid w:val="00DE2003"/>
    <w:rsid w:val="00DE2147"/>
    <w:rsid w:val="00DE3308"/>
    <w:rsid w:val="00DE3AEE"/>
    <w:rsid w:val="00DE4450"/>
    <w:rsid w:val="00DF1ADA"/>
    <w:rsid w:val="00DF2D26"/>
    <w:rsid w:val="00DF3454"/>
    <w:rsid w:val="00E008A8"/>
    <w:rsid w:val="00E00EE0"/>
    <w:rsid w:val="00E01748"/>
    <w:rsid w:val="00E066C9"/>
    <w:rsid w:val="00E06780"/>
    <w:rsid w:val="00E11E0A"/>
    <w:rsid w:val="00E14F7A"/>
    <w:rsid w:val="00E15749"/>
    <w:rsid w:val="00E204C6"/>
    <w:rsid w:val="00E2137D"/>
    <w:rsid w:val="00E232BB"/>
    <w:rsid w:val="00E23FF2"/>
    <w:rsid w:val="00E26B26"/>
    <w:rsid w:val="00E279E4"/>
    <w:rsid w:val="00E27D3F"/>
    <w:rsid w:val="00E3376A"/>
    <w:rsid w:val="00E341E5"/>
    <w:rsid w:val="00E36C08"/>
    <w:rsid w:val="00E36E23"/>
    <w:rsid w:val="00E36F08"/>
    <w:rsid w:val="00E37F48"/>
    <w:rsid w:val="00E41182"/>
    <w:rsid w:val="00E42962"/>
    <w:rsid w:val="00E43DD9"/>
    <w:rsid w:val="00E465BC"/>
    <w:rsid w:val="00E503FE"/>
    <w:rsid w:val="00E5234E"/>
    <w:rsid w:val="00E57B71"/>
    <w:rsid w:val="00E57CC2"/>
    <w:rsid w:val="00E60884"/>
    <w:rsid w:val="00E61A36"/>
    <w:rsid w:val="00E64E77"/>
    <w:rsid w:val="00E667A5"/>
    <w:rsid w:val="00E71347"/>
    <w:rsid w:val="00E735CE"/>
    <w:rsid w:val="00E740D0"/>
    <w:rsid w:val="00E75DC6"/>
    <w:rsid w:val="00E75F48"/>
    <w:rsid w:val="00E7605B"/>
    <w:rsid w:val="00E767EC"/>
    <w:rsid w:val="00E7738F"/>
    <w:rsid w:val="00E77E91"/>
    <w:rsid w:val="00E83091"/>
    <w:rsid w:val="00E83C89"/>
    <w:rsid w:val="00E83E5C"/>
    <w:rsid w:val="00E85824"/>
    <w:rsid w:val="00E85B3A"/>
    <w:rsid w:val="00E861C6"/>
    <w:rsid w:val="00E86653"/>
    <w:rsid w:val="00E867D6"/>
    <w:rsid w:val="00E86BCA"/>
    <w:rsid w:val="00E86DCC"/>
    <w:rsid w:val="00E86E4D"/>
    <w:rsid w:val="00E91D69"/>
    <w:rsid w:val="00E922AD"/>
    <w:rsid w:val="00E927B4"/>
    <w:rsid w:val="00E93A32"/>
    <w:rsid w:val="00E94FB2"/>
    <w:rsid w:val="00E97C4B"/>
    <w:rsid w:val="00EA0289"/>
    <w:rsid w:val="00EA2318"/>
    <w:rsid w:val="00EA293E"/>
    <w:rsid w:val="00EA5569"/>
    <w:rsid w:val="00EA7E34"/>
    <w:rsid w:val="00EB008D"/>
    <w:rsid w:val="00EB0F00"/>
    <w:rsid w:val="00EB13E8"/>
    <w:rsid w:val="00EB3EC9"/>
    <w:rsid w:val="00EB4431"/>
    <w:rsid w:val="00EB4BB9"/>
    <w:rsid w:val="00EB4E6B"/>
    <w:rsid w:val="00EB5295"/>
    <w:rsid w:val="00EB6197"/>
    <w:rsid w:val="00EC03FD"/>
    <w:rsid w:val="00EC0C4A"/>
    <w:rsid w:val="00EC18AC"/>
    <w:rsid w:val="00EC1ED8"/>
    <w:rsid w:val="00EC2CD7"/>
    <w:rsid w:val="00EC3279"/>
    <w:rsid w:val="00EC3CDF"/>
    <w:rsid w:val="00EC50FA"/>
    <w:rsid w:val="00EC5740"/>
    <w:rsid w:val="00EC5BDD"/>
    <w:rsid w:val="00EC644A"/>
    <w:rsid w:val="00EC655A"/>
    <w:rsid w:val="00EC78C4"/>
    <w:rsid w:val="00EC7F5C"/>
    <w:rsid w:val="00ED05B8"/>
    <w:rsid w:val="00ED1B5A"/>
    <w:rsid w:val="00ED229E"/>
    <w:rsid w:val="00ED4913"/>
    <w:rsid w:val="00ED4F9D"/>
    <w:rsid w:val="00ED6597"/>
    <w:rsid w:val="00EE590F"/>
    <w:rsid w:val="00EE5D4C"/>
    <w:rsid w:val="00EE6CBE"/>
    <w:rsid w:val="00EF1388"/>
    <w:rsid w:val="00EF1A5F"/>
    <w:rsid w:val="00EF2B06"/>
    <w:rsid w:val="00EF2C1C"/>
    <w:rsid w:val="00EF31F0"/>
    <w:rsid w:val="00EF57DE"/>
    <w:rsid w:val="00EF5F8A"/>
    <w:rsid w:val="00EF6C31"/>
    <w:rsid w:val="00EF73A8"/>
    <w:rsid w:val="00F00F40"/>
    <w:rsid w:val="00F02109"/>
    <w:rsid w:val="00F050CC"/>
    <w:rsid w:val="00F056BC"/>
    <w:rsid w:val="00F10542"/>
    <w:rsid w:val="00F11DC4"/>
    <w:rsid w:val="00F1233C"/>
    <w:rsid w:val="00F12803"/>
    <w:rsid w:val="00F13C37"/>
    <w:rsid w:val="00F157EC"/>
    <w:rsid w:val="00F17017"/>
    <w:rsid w:val="00F20074"/>
    <w:rsid w:val="00F2009A"/>
    <w:rsid w:val="00F20E19"/>
    <w:rsid w:val="00F211B8"/>
    <w:rsid w:val="00F24098"/>
    <w:rsid w:val="00F24778"/>
    <w:rsid w:val="00F24F32"/>
    <w:rsid w:val="00F25298"/>
    <w:rsid w:val="00F3072C"/>
    <w:rsid w:val="00F308AD"/>
    <w:rsid w:val="00F31C16"/>
    <w:rsid w:val="00F36722"/>
    <w:rsid w:val="00F371BC"/>
    <w:rsid w:val="00F43C2C"/>
    <w:rsid w:val="00F45D7F"/>
    <w:rsid w:val="00F46F4C"/>
    <w:rsid w:val="00F475E4"/>
    <w:rsid w:val="00F4773F"/>
    <w:rsid w:val="00F47BF9"/>
    <w:rsid w:val="00F47F2E"/>
    <w:rsid w:val="00F534CC"/>
    <w:rsid w:val="00F53525"/>
    <w:rsid w:val="00F54255"/>
    <w:rsid w:val="00F54661"/>
    <w:rsid w:val="00F5480F"/>
    <w:rsid w:val="00F54CDB"/>
    <w:rsid w:val="00F56204"/>
    <w:rsid w:val="00F60906"/>
    <w:rsid w:val="00F609C5"/>
    <w:rsid w:val="00F60D92"/>
    <w:rsid w:val="00F6397C"/>
    <w:rsid w:val="00F650C6"/>
    <w:rsid w:val="00F65AD3"/>
    <w:rsid w:val="00F65F87"/>
    <w:rsid w:val="00F66C15"/>
    <w:rsid w:val="00F66DD9"/>
    <w:rsid w:val="00F66EB6"/>
    <w:rsid w:val="00F67F55"/>
    <w:rsid w:val="00F711AD"/>
    <w:rsid w:val="00F71AAF"/>
    <w:rsid w:val="00F71E8F"/>
    <w:rsid w:val="00F720D5"/>
    <w:rsid w:val="00F729C8"/>
    <w:rsid w:val="00F73A8C"/>
    <w:rsid w:val="00F73BEC"/>
    <w:rsid w:val="00F767D8"/>
    <w:rsid w:val="00F77ECE"/>
    <w:rsid w:val="00F80407"/>
    <w:rsid w:val="00F80655"/>
    <w:rsid w:val="00F80D06"/>
    <w:rsid w:val="00F8369E"/>
    <w:rsid w:val="00F84EEA"/>
    <w:rsid w:val="00F85ADC"/>
    <w:rsid w:val="00F87047"/>
    <w:rsid w:val="00F90D77"/>
    <w:rsid w:val="00FA0F61"/>
    <w:rsid w:val="00FA122A"/>
    <w:rsid w:val="00FA1BCC"/>
    <w:rsid w:val="00FA1F3A"/>
    <w:rsid w:val="00FA2B05"/>
    <w:rsid w:val="00FA378F"/>
    <w:rsid w:val="00FA59C9"/>
    <w:rsid w:val="00FB0086"/>
    <w:rsid w:val="00FB1DBB"/>
    <w:rsid w:val="00FB460F"/>
    <w:rsid w:val="00FB6D8F"/>
    <w:rsid w:val="00FC023B"/>
    <w:rsid w:val="00FC3215"/>
    <w:rsid w:val="00FC3CE8"/>
    <w:rsid w:val="00FC564F"/>
    <w:rsid w:val="00FC6918"/>
    <w:rsid w:val="00FC7D2C"/>
    <w:rsid w:val="00FD0400"/>
    <w:rsid w:val="00FD14F9"/>
    <w:rsid w:val="00FD6656"/>
    <w:rsid w:val="00FD77A8"/>
    <w:rsid w:val="00FE03EF"/>
    <w:rsid w:val="00FE3996"/>
    <w:rsid w:val="00FE4E8A"/>
    <w:rsid w:val="00FE5581"/>
    <w:rsid w:val="00FE5788"/>
    <w:rsid w:val="00FF0131"/>
    <w:rsid w:val="00FF01E2"/>
    <w:rsid w:val="00FF431F"/>
    <w:rsid w:val="00FF43C0"/>
    <w:rsid w:val="00FF5264"/>
    <w:rsid w:val="00FF5617"/>
    <w:rsid w:val="00FF5A6F"/>
    <w:rsid w:val="00FF5C2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65"/>
    <o:shapelayout v:ext="edit">
      <o:idmap v:ext="edit" data="1"/>
    </o:shapelayout>
  </w:shapeDefaults>
  <w:decimalSymbol w:val="."/>
  <w:listSeparator w:val=","/>
  <w14:docId w14:val="2765C5FF"/>
  <w15:chartTrackingRefBased/>
  <w15:docId w15:val="{7B80D567-CD76-4CE4-B0A7-B346EC4DC1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77F90"/>
  </w:style>
  <w:style w:type="paragraph" w:styleId="Heading1">
    <w:name w:val="heading 1"/>
    <w:basedOn w:val="Normal"/>
    <w:next w:val="Normal"/>
    <w:link w:val="Heading1Char"/>
    <w:uiPriority w:val="9"/>
    <w:qFormat/>
    <w:rsid w:val="0043139D"/>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43139D"/>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43139D"/>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43139D"/>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43139D"/>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43139D"/>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43139D"/>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43139D"/>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43139D"/>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3139D"/>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43139D"/>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43139D"/>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43139D"/>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43139D"/>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43139D"/>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43139D"/>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43139D"/>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43139D"/>
    <w:rPr>
      <w:rFonts w:eastAsiaTheme="majorEastAsia" w:cstheme="majorBidi"/>
      <w:color w:val="272727" w:themeColor="text1" w:themeTint="D8"/>
    </w:rPr>
  </w:style>
  <w:style w:type="paragraph" w:styleId="Title">
    <w:name w:val="Title"/>
    <w:basedOn w:val="Normal"/>
    <w:next w:val="Normal"/>
    <w:link w:val="TitleChar"/>
    <w:uiPriority w:val="10"/>
    <w:qFormat/>
    <w:rsid w:val="0043139D"/>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43139D"/>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43139D"/>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43139D"/>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43139D"/>
    <w:pPr>
      <w:spacing w:before="160"/>
      <w:jc w:val="center"/>
    </w:pPr>
    <w:rPr>
      <w:i/>
      <w:iCs/>
      <w:color w:val="404040" w:themeColor="text1" w:themeTint="BF"/>
    </w:rPr>
  </w:style>
  <w:style w:type="character" w:customStyle="1" w:styleId="QuoteChar">
    <w:name w:val="Quote Char"/>
    <w:basedOn w:val="DefaultParagraphFont"/>
    <w:link w:val="Quote"/>
    <w:uiPriority w:val="29"/>
    <w:rsid w:val="0043139D"/>
    <w:rPr>
      <w:i/>
      <w:iCs/>
      <w:color w:val="404040" w:themeColor="text1" w:themeTint="BF"/>
    </w:rPr>
  </w:style>
  <w:style w:type="paragraph" w:styleId="ListParagraph">
    <w:name w:val="List Paragraph"/>
    <w:basedOn w:val="Normal"/>
    <w:uiPriority w:val="34"/>
    <w:qFormat/>
    <w:rsid w:val="0043139D"/>
    <w:pPr>
      <w:ind w:left="720"/>
      <w:contextualSpacing/>
    </w:pPr>
  </w:style>
  <w:style w:type="character" w:styleId="IntenseEmphasis">
    <w:name w:val="Intense Emphasis"/>
    <w:basedOn w:val="DefaultParagraphFont"/>
    <w:uiPriority w:val="21"/>
    <w:qFormat/>
    <w:rsid w:val="0043139D"/>
    <w:rPr>
      <w:i/>
      <w:iCs/>
      <w:color w:val="0F4761" w:themeColor="accent1" w:themeShade="BF"/>
    </w:rPr>
  </w:style>
  <w:style w:type="paragraph" w:styleId="IntenseQuote">
    <w:name w:val="Intense Quote"/>
    <w:basedOn w:val="Normal"/>
    <w:next w:val="Normal"/>
    <w:link w:val="IntenseQuoteChar"/>
    <w:uiPriority w:val="30"/>
    <w:qFormat/>
    <w:rsid w:val="0043139D"/>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43139D"/>
    <w:rPr>
      <w:i/>
      <w:iCs/>
      <w:color w:val="0F4761" w:themeColor="accent1" w:themeShade="BF"/>
    </w:rPr>
  </w:style>
  <w:style w:type="character" w:styleId="IntenseReference">
    <w:name w:val="Intense Reference"/>
    <w:basedOn w:val="DefaultParagraphFont"/>
    <w:uiPriority w:val="32"/>
    <w:qFormat/>
    <w:rsid w:val="0043139D"/>
    <w:rPr>
      <w:b/>
      <w:bCs/>
      <w:smallCaps/>
      <w:color w:val="0F4761" w:themeColor="accent1" w:themeShade="BF"/>
      <w:spacing w:val="5"/>
    </w:rPr>
  </w:style>
  <w:style w:type="paragraph" w:styleId="Bibliography">
    <w:name w:val="Bibliography"/>
    <w:basedOn w:val="Normal"/>
    <w:next w:val="Normal"/>
    <w:uiPriority w:val="37"/>
    <w:unhideWhenUsed/>
    <w:rsid w:val="0018313A"/>
    <w:pPr>
      <w:spacing w:after="0" w:line="240" w:lineRule="auto"/>
      <w:ind w:left="720" w:hanging="720"/>
    </w:pPr>
  </w:style>
  <w:style w:type="paragraph" w:customStyle="1" w:styleId="MTDisplayEquation">
    <w:name w:val="MTDisplayEquation"/>
    <w:basedOn w:val="Normal"/>
    <w:next w:val="Normal"/>
    <w:link w:val="MTDisplayEquationChar"/>
    <w:rsid w:val="00810145"/>
    <w:pPr>
      <w:shd w:val="clear" w:color="auto" w:fill="FFFFFF"/>
      <w:tabs>
        <w:tab w:val="center" w:pos="4680"/>
        <w:tab w:val="right" w:pos="9360"/>
      </w:tabs>
      <w:spacing w:after="0" w:line="240" w:lineRule="auto"/>
      <w:jc w:val="both"/>
    </w:pPr>
    <w:rPr>
      <w:rFonts w:ascii="Times New Roman" w:hAnsi="Times New Roman"/>
    </w:rPr>
  </w:style>
  <w:style w:type="character" w:customStyle="1" w:styleId="MTDisplayEquationChar">
    <w:name w:val="MTDisplayEquation Char"/>
    <w:basedOn w:val="DefaultParagraphFont"/>
    <w:link w:val="MTDisplayEquation"/>
    <w:rsid w:val="00810145"/>
    <w:rPr>
      <w:rFonts w:ascii="Times New Roman" w:hAnsi="Times New Roman"/>
      <w:shd w:val="clear" w:color="auto" w:fill="FFFFFF"/>
    </w:rPr>
  </w:style>
  <w:style w:type="character" w:customStyle="1" w:styleId="MTEquationSection">
    <w:name w:val="MTEquationSection"/>
    <w:basedOn w:val="DefaultParagraphFont"/>
    <w:rsid w:val="0036164D"/>
    <w:rPr>
      <w:rFonts w:ascii="Times New Roman" w:hAnsi="Times New Roman" w:cs="Times New Roman"/>
      <w:b/>
      <w:vanish/>
      <w:color w:val="FF0000"/>
    </w:rPr>
  </w:style>
  <w:style w:type="paragraph" w:styleId="Header">
    <w:name w:val="header"/>
    <w:basedOn w:val="Normal"/>
    <w:link w:val="HeaderChar"/>
    <w:uiPriority w:val="99"/>
    <w:unhideWhenUsed/>
    <w:rsid w:val="00DD61AB"/>
    <w:pPr>
      <w:tabs>
        <w:tab w:val="center" w:pos="4680"/>
        <w:tab w:val="right" w:pos="9360"/>
      </w:tabs>
      <w:spacing w:after="0" w:line="240" w:lineRule="auto"/>
    </w:pPr>
  </w:style>
  <w:style w:type="character" w:customStyle="1" w:styleId="HeaderChar">
    <w:name w:val="Header Char"/>
    <w:basedOn w:val="DefaultParagraphFont"/>
    <w:link w:val="Header"/>
    <w:uiPriority w:val="99"/>
    <w:rsid w:val="00DD61AB"/>
  </w:style>
  <w:style w:type="paragraph" w:styleId="Footer">
    <w:name w:val="footer"/>
    <w:basedOn w:val="Normal"/>
    <w:link w:val="FooterChar"/>
    <w:uiPriority w:val="99"/>
    <w:unhideWhenUsed/>
    <w:rsid w:val="00DD61AB"/>
    <w:pPr>
      <w:tabs>
        <w:tab w:val="center" w:pos="4680"/>
        <w:tab w:val="right" w:pos="9360"/>
      </w:tabs>
      <w:spacing w:after="0" w:line="240" w:lineRule="auto"/>
    </w:pPr>
  </w:style>
  <w:style w:type="character" w:customStyle="1" w:styleId="FooterChar">
    <w:name w:val="Footer Char"/>
    <w:basedOn w:val="DefaultParagraphFont"/>
    <w:link w:val="Footer"/>
    <w:uiPriority w:val="99"/>
    <w:rsid w:val="00DD61AB"/>
  </w:style>
  <w:style w:type="character" w:styleId="Hyperlink">
    <w:name w:val="Hyperlink"/>
    <w:basedOn w:val="DefaultParagraphFont"/>
    <w:uiPriority w:val="99"/>
    <w:unhideWhenUsed/>
    <w:rsid w:val="00B31D51"/>
    <w:rPr>
      <w:color w:val="0000FF"/>
      <w:u w:val="single"/>
    </w:rPr>
  </w:style>
  <w:style w:type="character" w:styleId="UnresolvedMention">
    <w:name w:val="Unresolved Mention"/>
    <w:basedOn w:val="DefaultParagraphFont"/>
    <w:uiPriority w:val="99"/>
    <w:semiHidden/>
    <w:unhideWhenUsed/>
    <w:rsid w:val="008502F8"/>
    <w:rPr>
      <w:color w:val="605E5C"/>
      <w:shd w:val="clear" w:color="auto" w:fill="E1DFDD"/>
    </w:rPr>
  </w:style>
  <w:style w:type="paragraph" w:styleId="FootnoteText">
    <w:name w:val="footnote text"/>
    <w:basedOn w:val="Normal"/>
    <w:link w:val="FootnoteTextChar"/>
    <w:uiPriority w:val="99"/>
    <w:semiHidden/>
    <w:unhideWhenUsed/>
    <w:rsid w:val="00842531"/>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842531"/>
    <w:rPr>
      <w:sz w:val="20"/>
      <w:szCs w:val="20"/>
    </w:rPr>
  </w:style>
  <w:style w:type="character" w:styleId="FootnoteReference">
    <w:name w:val="footnote reference"/>
    <w:basedOn w:val="DefaultParagraphFont"/>
    <w:uiPriority w:val="99"/>
    <w:semiHidden/>
    <w:unhideWhenUsed/>
    <w:rsid w:val="00842531"/>
    <w:rPr>
      <w:vertAlign w:val="superscript"/>
    </w:rPr>
  </w:style>
  <w:style w:type="paragraph" w:styleId="NormalWeb">
    <w:name w:val="Normal (Web)"/>
    <w:basedOn w:val="Normal"/>
    <w:uiPriority w:val="99"/>
    <w:unhideWhenUsed/>
    <w:rsid w:val="0066242C"/>
    <w:pPr>
      <w:spacing w:before="100" w:beforeAutospacing="1" w:after="100" w:afterAutospacing="1" w:line="240" w:lineRule="auto"/>
    </w:pPr>
    <w:rPr>
      <w:rFonts w:ascii="Times New Roman" w:eastAsia="Times New Roman" w:hAnsi="Times New Roman" w:cs="Times New Roman"/>
      <w:kern w:val="0"/>
      <w14:ligatures w14:val="none"/>
    </w:rPr>
  </w:style>
  <w:style w:type="character" w:styleId="Strong">
    <w:name w:val="Strong"/>
    <w:basedOn w:val="DefaultParagraphFont"/>
    <w:uiPriority w:val="22"/>
    <w:qFormat/>
    <w:rsid w:val="0066242C"/>
    <w:rPr>
      <w:b/>
      <w:bCs/>
    </w:rPr>
  </w:style>
  <w:style w:type="paragraph" w:styleId="Revision">
    <w:name w:val="Revision"/>
    <w:hidden/>
    <w:uiPriority w:val="99"/>
    <w:semiHidden/>
    <w:rsid w:val="006E01C4"/>
    <w:pPr>
      <w:spacing w:after="0" w:line="240" w:lineRule="auto"/>
    </w:pPr>
  </w:style>
  <w:style w:type="character" w:styleId="EndnoteReference">
    <w:name w:val="endnote reference"/>
    <w:basedOn w:val="DefaultParagraphFont"/>
    <w:uiPriority w:val="99"/>
    <w:semiHidden/>
    <w:unhideWhenUsed/>
    <w:rsid w:val="00815F20"/>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60473913">
      <w:bodyDiv w:val="1"/>
      <w:marLeft w:val="0"/>
      <w:marRight w:val="0"/>
      <w:marTop w:val="0"/>
      <w:marBottom w:val="0"/>
      <w:divBdr>
        <w:top w:val="none" w:sz="0" w:space="0" w:color="auto"/>
        <w:left w:val="none" w:sz="0" w:space="0" w:color="auto"/>
        <w:bottom w:val="none" w:sz="0" w:space="0" w:color="auto"/>
        <w:right w:val="none" w:sz="0" w:space="0" w:color="auto"/>
      </w:divBdr>
    </w:div>
    <w:div w:id="717820800">
      <w:bodyDiv w:val="1"/>
      <w:marLeft w:val="0"/>
      <w:marRight w:val="0"/>
      <w:marTop w:val="0"/>
      <w:marBottom w:val="0"/>
      <w:divBdr>
        <w:top w:val="none" w:sz="0" w:space="0" w:color="auto"/>
        <w:left w:val="none" w:sz="0" w:space="0" w:color="auto"/>
        <w:bottom w:val="none" w:sz="0" w:space="0" w:color="auto"/>
        <w:right w:val="none" w:sz="0" w:space="0" w:color="auto"/>
      </w:divBdr>
    </w:div>
    <w:div w:id="843205039">
      <w:bodyDiv w:val="1"/>
      <w:marLeft w:val="0"/>
      <w:marRight w:val="0"/>
      <w:marTop w:val="0"/>
      <w:marBottom w:val="0"/>
      <w:divBdr>
        <w:top w:val="none" w:sz="0" w:space="0" w:color="auto"/>
        <w:left w:val="none" w:sz="0" w:space="0" w:color="auto"/>
        <w:bottom w:val="none" w:sz="0" w:space="0" w:color="auto"/>
        <w:right w:val="none" w:sz="0" w:space="0" w:color="auto"/>
      </w:divBdr>
    </w:div>
    <w:div w:id="919869720">
      <w:bodyDiv w:val="1"/>
      <w:marLeft w:val="0"/>
      <w:marRight w:val="0"/>
      <w:marTop w:val="0"/>
      <w:marBottom w:val="0"/>
      <w:divBdr>
        <w:top w:val="none" w:sz="0" w:space="0" w:color="auto"/>
        <w:left w:val="none" w:sz="0" w:space="0" w:color="auto"/>
        <w:bottom w:val="none" w:sz="0" w:space="0" w:color="auto"/>
        <w:right w:val="none" w:sz="0" w:space="0" w:color="auto"/>
      </w:divBdr>
    </w:div>
    <w:div w:id="950546788">
      <w:bodyDiv w:val="1"/>
      <w:marLeft w:val="0"/>
      <w:marRight w:val="0"/>
      <w:marTop w:val="0"/>
      <w:marBottom w:val="0"/>
      <w:divBdr>
        <w:top w:val="none" w:sz="0" w:space="0" w:color="auto"/>
        <w:left w:val="none" w:sz="0" w:space="0" w:color="auto"/>
        <w:bottom w:val="none" w:sz="0" w:space="0" w:color="auto"/>
        <w:right w:val="none" w:sz="0" w:space="0" w:color="auto"/>
      </w:divBdr>
      <w:divsChild>
        <w:div w:id="765005016">
          <w:marLeft w:val="0"/>
          <w:marRight w:val="0"/>
          <w:marTop w:val="0"/>
          <w:marBottom w:val="0"/>
          <w:divBdr>
            <w:top w:val="none" w:sz="0" w:space="0" w:color="auto"/>
            <w:left w:val="none" w:sz="0" w:space="0" w:color="auto"/>
            <w:bottom w:val="none" w:sz="0" w:space="0" w:color="auto"/>
            <w:right w:val="none" w:sz="0" w:space="0" w:color="auto"/>
          </w:divBdr>
        </w:div>
      </w:divsChild>
    </w:div>
    <w:div w:id="966665609">
      <w:bodyDiv w:val="1"/>
      <w:marLeft w:val="0"/>
      <w:marRight w:val="0"/>
      <w:marTop w:val="0"/>
      <w:marBottom w:val="0"/>
      <w:divBdr>
        <w:top w:val="none" w:sz="0" w:space="0" w:color="auto"/>
        <w:left w:val="none" w:sz="0" w:space="0" w:color="auto"/>
        <w:bottom w:val="none" w:sz="0" w:space="0" w:color="auto"/>
        <w:right w:val="none" w:sz="0" w:space="0" w:color="auto"/>
      </w:divBdr>
    </w:div>
    <w:div w:id="976032771">
      <w:bodyDiv w:val="1"/>
      <w:marLeft w:val="0"/>
      <w:marRight w:val="0"/>
      <w:marTop w:val="0"/>
      <w:marBottom w:val="0"/>
      <w:divBdr>
        <w:top w:val="none" w:sz="0" w:space="0" w:color="auto"/>
        <w:left w:val="none" w:sz="0" w:space="0" w:color="auto"/>
        <w:bottom w:val="none" w:sz="0" w:space="0" w:color="auto"/>
        <w:right w:val="none" w:sz="0" w:space="0" w:color="auto"/>
      </w:divBdr>
    </w:div>
    <w:div w:id="1050109503">
      <w:bodyDiv w:val="1"/>
      <w:marLeft w:val="0"/>
      <w:marRight w:val="0"/>
      <w:marTop w:val="0"/>
      <w:marBottom w:val="0"/>
      <w:divBdr>
        <w:top w:val="none" w:sz="0" w:space="0" w:color="auto"/>
        <w:left w:val="none" w:sz="0" w:space="0" w:color="auto"/>
        <w:bottom w:val="none" w:sz="0" w:space="0" w:color="auto"/>
        <w:right w:val="none" w:sz="0" w:space="0" w:color="auto"/>
      </w:divBdr>
      <w:divsChild>
        <w:div w:id="500507649">
          <w:marLeft w:val="0"/>
          <w:marRight w:val="0"/>
          <w:marTop w:val="0"/>
          <w:marBottom w:val="0"/>
          <w:divBdr>
            <w:top w:val="none" w:sz="0" w:space="0" w:color="auto"/>
            <w:left w:val="none" w:sz="0" w:space="0" w:color="auto"/>
            <w:bottom w:val="none" w:sz="0" w:space="0" w:color="auto"/>
            <w:right w:val="none" w:sz="0" w:space="0" w:color="auto"/>
          </w:divBdr>
        </w:div>
      </w:divsChild>
    </w:div>
    <w:div w:id="1184244810">
      <w:bodyDiv w:val="1"/>
      <w:marLeft w:val="0"/>
      <w:marRight w:val="0"/>
      <w:marTop w:val="0"/>
      <w:marBottom w:val="0"/>
      <w:divBdr>
        <w:top w:val="none" w:sz="0" w:space="0" w:color="auto"/>
        <w:left w:val="none" w:sz="0" w:space="0" w:color="auto"/>
        <w:bottom w:val="none" w:sz="0" w:space="0" w:color="auto"/>
        <w:right w:val="none" w:sz="0" w:space="0" w:color="auto"/>
      </w:divBdr>
    </w:div>
    <w:div w:id="1206019284">
      <w:bodyDiv w:val="1"/>
      <w:marLeft w:val="0"/>
      <w:marRight w:val="0"/>
      <w:marTop w:val="0"/>
      <w:marBottom w:val="0"/>
      <w:divBdr>
        <w:top w:val="none" w:sz="0" w:space="0" w:color="auto"/>
        <w:left w:val="none" w:sz="0" w:space="0" w:color="auto"/>
        <w:bottom w:val="none" w:sz="0" w:space="0" w:color="auto"/>
        <w:right w:val="none" w:sz="0" w:space="0" w:color="auto"/>
      </w:divBdr>
      <w:divsChild>
        <w:div w:id="463426191">
          <w:marLeft w:val="0"/>
          <w:marRight w:val="0"/>
          <w:marTop w:val="0"/>
          <w:marBottom w:val="0"/>
          <w:divBdr>
            <w:top w:val="none" w:sz="0" w:space="0" w:color="auto"/>
            <w:left w:val="none" w:sz="0" w:space="0" w:color="auto"/>
            <w:bottom w:val="none" w:sz="0" w:space="0" w:color="auto"/>
            <w:right w:val="none" w:sz="0" w:space="0" w:color="auto"/>
          </w:divBdr>
        </w:div>
      </w:divsChild>
    </w:div>
    <w:div w:id="1222598567">
      <w:bodyDiv w:val="1"/>
      <w:marLeft w:val="0"/>
      <w:marRight w:val="0"/>
      <w:marTop w:val="0"/>
      <w:marBottom w:val="0"/>
      <w:divBdr>
        <w:top w:val="none" w:sz="0" w:space="0" w:color="auto"/>
        <w:left w:val="none" w:sz="0" w:space="0" w:color="auto"/>
        <w:bottom w:val="none" w:sz="0" w:space="0" w:color="auto"/>
        <w:right w:val="none" w:sz="0" w:space="0" w:color="auto"/>
      </w:divBdr>
      <w:divsChild>
        <w:div w:id="663626029">
          <w:marLeft w:val="0"/>
          <w:marRight w:val="0"/>
          <w:marTop w:val="0"/>
          <w:marBottom w:val="0"/>
          <w:divBdr>
            <w:top w:val="none" w:sz="0" w:space="0" w:color="auto"/>
            <w:left w:val="none" w:sz="0" w:space="0" w:color="auto"/>
            <w:bottom w:val="none" w:sz="0" w:space="0" w:color="auto"/>
            <w:right w:val="none" w:sz="0" w:space="0" w:color="auto"/>
          </w:divBdr>
        </w:div>
      </w:divsChild>
    </w:div>
    <w:div w:id="1627156515">
      <w:bodyDiv w:val="1"/>
      <w:marLeft w:val="0"/>
      <w:marRight w:val="0"/>
      <w:marTop w:val="0"/>
      <w:marBottom w:val="0"/>
      <w:divBdr>
        <w:top w:val="none" w:sz="0" w:space="0" w:color="auto"/>
        <w:left w:val="none" w:sz="0" w:space="0" w:color="auto"/>
        <w:bottom w:val="none" w:sz="0" w:space="0" w:color="auto"/>
        <w:right w:val="none" w:sz="0" w:space="0" w:color="auto"/>
      </w:divBdr>
    </w:div>
    <w:div w:id="1688099759">
      <w:bodyDiv w:val="1"/>
      <w:marLeft w:val="0"/>
      <w:marRight w:val="0"/>
      <w:marTop w:val="0"/>
      <w:marBottom w:val="0"/>
      <w:divBdr>
        <w:top w:val="none" w:sz="0" w:space="0" w:color="auto"/>
        <w:left w:val="none" w:sz="0" w:space="0" w:color="auto"/>
        <w:bottom w:val="none" w:sz="0" w:space="0" w:color="auto"/>
        <w:right w:val="none" w:sz="0" w:space="0" w:color="auto"/>
      </w:divBdr>
    </w:div>
    <w:div w:id="1825317122">
      <w:bodyDiv w:val="1"/>
      <w:marLeft w:val="0"/>
      <w:marRight w:val="0"/>
      <w:marTop w:val="0"/>
      <w:marBottom w:val="0"/>
      <w:divBdr>
        <w:top w:val="none" w:sz="0" w:space="0" w:color="auto"/>
        <w:left w:val="none" w:sz="0" w:space="0" w:color="auto"/>
        <w:bottom w:val="none" w:sz="0" w:space="0" w:color="auto"/>
        <w:right w:val="none" w:sz="0" w:space="0" w:color="auto"/>
      </w:divBdr>
    </w:div>
    <w:div w:id="1870530254">
      <w:bodyDiv w:val="1"/>
      <w:marLeft w:val="0"/>
      <w:marRight w:val="0"/>
      <w:marTop w:val="0"/>
      <w:marBottom w:val="0"/>
      <w:divBdr>
        <w:top w:val="none" w:sz="0" w:space="0" w:color="auto"/>
        <w:left w:val="none" w:sz="0" w:space="0" w:color="auto"/>
        <w:bottom w:val="none" w:sz="0" w:space="0" w:color="auto"/>
        <w:right w:val="none" w:sz="0" w:space="0" w:color="auto"/>
      </w:divBdr>
    </w:div>
    <w:div w:id="2087263723">
      <w:bodyDiv w:val="1"/>
      <w:marLeft w:val="0"/>
      <w:marRight w:val="0"/>
      <w:marTop w:val="0"/>
      <w:marBottom w:val="0"/>
      <w:divBdr>
        <w:top w:val="none" w:sz="0" w:space="0" w:color="auto"/>
        <w:left w:val="none" w:sz="0" w:space="0" w:color="auto"/>
        <w:bottom w:val="none" w:sz="0" w:space="0" w:color="auto"/>
        <w:right w:val="none" w:sz="0" w:space="0" w:color="auto"/>
      </w:divBdr>
      <w:divsChild>
        <w:div w:id="74587875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7.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0.wmf"/><Relationship Id="rId84" Type="http://schemas.openxmlformats.org/officeDocument/2006/relationships/image" Target="media/image37.svg"/><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4.bin"/><Relationship Id="rId58" Type="http://schemas.openxmlformats.org/officeDocument/2006/relationships/image" Target="media/image25.wmf"/><Relationship Id="rId74" Type="http://schemas.openxmlformats.org/officeDocument/2006/relationships/oleObject" Target="embeddings/oleObject35.bin"/><Relationship Id="rId79" Type="http://schemas.openxmlformats.org/officeDocument/2006/relationships/oleObject" Target="embeddings/oleObject38.bin"/><Relationship Id="rId5" Type="http://schemas.openxmlformats.org/officeDocument/2006/relationships/webSettings" Target="webSettings.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9.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32.bin"/><Relationship Id="rId77" Type="http://schemas.openxmlformats.org/officeDocument/2006/relationships/oleObject" Target="embeddings/oleObject37.bin"/><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oleObject" Target="embeddings/oleObject34.bin"/><Relationship Id="rId80" Type="http://schemas.openxmlformats.org/officeDocument/2006/relationships/image" Target="media/image35.wmf"/><Relationship Id="rId85"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19.wmf"/><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image" Target="media/image7.wmf"/><Relationship Id="rId41" Type="http://schemas.openxmlformats.org/officeDocument/2006/relationships/oleObject" Target="embeddings/oleObject18.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6.bin"/><Relationship Id="rId83" Type="http://schemas.openxmlformats.org/officeDocument/2006/relationships/image" Target="media/image36.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30.bin"/><Relationship Id="rId73" Type="http://schemas.openxmlformats.org/officeDocument/2006/relationships/image" Target="media/image32.wmf"/><Relationship Id="rId78" Type="http://schemas.openxmlformats.org/officeDocument/2006/relationships/image" Target="media/image34.wmf"/><Relationship Id="rId81" Type="http://schemas.openxmlformats.org/officeDocument/2006/relationships/oleObject" Target="embeddings/oleObject39.bin"/><Relationship Id="rId86"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image" Target="media/image21.wmf"/><Relationship Id="rId55" Type="http://schemas.openxmlformats.org/officeDocument/2006/relationships/oleObject" Target="embeddings/oleObject25.bin"/><Relationship Id="rId76" Type="http://schemas.openxmlformats.org/officeDocument/2006/relationships/image" Target="media/image33.wmf"/><Relationship Id="rId7" Type="http://schemas.openxmlformats.org/officeDocument/2006/relationships/endnotes" Target="endnotes.xml"/><Relationship Id="rId71" Type="http://schemas.openxmlformats.org/officeDocument/2006/relationships/oleObject" Target="embeddings/oleObject33.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oleObject" Target="embeddings/oleObject20.bin"/><Relationship Id="rId66" Type="http://schemas.openxmlformats.org/officeDocument/2006/relationships/image" Target="media/image29.wmf"/><Relationship Id="rId61" Type="http://schemas.openxmlformats.org/officeDocument/2006/relationships/oleObject" Target="embeddings/oleObject28.bin"/><Relationship Id="rId8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6557510-EB73-430B-9A5C-BC94EC9C80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29</Pages>
  <Words>44138</Words>
  <Characters>251593</Characters>
  <Application>Microsoft Office Word</Application>
  <DocSecurity>0</DocSecurity>
  <Lines>2096</Lines>
  <Paragraphs>59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51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le Robbennolt</dc:creator>
  <cp:keywords/>
  <dc:description/>
  <cp:lastModifiedBy>Macias, Lisa J</cp:lastModifiedBy>
  <cp:revision>2</cp:revision>
  <cp:lastPrinted>2025-07-27T20:13:00Z</cp:lastPrinted>
  <dcterms:created xsi:type="dcterms:W3CDTF">2025-08-06T20:07:00Z</dcterms:created>
  <dcterms:modified xsi:type="dcterms:W3CDTF">2025-08-06T20: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6.0.36"&gt;&lt;session id="AwNyHwLx"/&gt;&lt;style id="http://www.zotero.org/styles/transportation-research-part-b" hasBibliography="1" bibliographyStyleHasBeenSet="1"/&gt;&lt;prefs&gt;&lt;pref name="fieldType" value="Field"/&gt;&lt;/prefs&gt;&lt;/data</vt:lpwstr>
  </property>
  <property fmtid="{D5CDD505-2E9C-101B-9397-08002B2CF9AE}" pid="3" name="ZOTERO_PREF_2">
    <vt:lpwstr>&gt;</vt:lpwstr>
  </property>
  <property fmtid="{D5CDD505-2E9C-101B-9397-08002B2CF9AE}" pid="4" name="MTEquationNumber2">
    <vt:lpwstr>(#E1)</vt:lpwstr>
  </property>
  <property fmtid="{D5CDD505-2E9C-101B-9397-08002B2CF9AE}" pid="5" name="MTEquationSection">
    <vt:lpwstr>1</vt:lpwstr>
  </property>
  <property fmtid="{D5CDD505-2E9C-101B-9397-08002B2CF9AE}" pid="6" name="MTWinEqns">
    <vt:bool>true</vt:bool>
  </property>
</Properties>
</file>